
<file path=[Content_Types].xml><?xml version="1.0" encoding="utf-8"?>
<Types xmlns="http://schemas.openxmlformats.org/package/2006/content-types">
  <Default ContentType="application/vnd.openxmlformats-officedocument.oleObject" Extension="bin"/>
  <Default ContentType="application/vnd.openxmlformats-officedocument.obfuscatedFont" Extension="odtt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4633" w:rsidRPr="00022867" w:rsidRDefault="00234633" w:rsidP="00234633">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765666" w:rsidRDefault="00765666" w:rsidP="00234633">
      <w:pPr>
        <w:tabs>
          <w:tab w:val="left" w:pos="3960"/>
        </w:tabs>
        <w:jc w:val="center"/>
        <w:rPr>
          <w:rFonts w:ascii="Times New Roman" w:hAnsi="Times New Roman"/>
          <w:b/>
          <w:color w:val="FF0000"/>
          <w:sz w:val="26"/>
          <w:szCs w:val="26"/>
          <w:lang w:val="nl-NL"/>
        </w:rPr>
      </w:pPr>
    </w:p>
    <w:p w:rsidR="00455B9A" w:rsidRPr="00234633" w:rsidRDefault="00455B9A" w:rsidP="00234633">
      <w:pPr>
        <w:tabs>
          <w:tab w:val="left" w:pos="3960"/>
        </w:tabs>
        <w:jc w:val="center"/>
        <w:rPr>
          <w:rFonts w:ascii="Times New Roman" w:hAnsi="Times New Roman"/>
          <w:b/>
          <w:color w:val="FF0000"/>
          <w:sz w:val="26"/>
          <w:szCs w:val="26"/>
          <w:lang w:val="nl-NL"/>
        </w:rPr>
      </w:pPr>
      <w:bookmarkStart w:id="0" w:name="_GoBack"/>
      <w:bookmarkEnd w:id="0"/>
      <w:r w:rsidRPr="00234633">
        <w:rPr>
          <w:rFonts w:ascii="Times New Roman" w:hAnsi="Times New Roman"/>
          <w:b/>
          <w:color w:val="FF0000"/>
          <w:sz w:val="26"/>
          <w:szCs w:val="26"/>
          <w:lang w:val="nl-NL"/>
        </w:rPr>
        <w:t>PHẦN II: LỰC VÀ KHỐI LƯỢNG - ÁP SUẤT</w:t>
      </w:r>
    </w:p>
    <w:p w:rsidR="007F7F73" w:rsidRPr="006E6890" w:rsidRDefault="007F7F73" w:rsidP="00455B9A">
      <w:pPr>
        <w:tabs>
          <w:tab w:val="left" w:pos="3960"/>
        </w:tabs>
        <w:rPr>
          <w:rFonts w:ascii="Times New Roman" w:hAnsi="Times New Roman"/>
          <w:sz w:val="26"/>
          <w:szCs w:val="26"/>
          <w:lang w:val="nl-NL"/>
        </w:rPr>
      </w:pPr>
    </w:p>
    <w:p w:rsidR="007F7F73" w:rsidRPr="00234633" w:rsidRDefault="007F7F73" w:rsidP="00455B9A">
      <w:pPr>
        <w:tabs>
          <w:tab w:val="left" w:pos="3960"/>
        </w:tabs>
        <w:rPr>
          <w:rFonts w:ascii="Times New Roman" w:hAnsi="Times New Roman"/>
          <w:b/>
          <w:color w:val="0070C0"/>
          <w:sz w:val="26"/>
          <w:szCs w:val="26"/>
          <w:lang w:val="nl-NL"/>
        </w:rPr>
      </w:pPr>
      <w:r w:rsidRPr="00234633">
        <w:rPr>
          <w:rFonts w:ascii="Times New Roman" w:hAnsi="Times New Roman"/>
          <w:b/>
          <w:color w:val="0070C0"/>
          <w:sz w:val="26"/>
          <w:szCs w:val="26"/>
          <w:lang w:val="nl-NL"/>
        </w:rPr>
        <w:t>A.</w:t>
      </w:r>
      <w:r w:rsidR="00234633" w:rsidRPr="00234633">
        <w:rPr>
          <w:rFonts w:ascii="Times New Roman" w:hAnsi="Times New Roman"/>
          <w:b/>
          <w:color w:val="0070C0"/>
          <w:sz w:val="26"/>
          <w:szCs w:val="26"/>
          <w:lang w:val="nl-NL"/>
        </w:rPr>
        <w:t xml:space="preserve"> </w:t>
      </w:r>
      <w:r w:rsidRPr="00234633">
        <w:rPr>
          <w:rFonts w:ascii="Times New Roman" w:hAnsi="Times New Roman"/>
          <w:b/>
          <w:color w:val="0070C0"/>
          <w:sz w:val="26"/>
          <w:szCs w:val="26"/>
          <w:lang w:val="nl-NL"/>
        </w:rPr>
        <w:t>Mục tiêu</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Củng cố các kiến thức cơ bản về  </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Lực và khối lượng </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Áp suất</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ái hiện lại các công thức</w:t>
      </w:r>
    </w:p>
    <w:p w:rsidR="00455B9A"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ông thức tính lực đàn hồi : f = k(l - l</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Công thức tính Hợp lực của hai lực được tính như sau(Khi hai lực cùng tác dụng lên vật)</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a)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ùng phương, cùng chiều thì </w:t>
      </w:r>
    </w:p>
    <w:p w:rsidR="007F7F73" w:rsidRPr="006E6890" w:rsidRDefault="007F7F73" w:rsidP="007F7F73">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b)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ùng phương, ngược chiều thì </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w:t>
      </w:r>
      <w:r w:rsidRPr="006E6890">
        <w:rPr>
          <w:rFonts w:ascii="Times New Roman" w:hAnsi="Times New Roman"/>
          <w:position w:val="-14"/>
          <w:sz w:val="26"/>
          <w:szCs w:val="26"/>
          <w:lang w:val="nl-NL"/>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9.8pt" o:ole="">
            <v:imagedata r:id="rId8" o:title=""/>
          </v:shape>
          <o:OLEObject Type="Embed" ProgID="Equation.DSMT4" ShapeID="_x0000_i1025" DrawAspect="Content" ObjectID="_1668160782" r:id="rId9"/>
        </w:object>
      </w:r>
      <w:r w:rsidRPr="006E6890">
        <w:rPr>
          <w:rFonts w:ascii="Times New Roman" w:hAnsi="Times New Roman"/>
          <w:sz w:val="26"/>
          <w:szCs w:val="26"/>
          <w:lang w:val="nl-NL"/>
        </w:rPr>
        <w:t xml:space="preserve"> </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Mối quan hệ giữa khối lượng và trọng lượng</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 = m.g hay P = 10m</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Khối lượng riêng, trọng lượng riêng</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26" type="#_x0000_t75" style="width:14.25pt;height:30.85pt" o:ole="">
            <v:imagedata r:id="rId10" o:title=""/>
          </v:shape>
          <o:OLEObject Type="Embed" ProgID="Equation.DSMT4" ShapeID="_x0000_i1026" DrawAspect="Content" ObjectID="_1668160783" r:id="rId11"/>
        </w:object>
      </w:r>
      <w:r w:rsidRPr="006E6890">
        <w:rPr>
          <w:rFonts w:ascii="Times New Roman" w:hAnsi="Times New Roman"/>
          <w:sz w:val="26"/>
          <w:szCs w:val="26"/>
          <w:lang w:val="nl-NL"/>
        </w:rPr>
        <w:t xml:space="preserve"> ( Đơn vị 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7F7F73" w:rsidRPr="006E6890" w:rsidRDefault="00C43FA0" w:rsidP="007F7F73">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31456" behindDoc="0" locked="0" layoutInCell="1" allowOverlap="1">
                <wp:simplePos x="0" y="0"/>
                <wp:positionH relativeFrom="column">
                  <wp:posOffset>2382520</wp:posOffset>
                </wp:positionH>
                <wp:positionV relativeFrom="paragraph">
                  <wp:posOffset>243205</wp:posOffset>
                </wp:positionV>
                <wp:extent cx="893445" cy="457200"/>
                <wp:effectExtent l="2540" t="1905" r="0" b="0"/>
                <wp:wrapNone/>
                <wp:docPr id="896" name="Text Box 2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7F7F73">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75" type="#_x0000_t75" style="width:15.05pt;height:30.85pt" o:ole="">
                                  <v:imagedata r:id="rId12" o:title=""/>
                                </v:shape>
                                <o:OLEObject Type="Embed" ProgID="Equation.DSMT4" ShapeID="_x0000_i1375" DrawAspect="Content" ObjectID="_1668161132" r:id="rId13"/>
                              </w:objec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83" o:spid="_x0000_s1026" type="#_x0000_t202" style="position:absolute;margin-left:187.6pt;margin-top:19.15pt;width:70.35pt;height:36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NadXtgIAAL0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E4mWMkaAdNemCjQbdyRFESX9oSDb1OwfO+B18zggVa7ejq/k6WXzUSctVQsWU3SsmhYbSCFEN7 0z+7OuFoC7IZPsgKItGdkQ5orFVn6wcVQYAOrXo8tcdmU8JhnFwSMsOoBBOZLaD9LgJNj5d7pc07 JjtkFxlW0H0HTvd32thkaHp0sbGELHjbOgW04tkBOE4nEBquWptNwjX0RxIk63gdE49E87VHgjz3 booV8eZFuJjll/lqlYc/bdyQpA2vKiZsmKO4QvJnzTvIfJLFSV5atryycDYlrbabVavQnoK4C/cd CnLm5j9PwxUBuLygFEYkuI0Sr5jHC48UZOYliyD2gjC5TeYBSUhePKd0xwX7d0poyHAyi2aTln7L LXDfa2407biB8dHyDtRxcqKpVeBaVK61hvJ2Wp+Vwqb/VApo97HRTq9WopNYzbgZAcWKeCOrR1Cu kqAskCfMPFg0Un3HaID5kWH9bUcVw6h9L0D9SUiIHThu49SKkTq3bM4tVJQAlWGD0bRcmWlI7XrF tw1Emt6bkDfwYmru1PyU1eGdwYxwpA7zzA6h873zepq6y18AAAD//wMAUEsDBBQABgAIAAAAIQDe sntq3wAAAAoBAAAPAAAAZHJzL2Rvd25yZXYueG1sTI9NT8MwDIbvSPyHyJO4saQrHVvXdEIgrqCN D4lb1nhtReNUTbaWf485sZstP3r9vMV2cp044xBaTxqSuQKBVHnbUq3h/e35dgUiREPWdJ5Qww8G 2JbXV4XJrR9ph+d9rAWHUMiNhibGPpcyVA06E+a+R+Lb0Q/ORF6HWtrBjBzuOrlQaimdaYk/NKbH xwar7/3Jafh4OX593qnX+sll/egnJcmtpdY3s+lhAyLiFP9h+NNndSjZ6eBPZIPoNKT32YJRHlYp CAayJFuDODCZqBRkWcjLCuUvAAAA//8DAFBLAQItABQABgAIAAAAIQC2gziS/gAAAOEBAAATAAAA AAAAAAAAAAAAAAAAAABbQ29udGVudF9UeXBlc10ueG1sUEsBAi0AFAAGAAgAAAAhADj9If/WAAAA lAEAAAsAAAAAAAAAAAAAAAAALwEAAF9yZWxzLy5yZWxzUEsBAi0AFAAGAAgAAAAhAHY1p1e2AgAA vQUAAA4AAAAAAAAAAAAAAAAALgIAAGRycy9lMm9Eb2MueG1sUEsBAi0AFAAGAAgAAAAhAN6ye2rf AAAACgEAAA8AAAAAAAAAAAAAAAAAEAUAAGRycy9kb3ducmV2LnhtbFBLBQYAAAAABAAEAPMAAAAc BgAAAAA= " filled="f" stroked="f">
                <v:textbox>
                  <w:txbxContent>
                    <w:p w:rsidR="006E6890" w:rsidRPr="006E6890" w:rsidRDefault="006E6890" w:rsidP="007F7F73">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75" type="#_x0000_t75" style="width:15.05pt;height:30.85pt" o:ole="">
                            <v:imagedata r:id="rId12" o:title=""/>
                          </v:shape>
                          <o:OLEObject Type="Embed" ProgID="Equation.DSMT4" ShapeID="_x0000_i1375" DrawAspect="Content" ObjectID="_1668161132" r:id="rId14"/>
                        </w:object>
                      </w:r>
                      <w:r w:rsidRPr="006E6890">
                        <w:rPr>
                          <w:rFonts w:ascii="Times New Roman" w:hAnsi="Times New Roman"/>
                          <w:lang w:val="nl-NL"/>
                        </w:rPr>
                        <w:t xml:space="preserve"> </w:t>
                      </w:r>
                    </w:p>
                  </w:txbxContent>
                </v:textbox>
              </v:shape>
            </w:pict>
          </mc:Fallback>
        </mc:AlternateContent>
      </w:r>
      <w:r w:rsidR="007F7F73" w:rsidRPr="006E6890">
        <w:rPr>
          <w:rFonts w:ascii="Times New Roman" w:hAnsi="Times New Roman"/>
          <w:sz w:val="26"/>
          <w:szCs w:val="26"/>
          <w:lang w:val="nl-NL"/>
        </w:rPr>
        <w:t xml:space="preserve">       d = </w:t>
      </w:r>
      <w:r w:rsidR="007F7F73" w:rsidRPr="006E6890">
        <w:rPr>
          <w:rFonts w:ascii="Times New Roman" w:hAnsi="Times New Roman"/>
          <w:position w:val="-24"/>
          <w:sz w:val="26"/>
          <w:szCs w:val="26"/>
          <w:lang w:val="nl-NL"/>
        </w:rPr>
        <w:object w:dxaOrig="279" w:dyaOrig="620">
          <v:shape id="_x0000_i1027" type="#_x0000_t75" style="width:14.25pt;height:30.85pt" o:ole="">
            <v:imagedata r:id="rId15" o:title=""/>
          </v:shape>
          <o:OLEObject Type="Embed" ProgID="Equation.DSMT4" ShapeID="_x0000_i1027" DrawAspect="Content" ObjectID="_1668160784" r:id="rId16"/>
        </w:object>
      </w:r>
      <w:r w:rsidR="007F7F73" w:rsidRPr="006E6890">
        <w:rPr>
          <w:rFonts w:ascii="Times New Roman" w:hAnsi="Times New Roman"/>
          <w:sz w:val="26"/>
          <w:szCs w:val="26"/>
          <w:lang w:val="nl-NL"/>
        </w:rPr>
        <w:t xml:space="preserve"> = 10 .D ( Đơn vị N/m</w:t>
      </w:r>
      <w:r w:rsidR="007F7F73" w:rsidRPr="006E6890">
        <w:rPr>
          <w:rFonts w:ascii="Times New Roman" w:hAnsi="Times New Roman"/>
          <w:sz w:val="26"/>
          <w:szCs w:val="26"/>
          <w:vertAlign w:val="superscript"/>
          <w:lang w:val="nl-NL"/>
        </w:rPr>
        <w:t>3</w:t>
      </w:r>
      <w:r w:rsidR="007F7F73" w:rsidRPr="006E6890">
        <w:rPr>
          <w:rFonts w:ascii="Times New Roman" w:hAnsi="Times New Roman"/>
          <w:sz w:val="26"/>
          <w:szCs w:val="26"/>
          <w:lang w:val="nl-NL"/>
        </w:rPr>
        <w:t>)</w:t>
      </w:r>
    </w:p>
    <w:p w:rsidR="007F7F73" w:rsidRPr="006E6890" w:rsidRDefault="00C43FA0" w:rsidP="00617347">
      <w:pPr>
        <w:tabs>
          <w:tab w:val="center" w:pos="4677"/>
          <w:tab w:val="left" w:pos="5919"/>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34528" behindDoc="0" locked="0" layoutInCell="1" allowOverlap="1">
                <wp:simplePos x="0" y="0"/>
                <wp:positionH relativeFrom="column">
                  <wp:posOffset>456565</wp:posOffset>
                </wp:positionH>
                <wp:positionV relativeFrom="paragraph">
                  <wp:posOffset>198120</wp:posOffset>
                </wp:positionV>
                <wp:extent cx="808355" cy="342900"/>
                <wp:effectExtent l="635" t="0" r="635" b="1905"/>
                <wp:wrapNone/>
                <wp:docPr id="895" name="Text Box 2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617347">
                            <w:pPr>
                              <w:rPr>
                                <w:rFonts w:ascii="Times New Roman" w:hAnsi="Times New Roman"/>
                                <w:lang w:val="nl-NL"/>
                              </w:rPr>
                            </w:pPr>
                            <w:r w:rsidRPr="006E6890">
                              <w:rPr>
                                <w:rFonts w:ascii="Times New Roman" w:hAnsi="Times New Roman"/>
                                <w:lang w:val="nl-NL"/>
                              </w:rPr>
                              <w:t>P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8" o:spid="_x0000_s1027" type="#_x0000_t202" style="position:absolute;margin-left:35.95pt;margin-top:15.6pt;width:63.65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sbb9vQIAAMQFAAAOAAAAZHJzL2Uyb0RvYy54bWysVNtunDAQfa/Uf7D8TrjE7AIKWyXLUlVK L1LSD/CCWayCTW3vsmnVf+/Y7C3JS9WWB2R7xmfOzBzPzbt936EdU5pLkePwKsCIiUrWXGxy/PWx 9BKMtKGipp0ULMdPTON3i7dvbsYhY5FsZVczhQBE6GwcctwaM2S+r6uW9VRfyYEJMDZS9dTAVm38 WtER0PvOj4Jg5o9S1YOSFdMaTovJiBcOv2lYZT43jWYGdTkGbsb9lfuv7d9f3NBso+jQ8upAg/4F i55yAUFPUAU1FG0VfwXV80pJLRtzVcnel03DK+ZygGzC4EU2Dy0dmMsFiqOHU5n0/4OtPu2+KMTr HCdpjJGgPTTpke0NupN7FKVJYks0DjoDz4cBfM0eLNBql64e7mX1TSMhly0VG3arlBxbRmugGNqb /sXVCUdbkPX4UdYQiW6NdED7RvW2flARBOjQqqdTeyybCg6TILmOgWQFpmsSpYFrn0+z4+VBafOe yR7ZRY4VdN+B0929NpYMzY4uNpaQJe86p4BOPDsAx+kEQsNVa7MkXEN/pkG6SlYJ8Ug0W3kkKArv tlwSb1aG87i4LpbLIvxl44Yka3ldM2HDHMUVkj9r3kHmkyxO8tKy47WFs5S02qyXnUI7CuIu3edK Dpazm/+chisC5PIipTAiwV2UeuUsmXukJLGXzoPEC8L0Lp0FJCVF+Tyley7Yv6eExhyncRRPWjqT fpFb4L7XudGs5wbGR8d7qw77WSeaWQWuRO3WhvJuWl+UwtI/lwLafWy006uV6CRWs1/v3etwYrZa Xsv6CQSsJAgMVAqjDxatVD8wGmGM5Fh/31LFMOo+CHgEaUiInTtuQ+J5BBt1aVlfWqioACrHBqNp uTTTrNoOim9aiDQ9OyFv4eE03In6zOrw3GBUuNwOY83Oosu98zoP38VvAAAA//8DAFBLAwQUAAYA CAAAACEAP4BUG90AAAAIAQAADwAAAGRycy9kb3ducmV2LnhtbEyPzU7DMBCE70i8g7WVuFE7gZYm zaZCIK6glh+Jmxtvk4h4HcVuE94e90Rvs5rRzLfFZrKdONHgW8cIyVyBIK6cablG+Hh/uV2B8EGz 0Z1jQvglD5vy+qrQuXEjb+m0C7WIJexzjdCE0OdS+qohq/3c9cTRO7jB6hDPoZZm0GMst51MlVpK q1uOC43u6amh6md3tAifr4fvr3v1Vj/bRT+6SUm2mUS8mU2PaxCBpvAfhjN+RIcyMu3dkY0XHcJD ksUkwl2Sgjj7WRbFHmG1SEGWhbx8oPwDAAD//wMAUEsBAi0AFAAGAAgAAAAhALaDOJL+AAAA4QEA ABMAAAAAAAAAAAAAAAAAAAAAAFtDb250ZW50X1R5cGVzXS54bWxQSwECLQAUAAYACAAAACEAOP0h /9YAAACUAQAACwAAAAAAAAAAAAAAAAAvAQAAX3JlbHMvLnJlbHNQSwECLQAUAAYACAAAACEAB7G2 /b0CAADEBQAADgAAAAAAAAAAAAAAAAAuAgAAZHJzL2Uyb0RvYy54bWxQSwECLQAUAAYACAAAACEA P4BUG90AAAAIAQAADwAAAAAAAAAAAAAAAAAXBQAAZHJzL2Rvd25yZXYueG1sUEsFBgAAAAAEAAQA 8wAAACEGAAAAAA== " filled="f" stroked="f">
                <v:textbox>
                  <w:txbxContent>
                    <w:p w:rsidR="006E6890" w:rsidRPr="006E6890" w:rsidRDefault="006E6890" w:rsidP="00617347">
                      <w:pPr>
                        <w:rPr>
                          <w:rFonts w:ascii="Times New Roman" w:hAnsi="Times New Roman"/>
                          <w:lang w:val="nl-NL"/>
                        </w:rPr>
                      </w:pPr>
                      <w:r w:rsidRPr="006E6890">
                        <w:rPr>
                          <w:rFonts w:ascii="Times New Roman" w:hAnsi="Times New Roman"/>
                          <w:lang w:val="nl-NL"/>
                        </w:rPr>
                        <w:t>P = d.h</w:t>
                      </w:r>
                    </w:p>
                  </w:txbxContent>
                </v:textbox>
              </v:shape>
            </w:pict>
          </mc:Fallback>
        </mc:AlternateContent>
      </w:r>
      <w:r w:rsidR="007F7F73" w:rsidRPr="006E6890">
        <w:rPr>
          <w:rFonts w:ascii="Times New Roman" w:hAnsi="Times New Roman"/>
          <w:sz w:val="26"/>
          <w:szCs w:val="26"/>
          <w:lang w:val="nl-NL"/>
        </w:rPr>
        <w:t>- Công thức tính áp suất</w:t>
      </w:r>
      <w:r w:rsidR="00617347" w:rsidRPr="006E6890">
        <w:rPr>
          <w:rFonts w:ascii="Times New Roman" w:hAnsi="Times New Roman"/>
          <w:sz w:val="26"/>
          <w:szCs w:val="26"/>
          <w:lang w:val="nl-NL"/>
        </w:rPr>
        <w:t xml:space="preserve"> vật rắn</w:t>
      </w:r>
      <w:r w:rsidR="007F7F73" w:rsidRPr="006E6890">
        <w:rPr>
          <w:rFonts w:ascii="Times New Roman" w:hAnsi="Times New Roman"/>
          <w:sz w:val="26"/>
          <w:szCs w:val="26"/>
          <w:lang w:val="nl-NL"/>
        </w:rPr>
        <w:t xml:space="preserve"> </w:t>
      </w:r>
      <w:r w:rsidR="00617347" w:rsidRPr="006E6890">
        <w:rPr>
          <w:rFonts w:ascii="Times New Roman" w:hAnsi="Times New Roman"/>
          <w:sz w:val="26"/>
          <w:szCs w:val="26"/>
          <w:lang w:val="nl-NL"/>
        </w:rPr>
        <w:tab/>
        <w:t xml:space="preserve">                    và áp suất tại 1 điểm trong lòng chất lỏng</w:t>
      </w:r>
    </w:p>
    <w:p w:rsidR="007F7F73" w:rsidRPr="006E6890" w:rsidRDefault="00C43FA0" w:rsidP="00455B9A">
      <w:pPr>
        <w:tabs>
          <w:tab w:val="left" w:pos="3960"/>
        </w:tabs>
        <w:rPr>
          <w:rFonts w:ascii="Times New Roman" w:hAnsi="Times New Roman"/>
          <w:b/>
          <w:sz w:val="26"/>
          <w:szCs w:val="26"/>
          <w:lang w:val="nl-NL"/>
        </w:rPr>
      </w:pPr>
      <w:r>
        <w:rPr>
          <w:rFonts w:ascii="Times New Roman" w:hAnsi="Times New Roman"/>
          <w:noProof/>
          <w:sz w:val="26"/>
          <w:szCs w:val="26"/>
        </w:rPr>
        <mc:AlternateContent>
          <mc:Choice Requires="wps">
            <w:drawing>
              <wp:anchor distT="0" distB="0" distL="114300" distR="114300" simplePos="0" relativeHeight="251732480" behindDoc="0" locked="0" layoutInCell="1" allowOverlap="1">
                <wp:simplePos x="0" y="0"/>
                <wp:positionH relativeFrom="column">
                  <wp:posOffset>1659255</wp:posOffset>
                </wp:positionH>
                <wp:positionV relativeFrom="paragraph">
                  <wp:posOffset>119380</wp:posOffset>
                </wp:positionV>
                <wp:extent cx="1276350" cy="342900"/>
                <wp:effectExtent l="3175" t="4445" r="0" b="0"/>
                <wp:wrapNone/>
                <wp:docPr id="894" name="Text Box 2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7F7F73">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5" o:spid="_x0000_s1028" type="#_x0000_t202" style="position:absolute;margin-left:130.65pt;margin-top:9.4pt;width:100.5pt;height:27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9qOvAIAAMUFAAAOAAAAZHJzL2Uyb0RvYy54bWysVMlu2zAQvRfoPxC8K1pC2ZIQuUgsqyiQ LkDSD6AlyiIqkSpJW06L/nuHlLckl6ItDwTJGb7Z3szNu33foR1TmkuR4/AqwIiJStZcbHL89bH0 Eoy0oaKmnRQsx09M43eLt29uxiFjkWxlVzOFAETobBxy3BozZL6vq5b1VF/JgQkQNlL11MBVbfxa 0RHQ+86PgmDmj1LVg5IV0xpei0mIFw6/aVhlPjeNZgZ1OQbfjNuV29d29xc3NNsoOrS8OrhB/8KL nnIBRk9QBTUUbRV/BdXzSkktG3NVyd6XTcMr5mKAaMLgRTQPLR2YiwWSo4dTmvT/g60+7b4oxOsc JynBSNAeivTI9gbdyT2K0iS2KRoHnYHmwwC6Zg8SKLULVw/3svqmkZDLlooNu1VKji2jNbgY2p/+ xdcJR1uQ9fhR1mCJbo10QPtG9TZ/kBEE6FCqp1N5rDeVNRnNZ9cxiCqQXZMoDVz9fJodfw9Km/dM 9sgecqyg/A6d7u61sd7Q7KhijQlZ8q5zFOjEswdQnF7ANny1MuuFq+jPNEhXySohHolmK48EReHd lkvizcpwHhfXxXJZhL+s3ZBkLa9rJqyZI7tC8mfVO/B84sWJX1p2vLZw1iWtNutlp9COArtLt1zO QXJW85+74ZIAsbwIKYxIcBelXjlL5h4pSeyl8yDxgjC9S2cBSUlRPg/pngv27yGhMcdpHMUTmc5O v4gtcOt1bDTruYH50fEeCHxSopml4ErUrrSG8m46X6TCun9OBZT7WGhHWMvRia1mv9679oiOfbCW 9RMwWEkgGHARZh8cWql+YDTCHMmx/r6limHUfRDQBWlIiB087kLieQQXdSlZX0qoqAAqxwaj6bg0 07DaDopvWrA09Z2Qt9A5DXekti02eXXoN5gVLrbDXLPD6PLutM7Td/EbAAD//wMAUEsDBBQABgAI AAAAIQDxnHJH3QAAAAkBAAAPAAAAZHJzL2Rvd25yZXYueG1sTI/BTsMwEETvSPyDtUjcqN20pCHE qaoiriAKReLmxtskaryOYrcJf89yguPOPM3OFOvJdeKCQ2g9aZjPFAikytuWag0f7893GYgQDVnT eUIN3xhgXV5fFSa3fqQ3vOxiLTiEQm40NDH2uZShatCZMPM9EntHPzgT+RxqaQczcrjrZKJUKp1p iT80psdtg9Vpd3Ya9i/Hr8+leq2f3H0/+klJcg9S69ubafMIIuIU/2D4rc/VoeROB38mG0SnIUnn C0bZyHgCA8s0YeGgYZVkIMtC/l9Q/gAAAP//AwBQSwECLQAUAAYACAAAACEAtoM4kv4AAADhAQAA EwAAAAAAAAAAAAAAAAAAAAAAW0NvbnRlbnRfVHlwZXNdLnhtbFBLAQItABQABgAIAAAAIQA4/SH/ 1gAAAJQBAAALAAAAAAAAAAAAAAAAAC8BAABfcmVscy8ucmVsc1BLAQItABQABgAIAAAAIQBNv9qO vAIAAMUFAAAOAAAAAAAAAAAAAAAAAC4CAABkcnMvZTJvRG9jLnhtbFBLAQItABQABgAIAAAAIQDx nHJH3QAAAAkBAAAPAAAAAAAAAAAAAAAAABYFAABkcnMvZG93bnJldi54bWxQSwUGAAAAAAQABADz AAAAIAYAAAAA " filled="f" stroked="f">
                <v:textbox>
                  <w:txbxContent>
                    <w:p w:rsidR="006E6890" w:rsidRPr="006E6890" w:rsidRDefault="006E6890" w:rsidP="007F7F73">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v:textbox>
              </v:shape>
            </w:pict>
          </mc:Fallback>
        </mc:AlternateContent>
      </w:r>
    </w:p>
    <w:p w:rsidR="007F7F73" w:rsidRPr="006E6890" w:rsidRDefault="00617347" w:rsidP="007F7F73">
      <w:pPr>
        <w:tabs>
          <w:tab w:val="left" w:pos="3960"/>
        </w:tabs>
        <w:rPr>
          <w:rFonts w:ascii="Times New Roman" w:hAnsi="Times New Roman"/>
          <w:sz w:val="26"/>
          <w:szCs w:val="26"/>
          <w:lang w:val="nl-NL"/>
        </w:rPr>
      </w:pPr>
      <w:r w:rsidRPr="006E6890">
        <w:rPr>
          <w:rFonts w:ascii="Times New Roman" w:hAnsi="Times New Roman"/>
          <w:b/>
          <w:sz w:val="26"/>
          <w:szCs w:val="26"/>
          <w:lang w:val="nl-NL"/>
        </w:rPr>
        <w:t xml:space="preserve">- </w:t>
      </w:r>
      <w:r w:rsidR="007F7F73" w:rsidRPr="006E6890">
        <w:rPr>
          <w:rFonts w:ascii="Times New Roman" w:hAnsi="Times New Roman"/>
          <w:sz w:val="26"/>
          <w:szCs w:val="26"/>
          <w:lang w:val="nl-NL"/>
        </w:rPr>
        <w:t>Nguyên lý thủy tĩnh</w:t>
      </w:r>
    </w:p>
    <w:p w:rsidR="007F7F73" w:rsidRPr="006E6890" w:rsidRDefault="00C43FA0" w:rsidP="007F7F73">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33504" behindDoc="0" locked="0" layoutInCell="1" allowOverlap="1">
                <wp:simplePos x="0" y="0"/>
                <wp:positionH relativeFrom="column">
                  <wp:posOffset>1531620</wp:posOffset>
                </wp:positionH>
                <wp:positionV relativeFrom="paragraph">
                  <wp:posOffset>60325</wp:posOffset>
                </wp:positionV>
                <wp:extent cx="1276350" cy="342900"/>
                <wp:effectExtent l="0" t="1270" r="635" b="0"/>
                <wp:wrapNone/>
                <wp:docPr id="893" name="Text Box 2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7F7F73">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6" o:spid="_x0000_s1029" type="#_x0000_t202" style="position:absolute;margin-left:120.6pt;margin-top:4.75pt;width:100.5pt;height:27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HhSDvQIAAMU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SrD cTLBSNAOivTI9gbdyT2KknhmUzT0OgXNhx50zR4kUGoXru7vZfldIyGXDRUbdquUHBpGK3AxtD/9 i68jjrYg6+GTrMAS3RrpgPa16mz+ICMI0KFUT6fyWG9KazKazyZTEJUgm5AoCVz9fJoef/dKmw9M dsgeMqyg/A6d7u61sd7Q9KhijQlZ8LZ1FGjFiwdQHF/ANny1MuuFq+hzEiSreBUTj0SzlUeCPPdu iyXxZkU4n+aTfLnMw1/WbkjShlcVE9bMkV0h+bPqHXg+8uLELy1bXlk465JWm/WyVWhHgd2FWy7n IDmr+S/dcEmAWF6FFEYkuIsSr5jFc48UZOol8yD2gjC5S2YBSUhevAzpngv27yGhIcPJNJqOZDo7 /Sq2wK23sdG04wbmR8s7IPBJiaaWgitRudIaytvxfJEK6/45FVDuY6EdYS1HR7aa/Xrv2mNy7IO1 rJ6AwUoCwYCLMPvg0Ej1E6MB5kiG9Y8tVQyj9qOALkhCQuzgcRcynUdwUZeS9aWEihKgMmwwGo9L Mw6rba/4pgFLY98JeQudU3NHattio1eHfoNZ4WI7zDU7jC7vTus8fRe/AQAA//8DAFBLAwQUAAYA CAAAACEAnGh3ENwAAAAIAQAADwAAAGRycy9kb3ducmV2LnhtbEyPwU7DMBBE70j8g7VI3KjdkFRt yKZCIK4gClTi5ibbJCJeR7HbhL9nOcFxNKOZN8V2dr060xg6zwjLhQFFXPm64wbh/e3pZg0qRMu1 7T0TwjcF2JaXF4XNaz/xK513sVFSwiG3CG2MQ651qFpyNiz8QCze0Y/ORpFjo+vRTlLuep0Ys9LO diwLrR3ooaXqa3dyCB/Px899al6aR5cNk5+NZrfRiNdX8/0dqEhz/AvDL76gQylMB3/iOqgeIUmX iUQRNhko8dM0EX1AWN1moMtC/z9Q/gAAAP//AwBQSwECLQAUAAYACAAAACEAtoM4kv4AAADhAQAA EwAAAAAAAAAAAAAAAAAAAAAAW0NvbnRlbnRfVHlwZXNdLnhtbFBLAQItABQABgAIAAAAIQA4/SH/ 1gAAAJQBAAALAAAAAAAAAAAAAAAAAC8BAABfcmVscy8ucmVsc1BLAQItABQABgAIAAAAIQCTHhSD vQIAAMUFAAAOAAAAAAAAAAAAAAAAAC4CAABkcnMvZTJvRG9jLnhtbFBLAQItABQABgAIAAAAIQCc aHcQ3AAAAAgBAAAPAAAAAAAAAAAAAAAAABcFAABkcnMvZG93bnJldi54bWxQSwUGAAAAAAQABADz AAAAIAYAAAAA " filled="f" stroked="f">
                <v:textbox>
                  <w:txbxContent>
                    <w:p w:rsidR="006E6890" w:rsidRPr="006E6890" w:rsidRDefault="006E6890" w:rsidP="007F7F73">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v:textbox>
              </v:shape>
            </w:pict>
          </mc:Fallback>
        </mc:AlternateContent>
      </w:r>
      <w:r w:rsidR="00617347" w:rsidRPr="006E6890">
        <w:rPr>
          <w:rFonts w:ascii="Times New Roman" w:hAnsi="Times New Roman"/>
          <w:sz w:val="26"/>
          <w:szCs w:val="26"/>
          <w:lang w:val="nl-NL"/>
        </w:rPr>
        <w:t xml:space="preserve">- </w:t>
      </w:r>
      <w:r w:rsidR="007F7F73" w:rsidRPr="006E6890">
        <w:rPr>
          <w:rFonts w:ascii="Times New Roman" w:hAnsi="Times New Roman"/>
          <w:sz w:val="26"/>
          <w:szCs w:val="26"/>
          <w:lang w:val="nl-NL"/>
        </w:rPr>
        <w:t>Định luật Paxcan</w:t>
      </w:r>
    </w:p>
    <w:p w:rsidR="007F7F73" w:rsidRPr="006E6890" w:rsidRDefault="007F7F73" w:rsidP="007F7F73">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p>
    <w:p w:rsidR="007F7F73" w:rsidRPr="006E6890" w:rsidRDefault="007F7F73" w:rsidP="007F7F73">
      <w:pPr>
        <w:tabs>
          <w:tab w:val="left" w:pos="3960"/>
        </w:tabs>
        <w:rPr>
          <w:rFonts w:ascii="Times New Roman" w:hAnsi="Times New Roman"/>
          <w:b/>
          <w:sz w:val="26"/>
          <w:szCs w:val="26"/>
          <w:lang w:val="nl-NL"/>
        </w:rPr>
      </w:pPr>
    </w:p>
    <w:p w:rsidR="007F7F73" w:rsidRPr="006E6890" w:rsidRDefault="00617347" w:rsidP="007F7F73">
      <w:pPr>
        <w:tabs>
          <w:tab w:val="left" w:pos="3960"/>
        </w:tabs>
        <w:rPr>
          <w:rFonts w:ascii="Times New Roman" w:hAnsi="Times New Roman"/>
          <w:b/>
          <w:sz w:val="26"/>
          <w:szCs w:val="26"/>
          <w:lang w:val="nl-NL"/>
        </w:rPr>
      </w:pPr>
      <w:r w:rsidRPr="006E6890">
        <w:rPr>
          <w:rFonts w:ascii="Times New Roman" w:hAnsi="Times New Roman"/>
          <w:b/>
          <w:sz w:val="26"/>
          <w:szCs w:val="26"/>
          <w:lang w:val="nl-NL"/>
        </w:rPr>
        <w:t>-</w:t>
      </w:r>
      <w:r w:rsidR="007F7F73" w:rsidRPr="006E6890">
        <w:rPr>
          <w:rFonts w:ascii="Times New Roman" w:hAnsi="Times New Roman"/>
          <w:b/>
          <w:sz w:val="26"/>
          <w:szCs w:val="26"/>
          <w:lang w:val="nl-NL"/>
        </w:rPr>
        <w:t xml:space="preserve"> </w:t>
      </w:r>
      <w:r w:rsidR="007F7F73" w:rsidRPr="006E6890">
        <w:rPr>
          <w:rFonts w:ascii="Times New Roman" w:hAnsi="Times New Roman"/>
          <w:sz w:val="26"/>
          <w:szCs w:val="26"/>
          <w:lang w:val="nl-NL"/>
        </w:rPr>
        <w:t>Lực đẩy Ác - Si - Mét</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 .V</w:t>
      </w:r>
    </w:p>
    <w:p w:rsidR="00455B9A" w:rsidRPr="00234633" w:rsidRDefault="00617347" w:rsidP="00455B9A">
      <w:pPr>
        <w:tabs>
          <w:tab w:val="left" w:pos="3960"/>
        </w:tabs>
        <w:rPr>
          <w:rFonts w:ascii="Times New Roman" w:hAnsi="Times New Roman"/>
          <w:b/>
          <w:color w:val="0070C0"/>
          <w:sz w:val="26"/>
          <w:szCs w:val="26"/>
          <w:lang w:val="nl-NL"/>
        </w:rPr>
      </w:pPr>
      <w:r w:rsidRPr="00234633">
        <w:rPr>
          <w:rFonts w:ascii="Times New Roman" w:hAnsi="Times New Roman"/>
          <w:b/>
          <w:color w:val="0070C0"/>
          <w:sz w:val="26"/>
          <w:szCs w:val="26"/>
          <w:lang w:val="nl-NL"/>
        </w:rPr>
        <w:t>B</w:t>
      </w:r>
      <w:r w:rsidR="00455B9A" w:rsidRPr="00234633">
        <w:rPr>
          <w:rFonts w:ascii="Times New Roman" w:hAnsi="Times New Roman"/>
          <w:b/>
          <w:color w:val="0070C0"/>
          <w:sz w:val="26"/>
          <w:szCs w:val="26"/>
          <w:lang w:val="nl-NL"/>
        </w:rPr>
        <w:t>: Kiến thức cơ bản cần nhớ</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 Lực và khối lượ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1: Lực là một đại lượng có hướng</w:t>
      </w:r>
      <w:r w:rsidRPr="006E6890">
        <w:rPr>
          <w:rFonts w:ascii="Times New Roman" w:hAnsi="Times New Roman"/>
          <w:sz w:val="26"/>
          <w:szCs w:val="26"/>
          <w:lang w:val="nl-NL"/>
        </w:rPr>
        <w:t>. Muốn xác định lực đầy đủ thì phải có:</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iểm đặ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Hướng( Phương, chiề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ộ lớn( Cường độ)</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Lưu ý: Khi xác định phương của lực ta phải chỉ rõ</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xml:space="preserve">+ </w:t>
      </w:r>
      <w:r w:rsidRPr="006E6890">
        <w:rPr>
          <w:rFonts w:ascii="Times New Roman" w:hAnsi="Times New Roman"/>
          <w:sz w:val="26"/>
          <w:szCs w:val="26"/>
          <w:lang w:val="nl-NL"/>
        </w:rPr>
        <w:t>Phương thẳng đứng, phương nằm ngang, phương xiên nghiêng bao nhiêu độ (Hợp với phương nào)</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Chiều từ trái qua phải và  ngược lại, từ trên xuống và ngược lạ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Riêng phương xiên: Chiều hướng lên trên( Xuống dưới). Từ trái qua phải(Phải qua trái)</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2: Trọng lự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Là lực hút của trái đất tác dụng lên một vật gọi là trọng lực</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3: Lực đàn hồ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Lực do vật bị biến dạng đàn hồi sinh ra gọi là lực đàn hồ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ông thức tính lực đàn hồi : f = k(l - l</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4: Lực ma sát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Lực ma sát sinh ra khi vật này tiếp xúc với vật ki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ó 3 loại lực ma sát</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Lực ma sát lăn</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Lực ma sát trượt</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Lực ma sát nghỉ</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Lực ma sát phụ thuộc vào </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Trọng lượng của vật</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Tính chất và chất liệu của mặt tiếp xú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Lưu ý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Nếu một vật đang trượt(lăn) đều, dưới tác dụng của một lực có độ lớn F thì lực ma sát trượt(lăn) trong trường hợp này cũng có độ lớn bằng F</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đứng yên, nếu có xuất hiện lực ma sát nghỉ thì lực ma sát nghỉ và lực tác dụng lên vật khi đó là 2 lực cân bằ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Nếu vật đứng yên mà chịu tác dụng của 2 lực cân bằng thì không có lực ma sát nghỉ </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5: Cân bằng lự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Hai lực cân bằng khi chúng có : Cùng phương, ngược chiều, cùng độ lớ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Hợp của hai lực cân bằng thì bằng 0</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ột vật chịu tác dụng của 2 lực cân bằng thì độ lớn của vấn tốc không thay đổ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Một vật chịu tác dụng của nhiều lực(Nhiều hơn 2 lực). Nếu vật đứng yên mà vấn đứng yên hoặc vật đang chuyển động mà vẫn tiếp tục chuyển động thẳng đều thì các lực đó cân bằng nhau. Khi đó phương của các lực đó cùng đi qua một điểm  và hợp lực bằng 0.</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6: Hợp lực của hai lực được tính như sau</w:t>
      </w:r>
      <w:r w:rsidRPr="006E6890">
        <w:rPr>
          <w:rFonts w:ascii="Times New Roman" w:hAnsi="Times New Roman"/>
          <w:sz w:val="26"/>
          <w:szCs w:val="26"/>
          <w:lang w:val="nl-NL"/>
        </w:rPr>
        <w:t>(Khi hai lực cùng tác dụng lên vật)</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6224" behindDoc="0" locked="0" layoutInCell="1" allowOverlap="1">
                <wp:simplePos x="0" y="0"/>
                <wp:positionH relativeFrom="column">
                  <wp:posOffset>4126865</wp:posOffset>
                </wp:positionH>
                <wp:positionV relativeFrom="paragraph">
                  <wp:posOffset>38735</wp:posOffset>
                </wp:positionV>
                <wp:extent cx="1835150" cy="1193165"/>
                <wp:effectExtent l="0" t="0" r="3175" b="1270"/>
                <wp:wrapNone/>
                <wp:docPr id="881" name="Group 2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0" cy="1193165"/>
                          <a:chOff x="8549" y="2963"/>
                          <a:chExt cx="2890" cy="1879"/>
                        </a:xfrm>
                      </wpg:grpSpPr>
                      <wps:wsp>
                        <wps:cNvPr id="882" name="Line 2119"/>
                        <wps:cNvCnPr/>
                        <wps:spPr bwMode="auto">
                          <a:xfrm>
                            <a:off x="8899" y="4478"/>
                            <a:ext cx="1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3" name="Line 2120"/>
                        <wps:cNvCnPr/>
                        <wps:spPr bwMode="auto">
                          <a:xfrm flipV="1">
                            <a:off x="8899" y="3398"/>
                            <a:ext cx="24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4" name="Line 2121"/>
                        <wps:cNvCnPr/>
                        <wps:spPr bwMode="auto">
                          <a:xfrm>
                            <a:off x="9143" y="3428"/>
                            <a:ext cx="17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5" name="Line 2122"/>
                        <wps:cNvCnPr/>
                        <wps:spPr bwMode="auto">
                          <a:xfrm flipV="1">
                            <a:off x="10607" y="3398"/>
                            <a:ext cx="244"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6" name="Line 2123"/>
                        <wps:cNvCnPr/>
                        <wps:spPr bwMode="auto">
                          <a:xfrm flipV="1">
                            <a:off x="8899" y="3398"/>
                            <a:ext cx="1952"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7" name="Freeform 2124"/>
                        <wps:cNvSpPr>
                          <a:spLocks/>
                        </wps:cNvSpPr>
                        <wps:spPr bwMode="auto">
                          <a:xfrm>
                            <a:off x="8925" y="4245"/>
                            <a:ext cx="180" cy="210"/>
                          </a:xfrm>
                          <a:custGeom>
                            <a:avLst/>
                            <a:gdLst>
                              <a:gd name="T0" fmla="*/ 0 w 180"/>
                              <a:gd name="T1" fmla="*/ 0 h 210"/>
                              <a:gd name="T2" fmla="*/ 180 w 180"/>
                              <a:gd name="T3" fmla="*/ 135 h 210"/>
                              <a:gd name="T4" fmla="*/ 180 w 180"/>
                              <a:gd name="T5" fmla="*/ 210 h 210"/>
                            </a:gdLst>
                            <a:ahLst/>
                            <a:cxnLst>
                              <a:cxn ang="0">
                                <a:pos x="T0" y="T1"/>
                              </a:cxn>
                              <a:cxn ang="0">
                                <a:pos x="T2" y="T3"/>
                              </a:cxn>
                              <a:cxn ang="0">
                                <a:pos x="T4" y="T5"/>
                              </a:cxn>
                            </a:cxnLst>
                            <a:rect l="0" t="0" r="r" b="b"/>
                            <a:pathLst>
                              <a:path w="180" h="210">
                                <a:moveTo>
                                  <a:pt x="0" y="0"/>
                                </a:moveTo>
                                <a:cubicBezTo>
                                  <a:pt x="63" y="16"/>
                                  <a:pt x="180" y="44"/>
                                  <a:pt x="180" y="135"/>
                                </a:cubicBezTo>
                                <a:cubicBezTo>
                                  <a:pt x="180" y="160"/>
                                  <a:pt x="180" y="18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8" name="Text Box 2125"/>
                        <wps:cNvSpPr txBox="1">
                          <a:spLocks noChangeArrowheads="1"/>
                        </wps:cNvSpPr>
                        <wps:spPr bwMode="auto">
                          <a:xfrm>
                            <a:off x="8899" y="2963"/>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76" type="#_x0000_t75" style="width:14.25pt;height:19.8pt" o:ole="">
                                    <v:imagedata r:id="rId17" o:title=""/>
                                  </v:shape>
                                  <o:OLEObject Type="Embed" ProgID="Equation.DSMT4" ShapeID="_x0000_i1376" DrawAspect="Content" ObjectID="_1668161133" r:id="rId18"/>
                                </w:object>
                              </w:r>
                            </w:p>
                          </w:txbxContent>
                        </wps:txbx>
                        <wps:bodyPr rot="0" vert="horz" wrap="none" lIns="91440" tIns="45720" rIns="91440" bIns="45720" anchor="t" anchorCtr="0" upright="1">
                          <a:spAutoFit/>
                        </wps:bodyPr>
                      </wps:wsp>
                      <wps:wsp>
                        <wps:cNvPr id="889" name="Text Box 2126"/>
                        <wps:cNvSpPr txBox="1">
                          <a:spLocks noChangeArrowheads="1"/>
                        </wps:cNvSpPr>
                        <wps:spPr bwMode="auto">
                          <a:xfrm>
                            <a:off x="10607" y="4298"/>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77" type="#_x0000_t75" style="width:15.05pt;height:19.8pt" o:ole="">
                                    <v:imagedata r:id="rId19" o:title=""/>
                                  </v:shape>
                                  <o:OLEObject Type="Embed" ProgID="Equation.DSMT4" ShapeID="_x0000_i1377" DrawAspect="Content" ObjectID="_1668161134" r:id="rId20"/>
                                </w:object>
                              </w:r>
                            </w:p>
                          </w:txbxContent>
                        </wps:txbx>
                        <wps:bodyPr rot="0" vert="horz" wrap="none" lIns="91440" tIns="45720" rIns="91440" bIns="45720" anchor="t" anchorCtr="0" upright="1">
                          <a:spAutoFit/>
                        </wps:bodyPr>
                      </wps:wsp>
                      <wps:wsp>
                        <wps:cNvPr id="890" name="Text Box 2127"/>
                        <wps:cNvSpPr txBox="1">
                          <a:spLocks noChangeArrowheads="1"/>
                        </wps:cNvSpPr>
                        <wps:spPr bwMode="auto">
                          <a:xfrm>
                            <a:off x="10790" y="3038"/>
                            <a:ext cx="6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78" type="#_x0000_t75" style="width:18.2pt;height:19.8pt" o:ole="">
                                    <v:imagedata r:id="rId21" o:title=""/>
                                  </v:shape>
                                  <o:OLEObject Type="Embed" ProgID="Equation.DSMT4" ShapeID="_x0000_i1378" DrawAspect="Content" ObjectID="_1668161135" r:id="rId22"/>
                                </w:object>
                              </w:r>
                            </w:p>
                          </w:txbxContent>
                        </wps:txbx>
                        <wps:bodyPr rot="0" vert="horz" wrap="none" lIns="91440" tIns="45720" rIns="91440" bIns="45720" anchor="t" anchorCtr="0" upright="1">
                          <a:spAutoFit/>
                        </wps:bodyPr>
                      </wps:wsp>
                      <wps:wsp>
                        <wps:cNvPr id="891" name="Text Box 2128"/>
                        <wps:cNvSpPr txBox="1">
                          <a:spLocks noChangeArrowheads="1"/>
                        </wps:cNvSpPr>
                        <wps:spPr bwMode="auto">
                          <a:xfrm>
                            <a:off x="8549" y="4328"/>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6"/>
                                  <w:lang w:val="nl-NL"/>
                                </w:rPr>
                                <w:object w:dxaOrig="240" w:dyaOrig="279">
                                  <v:shape id="_x0000_i1379" type="#_x0000_t75" style="width:11.85pt;height:14.25pt" o:ole="">
                                    <v:imagedata r:id="rId23" o:title=""/>
                                  </v:shape>
                                  <o:OLEObject Type="Embed" ProgID="Equation.DSMT4" ShapeID="_x0000_i1379" DrawAspect="Content" ObjectID="_1668161136" r:id="rId24"/>
                                </w:object>
                              </w:r>
                            </w:p>
                          </w:txbxContent>
                        </wps:txbx>
                        <wps:bodyPr rot="0" vert="horz" wrap="none" lIns="91440" tIns="45720" rIns="91440" bIns="45720" anchor="t" anchorCtr="0" upright="1">
                          <a:spAutoFit/>
                        </wps:bodyPr>
                      </wps:wsp>
                      <wps:wsp>
                        <wps:cNvPr id="892" name="Text Box 2129"/>
                        <wps:cNvSpPr txBox="1">
                          <a:spLocks noChangeArrowheads="1"/>
                        </wps:cNvSpPr>
                        <wps:spPr bwMode="auto">
                          <a:xfrm>
                            <a:off x="8991" y="3983"/>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0" type="#_x0000_t75" style="width:11.85pt;height:11.1pt" o:ole="">
                                    <v:imagedata r:id="rId25" o:title=""/>
                                  </v:shape>
                                  <o:OLEObject Type="Embed" ProgID="Equation.DSMT4" ShapeID="_x0000_i1380" DrawAspect="Content" ObjectID="_1668161137" r:id="rId2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18" o:spid="_x0000_s1030" style="position:absolute;margin-left:324.95pt;margin-top:3.05pt;width:144.5pt;height:93.95pt;z-index:251636224" coordorigin="8549,2963" coordsize="2890,18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rkaSfgYAAOMqAAAOAAAAZHJzL2Uyb0RvYy54bWzsWlGPozYQfq/U/2DxWCkXIEAAXfZ0m2xO lbbtSbftuwMkoAKmhmyyd+p/74xtHMJmb5s97d6eRB4SBw/j8Xj8eeaDt+/2RU5uE15nrJwZ1hvT IEkZsTgrNzPjz5vlyDdI3dAypjkrk5lxl9TGu4uff3q7q8LEZinL44QTUFLW4a6aGWnTVOF4XEdp UtD6DauSEjrXjBe0gb98M4453YH2Ih/bpumNd4zHFWdRUtdwdSE7jQuhf71OouaP9bpOGpLPDLCt Ed9cfK/we3zxloYbTqs0i5QZ9AlWFDQrYVCtakEbSrY8u6eqyCLOarZu3kSsGLP1OosSMQeYjWX2 ZvOBs20l5rIJd5tKuwlc2/PTk9VGv99+5CSLZ4bvWwYpaQGLJMYltmX56J9dtQlB7AOvPlUfuZwk NK9Z9HcN3eN+P/7fSGGy2v3GYtBItw0T/tmveYEqYOZkL5bhTi9Dsm9IBBctf+JaLqxWBH2WFUws z5ULFaWwmnif7zqBQaDbDrxJ23el7rf9oL3ZnwbYO6ahHFgYq4zDmUHQ1Qe/1t/m108prRKxXDU6 TPvVbv16nZUJulXYhIOD1Lz8yIWT67AG9z7qMd8P5MwdZyqWh4bab1MPutBpIq71pGlY8br5kLCC YGNm5GCHWA16e1030j+tCC5OyZZZnsN1GuYl2c2MwLVdcUPN8izGTuyr+WY1zzm5pbi5xEc5+0gM griMhbI0ofGVajc0y6FNmrsK4qPhGS03eWLgaEUSGyRPAE+wJc3LSxwRZgoGq5bcX18CM7jyr3xn 5Nje1cgxF4vR++XcGXlLa+ouJov5fGH9i8ZbTphmcZyUaH+71y3n/625Qh25S/Vu144aH2sXEQfG tr/CaIg9ucYy8FYsvhNLL65DGL5YPE568WiLcDknHsk6z6q/YHOKoFB7WUfmZBL0ItN2HLWbTX+I zSE2y81DWAlxIs8ghZW2hQBwTmwiOqiIDCwHYh3wcOLYvYi0XidWIgovaJ1KTI2hhdOn4VcxdEDI TsZ4Vib0UBS6/Si0z43CkwhpmZ45lQH540DkEJIiMfveh7bXD0mR9p4DjCdD8iuHtgVZ33BqDxll p7x+CC8B1OSpveRJgsU6VDm208HMtnKsu2WjqH9kT5saP17+BFCJ4JHu2I4qCnX5A6mlqH5sq59j RltZ/+BR2tY8UKvHqpjYxMr8G9CwLnJgAH4ZE5PsiCXTVZRtRaBK7oikMFMxWlcEto0WAQ2n9UBm chCauOSkJkiHDkIPaQKHaCGw5qAJKkA9R5rKUo+G0b5U84YWgbIL60X0TMVqrK3RCeDgG5F5gQqQ wt4HhGGuKCzQ6FFhmA4Ki4VrheWvsogDYdOnarhBgKpZyUSoog1ORJgLTSwXcY1IClQALAReL9ht csOERNPjGGCsQ2+0XWXRZfK5KwtkAlpoeWo0oUAMAFehiBHJWHV01Zro6RwpPKW+1WR5KmZ6qnwV 0seXD/Hc1QlzQWeIElN7BZ3ZiXVdnz5/If+ak9AjOuKItViKDy4reK4j9uR6nnAmOUbgRKGRMv4Z OA3gF2dG/c+WcmA48l9LIJqgNnEgbhvxx3GnUIQT3u1ZdXtoGYEq4EkM2LDYnDeSxNxWPNukMJIs xUv2Hpi2dSZIHQRVyTLA9PDPS5IMwPvKI+EG8fmS7fFIEOGtchYEftLsoac1Xh0OpGTzFGApec85 2yFnBO6SYNS5VeZj51FmB7KwPTNcD+xExsyVmxuioGUoW0JMcWaITAJe2vMD95+i1RBrjrba0QUQ fJ3sVSfee2Te2dtCkpCC8P4SwNFvXtrBaOn505GzdNxRMDX9kWkFl4FnOoGzWB4TcqLWl88AgEd7 KiH3zURlkTXwLCLPCuCXNZtJwxOspcALzSei+S3T1/6KM6rH+DX71V5Q7TozkrvzK5hRwkOT50WM ukLEWL4CxADu+j5iiIO4s+1fBjEOhbpj97lM11ck+wAZXf5/gIxnhQx9cg6QcXiyho/57kPGFNO5 7wAZUzQHUomJOemRzR4+rByyDMiSvi35HrIMLFMeea6oswx9dA6Q0YEM/ZJDty4R+/XFIUO/xOBM +o+nXFshhuOJZRzqEvGSwZBkPGuSoU/OATE6iAEM5/0ko/sKzwsyGUEA+IU5RuCr1540kzEgxqnX kgbEeFbE0Afnj4EYQMiINykFS6Pe+sRXNbv/od19N/XiPwAAAP//AwBQSwMEFAAGAAgAAAAhANpj UmbfAAAACQEAAA8AAABkcnMvZG93bnJldi54bWxMj0FLw0AQhe+C/2EZwZvdxNbSxGxKKeqpCLaC eJsm0yQ0Oxuy2yT9944nvc3jfbx5L1tPtlUD9b5xbCCeRaCIC1c2XBn4PLw+rED5gFxi65gMXMnD Or+9yTAt3cgfNOxDpSSEfYoG6hC6VGtf1GTRz1xHLN7J9RaDyL7SZY+jhNtWP0bRUltsWD7U2NG2 puK8v1gDbyOOm3n8MuzOp+31+/D0/rWLyZj7u2nzDCrQFP5g+K0v1SGXTkd34dKr1sBykSSCyhGD Ej+Zr0QfBUwWEeg80/8X5D8AAAD//wMAUEsBAi0AFAAGAAgAAAAhALaDOJL+AAAA4QEAABMAAAAA AAAAAAAAAAAAAAAAAFtDb250ZW50X1R5cGVzXS54bWxQSwECLQAUAAYACAAAACEAOP0h/9YAAACU AQAACwAAAAAAAAAAAAAAAAAvAQAAX3JlbHMvLnJlbHNQSwECLQAUAAYACAAAACEALa5Gkn4GAADj KgAADgAAAAAAAAAAAAAAAAAuAgAAZHJzL2Uyb0RvYy54bWxQSwECLQAUAAYACAAAACEA2mNSZt8A AAAJAQAADwAAAAAAAAAAAAAAAADYCAAAZHJzL2Rvd25yZXYueG1sUEsFBgAAAAAEAAQA8wAAAOQJ AAAAAA== ">
                <v:line id="Line 2119" o:spid="_x0000_s1031" style="position:absolute;visibility:visible;mso-wrap-style:square" from="8899,4478" to="10668,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O+UsUAAADcAAAADwAAAGRycy9kb3ducmV2LnhtbESPT2sCMRTE70K/Q3iF3jSrh7quRild Ch5swT/0/Lp5bpZuXpZNXOO3bwqCx2FmfsOsNtG2YqDeN44VTCcZCOLK6YZrBafjxzgH4QOyxtYx KbiRh836abTCQrsr72k4hFokCPsCFZgQukJKXxmy6CeuI07e2fUWQ5J9LXWP1wS3rZxl2au02HBa MNjRu6Hq93CxCuam3Mu5LHfHr3Jopov4Gb9/Fkq9PMe3JYhAMTzC9/ZWK8jzGfyfS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O+UsUAAADcAAAADwAAAAAAAAAA AAAAAAChAgAAZHJzL2Rvd25yZXYueG1sUEsFBgAAAAAEAAQA+QAAAJMDAAAAAA== ">
                  <v:stroke endarrow="block"/>
                </v:line>
                <v:line id="Line 2120" o:spid="_x0000_s1032" style="position:absolute;flip:y;visibility:visible;mso-wrap-style:square" from="8899,3398" to="9143,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BcWsUAAADcAAAADwAAAGRycy9kb3ducmV2LnhtbESPT2vCQBDF7wW/wzKCl6AbDZSYukpr KwjFg38OPQ7ZaRKanQ3Zqabf3i0Ueny8eb83b7UZXKuu1IfGs4H5LAVFXHrbcGXgct5Nc1BBkC22 nsnADwXYrEcPKyysv/GRriepVIRwKNBALdIVWoeyJodh5jvi6H363qFE2Vfa9niLcNfqRZo+aocN x4YaO9rWVH6dvl18Y3fg1yxLXpxOkiW9fch7qsWYyXh4fgIlNMj/8V96bw3keQa/YyIB9P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EBcWsUAAADcAAAADwAAAAAAAAAA AAAAAAChAgAAZHJzL2Rvd25yZXYueG1sUEsFBgAAAAAEAAQA+QAAAJMDAAAAAA== ">
                  <v:stroke endarrow="block"/>
                </v:line>
                <v:line id="Line 2121" o:spid="_x0000_s1033" style="position:absolute;visibility:visible;mso-wrap-style:square" from="9143,3428" to="10912,34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0DPcQAAADcAAAADwAAAGRycy9kb3ducmV2LnhtbESPX2vCMBTF34V9h3AHe9PUMaRWo8hA 8MFNtGPPl+baVpubmmS1+/ZGEHw8nD8/znzZm0Z05HxtWcF4lIAgLqyuuVTwk6+HKQgfkDU2lknB P3lYLl4Gc8y0vfKeukMoRRxhn6GCKoQ2k9IXFRn0I9sSR+9oncEQpSuldniN46aR70kykQZrjoQK W/qsqDgf/kzkFuXWXX5P535z/NquL9xNv/OdUm+v/WoGIlAfnuFHe6MVpOkH3M/EIy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PQM9xAAAANwAAAAPAAAAAAAAAAAA AAAAAKECAABkcnMvZG93bnJldi54bWxQSwUGAAAAAAQABAD5AAAAkgMAAAAA ">
                  <v:stroke dashstyle="dash"/>
                </v:line>
                <v:line id="Line 2122" o:spid="_x0000_s1034" style="position:absolute;flip:y;visibility:visible;mso-wrap-style:square" from="10607,3398" to="1085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5738IAAADcAAAADwAAAGRycy9kb3ducmV2LnhtbESPQYvCMBSE78L+h/AWvGm6glKqUWRx l0W8WPX+2jzTYvNSmqzWf28EweMwM98wi1VvG3GlzteOFXyNExDEpdM1GwXHw88oBeEDssbGMSm4 k4fV8mOwwEy7G+/pmgcjIoR9hgqqENpMSl9WZNGPXUscvbPrLIYoOyN1h7cIt42cJMlMWqw5LlTY 0ndF5SX/twqKzfpktsVpYye8079mmhcsc6WGn/16DiJQH97hV/tPK0jTKTzPxCMgl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j5738IAAADcAAAADwAAAAAAAAAAAAAA AAChAgAAZHJzL2Rvd25yZXYueG1sUEsFBgAAAAAEAAQA+QAAAJADAAAAAA== ">
                  <v:stroke dashstyle="dash"/>
                </v:line>
                <v:line id="Line 2123" o:spid="_x0000_s1035" style="position:absolute;flip:y;visibility:visible;mso-wrap-style:square" from="8899,3398" to="1085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f/wsUAAADcAAAADwAAAGRycy9kb3ducmV2LnhtbESPT2vCQBDF7wW/wzJCL0E3VZAYXcXW CoXiwT8Hj0N2TILZ2ZCdavrtu4VCj4837/fmLde9a9SdulB7NvAyTkERF97WXBo4n3ajDFQQZIuN ZzLwTQHWq8HTEnPrH3yg+1FKFSEccjRQibS51qGoyGEY+5Y4elffOZQou1LbDh8R7ho9SdOZdlhz bKiwpbeKitvxy8U3dnveTqfJq9NJMqf3i3ymWox5HvabBSihXv6P/9If1kCWzeB3TCSAXv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f/wsUAAADcAAAADwAAAAAAAAAA AAAAAAChAgAAZHJzL2Rvd25yZXYueG1sUEsFBgAAAAAEAAQA+QAAAJMDAAAAAA== ">
                  <v:stroke endarrow="block"/>
                </v:line>
                <v:shape id="Freeform 2124" o:spid="_x0000_s1036" style="position:absolute;left:8925;top:4245;width:180;height:210;visibility:visible;mso-wrap-style:square;v-text-anchor:top" coordsize="180,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ZvF8QA AADcAAAADwAAAGRycy9kb3ducmV2LnhtbESPQWvCQBSE74X+h+UVetNNRTRE15BWBCsUrBXPj+wz Cc2+Dbtrkv77rlDocZiZb5h1PppW9OR8Y1nByzQBQVxa3XCl4Py1m6QgfEDW2FomBT/kId88Pqwx 03bgT+pPoRIRwj5DBXUIXSalL2sy6Ke2I47e1TqDIUpXSe1wiHDTylmSLKTBhuNCjR291VR+n25G QevmuvfbheThUBz3l0S/z14/lHp+GosViEBj+A//tfdaQZou4X4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GsGbxfEAAAA3AAAAA8AAAAAAAAAAAAAAAAAmAIAAGRycy9k b3ducmV2LnhtbFBLBQYAAAAABAAEAPUAAACJAwAAAAA= " path="m,c63,16,180,44,180,135v,25,,50,,75e" filled="f">
                  <v:path arrowok="t" o:connecttype="custom" o:connectlocs="0,0;180,135;180,210" o:connectangles="0,0,0"/>
                </v:shape>
                <v:shape id="Text Box 2125" o:spid="_x0000_s1037" type="#_x0000_t202" style="position:absolute;left:8899;top:2963;width:568;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i+B8EA AADcAAAADwAAAGRycy9kb3ducmV2LnhtbERPS27CMBDdV+odrKnUXXFAgNIUgypKJXb8eoBRPI3T xOModiHt6ZkFEsun91+sBt+qM/WxDmxgPMpAEZfB1lwZ+Dp9vuSgYkK22AYmA38UYbV8fFhgYcOF D3Q+pkpJCMcCDbiUukLrWDryGEehIxbuO/Qek8C+0rbHi4T7Vk+ybK491iwNDjtaOyqb4683kGd+ 1zSvk3300//xzK0/wqb7Meb5aXh/A5VoSHfxzb214stlrZyRI6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LYIvgfBAAAA3AAAAA8AAAAAAAAAAAAAAAAAmAIAAGRycy9kb3du cmV2LnhtbFBLBQYAAAAABAAEAPUAAACGAwAAAAA= "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76" type="#_x0000_t75" style="width:14.25pt;height:19.8pt" o:ole="">
                              <v:imagedata r:id="rId17" o:title=""/>
                            </v:shape>
                            <o:OLEObject Type="Embed" ProgID="Equation.DSMT4" ShapeID="_x0000_i1376" DrawAspect="Content" ObjectID="_1668161133" r:id="rId27"/>
                          </w:object>
                        </w:r>
                      </w:p>
                    </w:txbxContent>
                  </v:textbox>
                </v:shape>
                <v:shape id="Text Box 2126" o:spid="_x0000_s1038" type="#_x0000_t202" style="position:absolute;left:10607;top:4298;width:58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QbnMMA AADcAAAADwAAAGRycy9kb3ducmV2LnhtbESP0WrCQBRE34X+w3ILfdONUiVGVynagm/atB9wyV6z abJ3Q3bV6Ne7gtDHYebMMMt1bxtxps5XjhWMRwkI4sLpiksFvz9fwxSED8gaG8ek4Eoe1quXwRIz 7S78Tec8lCKWsM9QgQmhzaT0hSGLfuRa4ugdXWcxRNmVUnd4ieW2kZMkmUmLFccFgy1tDBV1frIK 0sTu63o+OXj7fhtPzWbrPts/pd5e+48FiEB9+A8/6Z2OXDqHx5l4BOTqDgAA//8DAFBLAQItABQA BgAIAAAAIQDw94q7/QAAAOIBAAATAAAAAAAAAAAAAAAAAAAAAABbQ29udGVudF9UeXBlc10ueG1s UEsBAi0AFAAGAAgAAAAhADHdX2HSAAAAjwEAAAsAAAAAAAAAAAAAAAAALgEAAF9yZWxzLy5yZWxz UEsBAi0AFAAGAAgAAAAhADMvBZ5BAAAAOQAAABAAAAAAAAAAAAAAAAAAKQIAAGRycy9zaGFwZXht bC54bWxQSwECLQAUAAYACAAAACEA2UQbnMMAAADcAAAADwAAAAAAAAAAAAAAAACYAgAAZHJzL2Rv d25yZXYueG1sUEsFBgAAAAAEAAQA9QAAAIgDAAAAAA== "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77" type="#_x0000_t75" style="width:15.05pt;height:19.8pt" o:ole="">
                              <v:imagedata r:id="rId19" o:title=""/>
                            </v:shape>
                            <o:OLEObject Type="Embed" ProgID="Equation.DSMT4" ShapeID="_x0000_i1377" DrawAspect="Content" ObjectID="_1668161134" r:id="rId28"/>
                          </w:object>
                        </w:r>
                      </w:p>
                    </w:txbxContent>
                  </v:textbox>
                </v:shape>
                <v:shape id="Text Box 2127" o:spid="_x0000_s1039" type="#_x0000_t202" style="position:absolute;left:10790;top:3038;width:64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ck3MEA AADcAAAADwAAAGRycy9kb3ducmV2LnhtbERPS27CMBDdI3EHayp1Bw6oRSHFIASt1F35HWAUT+M0 8TiKDaQ9fWdRqcun919tBt+qG/WxDmxgNs1AEZfB1lwZuJzfJjmomJAttoHJwDdF2KzHoxUWNtz5 SLdTqpSEcCzQgEupK7SOpSOPcRo6YuE+Q+8xCewrbXu8S7hv9TzLFtpjzdLgsKOdo7I5Xb2BPPMf TbOcH6J/+pk9u90+vHZfxjw+DNsXUImG9C/+c79b8S1lvpyRI6DXvwAAAP//AwBQSwECLQAUAAYA CAAAACEA8PeKu/0AAADiAQAAEwAAAAAAAAAAAAAAAAAAAAAAW0NvbnRlbnRfVHlwZXNdLnhtbFBL AQItABQABgAIAAAAIQAx3V9h0gAAAI8BAAALAAAAAAAAAAAAAAAAAC4BAABfcmVscy8ucmVsc1BL AQItABQABgAIAAAAIQAzLwWeQQAAADkAAAAQAAAAAAAAAAAAAAAAACkCAABkcnMvc2hhcGV4bWwu eG1sUEsBAi0AFAAGAAgAAAAhAM2nJNzBAAAA3AAAAA8AAAAAAAAAAAAAAAAAmAIAAGRycy9kb3du cmV2LnhtbFBLBQYAAAAABAAEAPUAAACGAwAAAAA= "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78" type="#_x0000_t75" style="width:18.2pt;height:19.8pt" o:ole="">
                              <v:imagedata r:id="rId21" o:title=""/>
                            </v:shape>
                            <o:OLEObject Type="Embed" ProgID="Equation.DSMT4" ShapeID="_x0000_i1378" DrawAspect="Content" ObjectID="_1668161135" r:id="rId29"/>
                          </w:object>
                        </w:r>
                      </w:p>
                    </w:txbxContent>
                  </v:textbox>
                </v:shape>
                <v:shape id="Text Box 2128" o:spid="_x0000_s1040" type="#_x0000_t202" style="position:absolute;left:8549;top:4328;width:529;height:46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uBR8MA AADcAAAADwAAAGRycy9kb3ducmV2LnhtbESP0WrCQBRE3wv+w3IF3+omokWjq4hV8M1W/YBL9pqN yd4N2a1Gv94tFPo4zJwZZrHqbC1u1PrSsYJ0mIAgzp0uuVBwPu3epyB8QNZYOyYFD/KwWvbeFphp d+dvuh1DIWIJ+wwVmBCaTEqfG7Loh64hjt7FtRZDlG0hdYv3WG5rOUqSD2mx5LhgsKGNobw6/lgF 08Qeqmo2+vJ2/EwnZvPpts1VqUG/W89BBOrCf/iP3uvIzVL4PROP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ouuBR8MAAADcAAAADwAAAAAAAAAAAAAAAACYAgAAZHJzL2Rv d25yZXYueG1sUEsFBgAAAAAEAAQA9QAAAIgDAAAAAA== " filled="f" stroked="f">
                  <v:textbox style="mso-fit-shape-to-text:t">
                    <w:txbxContent>
                      <w:p w:rsidR="006E6890" w:rsidRPr="006E6890" w:rsidRDefault="006E6890" w:rsidP="00455B9A">
                        <w:pPr>
                          <w:rPr>
                            <w:rFonts w:ascii="Times New Roman" w:hAnsi="Times New Roman"/>
                            <w:lang w:val="nl-NL"/>
                          </w:rPr>
                        </w:pPr>
                        <w:r w:rsidRPr="006E6890">
                          <w:rPr>
                            <w:position w:val="-6"/>
                            <w:lang w:val="nl-NL"/>
                          </w:rPr>
                          <w:object w:dxaOrig="240" w:dyaOrig="279">
                            <v:shape id="_x0000_i1379" type="#_x0000_t75" style="width:11.85pt;height:14.25pt" o:ole="">
                              <v:imagedata r:id="rId23" o:title=""/>
                            </v:shape>
                            <o:OLEObject Type="Embed" ProgID="Equation.DSMT4" ShapeID="_x0000_i1379" DrawAspect="Content" ObjectID="_1668161136" r:id="rId30"/>
                          </w:object>
                        </w:r>
                      </w:p>
                    </w:txbxContent>
                  </v:textbox>
                </v:shape>
                <v:shape id="Text Box 2129" o:spid="_x0000_s1041" type="#_x0000_t202" style="position:absolute;left:8991;top:3983;width:529;height:46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kfMMMA AADcAAAADwAAAGRycy9kb3ducmV2LnhtbESP0WrCQBRE34X+w3ILvunGUItGVym2gm/WtB9wyV6z abJ3Q3ar0a93BcHHYebMMMt1bxtxos5XjhVMxgkI4sLpiksFvz/b0QyED8gaG8ek4EIe1quXwRIz 7c58oFMeShFL2GeowITQZlL6wpBFP3YtcfSOrrMYouxKqTs8x3LbyDRJ3qXFiuOCwZY2hoo6/7cK Zond1/U8/fb27TqZms2n+2r/lBq+9h8LEIH68Aw/6J2O3DyF+5l4BOTqBgAA//8DAFBLAQItABQA BgAIAAAAIQDw94q7/QAAAOIBAAATAAAAAAAAAAAAAAAAAAAAAABbQ29udGVudF9UeXBlc10ueG1s UEsBAi0AFAAGAAgAAAAhADHdX2HSAAAAjwEAAAsAAAAAAAAAAAAAAAAALgEAAF9yZWxzLy5yZWxz UEsBAi0AFAAGAAgAAAAhADMvBZ5BAAAAOQAAABAAAAAAAAAAAAAAAAAAKQIAAGRycy9zaGFwZXht bC54bWxQSwECLQAUAAYACAAAACEAUjkfMMMAAADcAAAADwAAAAAAAAAAAAAAAACYAgAAZHJzL2Rv d25yZXYueG1sUEsFBgAAAAAEAAQA9QAAAIgDAAAAAA== " filled="f" stroked="f">
                  <v:textbox style="mso-fit-shape-to-text:t">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0" type="#_x0000_t75" style="width:11.85pt;height:11.1pt" o:ole="">
                              <v:imagedata r:id="rId25" o:title=""/>
                            </v:shape>
                            <o:OLEObject Type="Embed" ProgID="Equation.DSMT4" ShapeID="_x0000_i1380" DrawAspect="Content" ObjectID="_1668161137" r:id="rId31"/>
                          </w:object>
                        </w:r>
                      </w:p>
                    </w:txbxContent>
                  </v:textbox>
                </v:shape>
              </v:group>
            </w:pict>
          </mc:Fallback>
        </mc:AlternateContent>
      </w:r>
      <w:r w:rsidR="00455B9A" w:rsidRPr="006E6890">
        <w:rPr>
          <w:rFonts w:ascii="Times New Roman" w:hAnsi="Times New Roman"/>
          <w:sz w:val="26"/>
          <w:szCs w:val="26"/>
          <w:lang w:val="nl-NL"/>
        </w:rPr>
        <w:t>a) F</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và F</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cùng phương, cùng chiều thì </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ùng phương, ngược chiều thì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w:t>
      </w:r>
      <w:r w:rsidRPr="006E6890">
        <w:rPr>
          <w:rFonts w:ascii="Times New Roman" w:hAnsi="Times New Roman"/>
          <w:position w:val="-14"/>
          <w:sz w:val="26"/>
          <w:szCs w:val="26"/>
          <w:lang w:val="nl-NL"/>
        </w:rPr>
        <w:object w:dxaOrig="800" w:dyaOrig="400">
          <v:shape id="_x0000_i1028" type="#_x0000_t75" style="width:40.35pt;height:19.8pt" o:ole="">
            <v:imagedata r:id="rId8" o:title=""/>
          </v:shape>
          <o:OLEObject Type="Embed" ProgID="Equation.DSMT4" ShapeID="_x0000_i1028" DrawAspect="Content" ObjectID="_1668160785" r:id="rId32"/>
        </w:object>
      </w:r>
      <w:r w:rsidRPr="006E6890">
        <w:rPr>
          <w:rFonts w:ascii="Times New Roman" w:hAnsi="Times New Roman"/>
          <w:sz w:val="26"/>
          <w:szCs w:val="26"/>
          <w:lang w:val="nl-NL"/>
        </w:rPr>
        <w:t xml:space="preserve"> </w:t>
      </w:r>
    </w:p>
    <w:p w:rsidR="00455B9A" w:rsidRPr="006E6890" w:rsidRDefault="00455B9A" w:rsidP="00455B9A">
      <w:pPr>
        <w:tabs>
          <w:tab w:val="left" w:pos="7395"/>
        </w:tabs>
        <w:rPr>
          <w:rFonts w:ascii="Times New Roman" w:hAnsi="Times New Roman"/>
          <w:sz w:val="26"/>
          <w:szCs w:val="26"/>
          <w:lang w:val="nl-NL"/>
        </w:rPr>
      </w:pPr>
      <w:r w:rsidRPr="006E6890">
        <w:rPr>
          <w:rFonts w:ascii="Times New Roman" w:hAnsi="Times New Roman"/>
          <w:sz w:val="26"/>
          <w:szCs w:val="26"/>
          <w:lang w:val="nl-NL"/>
        </w:rPr>
        <w:t>c)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hông cùng phương </w:t>
      </w:r>
      <w:r w:rsidRPr="006E6890">
        <w:rPr>
          <w:rFonts w:ascii="Times New Roman" w:hAnsi="Times New Roman"/>
          <w:sz w:val="26"/>
          <w:szCs w:val="26"/>
          <w:lang w:val="nl-NL"/>
        </w:rPr>
        <w:tab/>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hung gốc</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7248" behindDoc="0" locked="0" layoutInCell="1" allowOverlap="1">
                <wp:simplePos x="0" y="0"/>
                <wp:positionH relativeFrom="column">
                  <wp:posOffset>4382135</wp:posOffset>
                </wp:positionH>
                <wp:positionV relativeFrom="paragraph">
                  <wp:posOffset>19050</wp:posOffset>
                </wp:positionV>
                <wp:extent cx="1755140" cy="1240790"/>
                <wp:effectExtent l="0" t="0" r="0" b="0"/>
                <wp:wrapNone/>
                <wp:docPr id="869" name="Group 2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5140" cy="1240790"/>
                          <a:chOff x="8716" y="4688"/>
                          <a:chExt cx="2764" cy="1954"/>
                        </a:xfrm>
                      </wpg:grpSpPr>
                      <wps:wsp>
                        <wps:cNvPr id="870" name="Line 2131"/>
                        <wps:cNvCnPr/>
                        <wps:spPr bwMode="auto">
                          <a:xfrm>
                            <a:off x="8975" y="6173"/>
                            <a:ext cx="1769"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71" name="Line 2132"/>
                        <wps:cNvCnPr/>
                        <wps:spPr bwMode="auto">
                          <a:xfrm flipV="1">
                            <a:off x="9005" y="5123"/>
                            <a:ext cx="24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2" name="Line 2133"/>
                        <wps:cNvCnPr/>
                        <wps:spPr bwMode="auto">
                          <a:xfrm>
                            <a:off x="9249" y="5153"/>
                            <a:ext cx="17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3" name="Line 2134"/>
                        <wps:cNvCnPr/>
                        <wps:spPr bwMode="auto">
                          <a:xfrm flipV="1">
                            <a:off x="10743" y="5123"/>
                            <a:ext cx="244" cy="108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74" name="Freeform 2135"/>
                        <wps:cNvSpPr>
                          <a:spLocks/>
                        </wps:cNvSpPr>
                        <wps:spPr bwMode="auto">
                          <a:xfrm>
                            <a:off x="9031" y="5970"/>
                            <a:ext cx="180" cy="210"/>
                          </a:xfrm>
                          <a:custGeom>
                            <a:avLst/>
                            <a:gdLst>
                              <a:gd name="T0" fmla="*/ 0 w 180"/>
                              <a:gd name="T1" fmla="*/ 0 h 210"/>
                              <a:gd name="T2" fmla="*/ 180 w 180"/>
                              <a:gd name="T3" fmla="*/ 135 h 210"/>
                              <a:gd name="T4" fmla="*/ 180 w 180"/>
                              <a:gd name="T5" fmla="*/ 210 h 210"/>
                            </a:gdLst>
                            <a:ahLst/>
                            <a:cxnLst>
                              <a:cxn ang="0">
                                <a:pos x="T0" y="T1"/>
                              </a:cxn>
                              <a:cxn ang="0">
                                <a:pos x="T2" y="T3"/>
                              </a:cxn>
                              <a:cxn ang="0">
                                <a:pos x="T4" y="T5"/>
                              </a:cxn>
                            </a:cxnLst>
                            <a:rect l="0" t="0" r="r" b="b"/>
                            <a:pathLst>
                              <a:path w="180" h="210">
                                <a:moveTo>
                                  <a:pt x="0" y="0"/>
                                </a:moveTo>
                                <a:cubicBezTo>
                                  <a:pt x="63" y="16"/>
                                  <a:pt x="180" y="44"/>
                                  <a:pt x="180" y="135"/>
                                </a:cubicBezTo>
                                <a:cubicBezTo>
                                  <a:pt x="180" y="160"/>
                                  <a:pt x="180" y="18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5" name="Text Box 2136"/>
                        <wps:cNvSpPr txBox="1">
                          <a:spLocks noChangeArrowheads="1"/>
                        </wps:cNvSpPr>
                        <wps:spPr bwMode="auto">
                          <a:xfrm>
                            <a:off x="9005" y="4688"/>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1" type="#_x0000_t75" style="width:14.25pt;height:19.8pt" o:ole="">
                                    <v:imagedata r:id="rId17" o:title=""/>
                                  </v:shape>
                                  <o:OLEObject Type="Embed" ProgID="Equation.DSMT4" ShapeID="_x0000_i1381" DrawAspect="Content" ObjectID="_1668161138" r:id="rId33"/>
                                </w:object>
                              </w:r>
                            </w:p>
                          </w:txbxContent>
                        </wps:txbx>
                        <wps:bodyPr rot="0" vert="horz" wrap="none" lIns="91440" tIns="45720" rIns="91440" bIns="45720" anchor="t" anchorCtr="0" upright="1">
                          <a:spAutoFit/>
                        </wps:bodyPr>
                      </wps:wsp>
                      <wps:wsp>
                        <wps:cNvPr id="876" name="Text Box 2137"/>
                        <wps:cNvSpPr txBox="1">
                          <a:spLocks noChangeArrowheads="1"/>
                        </wps:cNvSpPr>
                        <wps:spPr bwMode="auto">
                          <a:xfrm>
                            <a:off x="8716" y="6098"/>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82" type="#_x0000_t75" style="width:15.05pt;height:19.8pt" o:ole="">
                                    <v:imagedata r:id="rId19" o:title=""/>
                                  </v:shape>
                                  <o:OLEObject Type="Embed" ProgID="Equation.DSMT4" ShapeID="_x0000_i1382" DrawAspect="Content" ObjectID="_1668161139" r:id="rId34"/>
                                </w:object>
                              </w:r>
                            </w:p>
                          </w:txbxContent>
                        </wps:txbx>
                        <wps:bodyPr rot="0" vert="horz" wrap="none" lIns="91440" tIns="45720" rIns="91440" bIns="45720" anchor="t" anchorCtr="0" upright="1">
                          <a:spAutoFit/>
                        </wps:bodyPr>
                      </wps:wsp>
                      <wps:wsp>
                        <wps:cNvPr id="877" name="Text Box 2138"/>
                        <wps:cNvSpPr txBox="1">
                          <a:spLocks noChangeArrowheads="1"/>
                        </wps:cNvSpPr>
                        <wps:spPr bwMode="auto">
                          <a:xfrm>
                            <a:off x="9388" y="5033"/>
                            <a:ext cx="6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83" type="#_x0000_t75" style="width:18.2pt;height:19.8pt" o:ole="">
                                    <v:imagedata r:id="rId21" o:title=""/>
                                  </v:shape>
                                  <o:OLEObject Type="Embed" ProgID="Equation.DSMT4" ShapeID="_x0000_i1383" DrawAspect="Content" ObjectID="_1668161140" r:id="rId35"/>
                                </w:object>
                              </w:r>
                            </w:p>
                          </w:txbxContent>
                        </wps:txbx>
                        <wps:bodyPr rot="0" vert="horz" wrap="none" lIns="91440" tIns="45720" rIns="91440" bIns="45720" anchor="t" anchorCtr="0" upright="1">
                          <a:spAutoFit/>
                        </wps:bodyPr>
                      </wps:wsp>
                      <wps:wsp>
                        <wps:cNvPr id="878" name="Text Box 2139"/>
                        <wps:cNvSpPr txBox="1">
                          <a:spLocks noChangeArrowheads="1"/>
                        </wps:cNvSpPr>
                        <wps:spPr bwMode="auto">
                          <a:xfrm>
                            <a:off x="9097" y="5708"/>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4" type="#_x0000_t75" style="width:11.85pt;height:11.1pt" o:ole="">
                                    <v:imagedata r:id="rId25" o:title=""/>
                                  </v:shape>
                                  <o:OLEObject Type="Embed" ProgID="Equation.DSMT4" ShapeID="_x0000_i1384" DrawAspect="Content" ObjectID="_1668161141" r:id="rId36"/>
                                </w:object>
                              </w:r>
                            </w:p>
                          </w:txbxContent>
                        </wps:txbx>
                        <wps:bodyPr rot="0" vert="horz" wrap="none" lIns="91440" tIns="45720" rIns="91440" bIns="45720" anchor="t" anchorCtr="0" upright="1">
                          <a:spAutoFit/>
                        </wps:bodyPr>
                      </wps:wsp>
                      <wps:wsp>
                        <wps:cNvPr id="879" name="Line 2140"/>
                        <wps:cNvCnPr/>
                        <wps:spPr bwMode="auto">
                          <a:xfrm flipH="1" flipV="1">
                            <a:off x="9296" y="5183"/>
                            <a:ext cx="1402" cy="9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0" name="Text Box 2141"/>
                        <wps:cNvSpPr txBox="1">
                          <a:spLocks noChangeArrowheads="1"/>
                        </wps:cNvSpPr>
                        <wps:spPr bwMode="auto">
                          <a:xfrm>
                            <a:off x="10912" y="4838"/>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5" type="#_x0000_t75" style="width:14.25pt;height:19.8pt" o:ole="">
                                    <v:imagedata r:id="rId17" o:title=""/>
                                  </v:shape>
                                  <o:OLEObject Type="Embed" ProgID="Equation.DSMT4" ShapeID="_x0000_i1385" DrawAspect="Content" ObjectID="_1668161142" r:id="rId3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30" o:spid="_x0000_s1042" style="position:absolute;margin-left:345.05pt;margin-top:1.5pt;width:138.2pt;height:97.7pt;z-index:251637248" coordorigin="8716,4688" coordsize="2764,19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SDBovQYAABErAAAOAAAAZHJzL2Uyb0RvYy54bWzsWlFvo0YQfq/U/7DisZLPgAGDdc7pEsfX Sml70qV9XwM2qMDShcTOVf3vnZldMCZOL8k1bk7CDzaw493Z2dlvZr7l7btdnrHbWFapKOaG9cY0 WFyEIkqLzdz47Xo58g1W1byIeCaKeG7cxZXx7uz7795uy1lsi0RkUSwZdFJUs205N5K6LmfjcRUm cc6rN6KMC2hcC5nzGm7lZhxJvoXe82xsm6Y33goZlVKEcVXB04VqNM6o//U6Dutf1+sqrlk2N0C3 mr4lfa/we3z2ls82kpdJGmo1+DO0yHlawKBtVwtec3Yj03td5WkoRSXW9ZtQ5GOxXqdhTHOA2Vhm bzYfpLgpaS6b2XZTtmYC0/bs9Oxuw19uP0qWRnPD9wKDFTyHRaJxmW1NyD7bcjMDsQ+y/FR+lGqS cHklwj8qMN+43473GyXMVtufRQQ98ptakH12a5ljFzBztqNluGuXId7VLISH1tR1LQdWK4Q2y3bM aaAXKkxgNfF//tTyDAbNjuf7ahHD5FL/3556jv5z4DrYOuYzNTApq5VDHwGnq/Z2rb7Orp8SXsa0 XBUarLHrFGai7HqVFjGa1UKdcHCQuig+Sn1XgXm/aDE/mLo0c8+aTtTM93bDJUSjkbnaSfNZKav6 QyxyhhdzIwM9aDX47VVVK/s0Irg4hVimWQbP+Swr2HZuBK7t0h8qkaURNmJbJTeri0yyW46biz7a 2Adi4MRFRJ0lMY8ui4jVdyX4RC1TXmyy2MAR8jgyWBYDhuAVSdc8zUBaqZcVOCLMFBTWV2p//RWY waV/6Tsjx/YuR465WIzeLy+ckbcEP1pMFhcXC+tvVN5yZkkaRXGB+jd73XIet+YaddQubXd7a6jx Ye/kcaBs80tKg+9VM1xjtfYrEd3R0tNzcMOT+aPV90cbDf4Uf2TrLC1/h81JTqH3cmCayjNdy+55 pu00G9L0X7dvdj3vUX4Ku2zwTYrVT4pBD2Gl3fdN8qSn+CaiQ+ORtgOACHjoWm7PI63pq8RKROEF rxKFqRFcKSy8h6FdPx0QspMx/ideOOl7IWURT/HCowhpmVMHuiaH/GYg8lkuOUAn5sWUXZ4srEOI VWnmUsYxVkyYarqd0N6k71U3d6ckVLWgwo/KQQMTUlhy4wCSW4KiNgeF+E4pqG31A314o5JQBOgm 8YSCKdIZ3SbS6l9DD+s8gzLshzEz2ZZZKmdA2UYEhu+IJDBTrcdeBCJJKwI9HO8HduNeaOKyoz2B YfdCD/UEqU8rBNrse4IEoZ0jT1S+zWfhrtDzhisGeTAm7WiZUlRY4KARACeuqVSALkAKWx8Qhrmi MMW4LwrDdFCYPKMRVr9aIwlVc79elgaDenmlFrvkNU6E1IVLzN9xjVgyN3Ah8HkubuNrQRJ1r9CD sfat4c0qDc/jz11ZT2EkVHjkWiV1QAOA3pBJHnmqHR2ncdDh4d1hT5anfab32CfLwEocjLv3526f MCAag/L81iqkxd7X2yLhZaopssY3UCsd1IQHpeOSPrisYLmO2LOLKiaFInqAmIKLRMjPUGQCyTM3 qj9vuISSM/upgGo/sBzkGWq6cdypDTey27LqtvAihK6gcDVgw+LlRa2YpJtSppsERlL1UCHeA92x TqmyRlBVpR5M79QhAUBJhYRrxOdzscOQQNsKNQH2AYGf1TtoaZTXwYEV4iIBWIrfSym2WLiDuRQY df6qYtsjY4auDveMTRMzXA9IQqQtXLW5wQsamqhhJTRxgchE8NLED9x/mttArDnYagcPQPB1lmkd f+8xKk/eFsSPNKwI8mbndjBaev505CwddwSx2h+ZVnAeeKYTOIvlIStC5JQiYoHMeC4r8tVsUZ7W QAhnaQ4kX0sp8Zmmju6BXUvqoPoN3dL8Uozq0S71brUjvjNAwNnvzn/BjAKY65dFjKpExFi+AsQA VvU+YkwbU50UMVqO1zMDzfG2iOFronNAjC4HOyDGiyKGqjEGyFCpQ3u8MT0GGbRhO5nCiZKMCZwG UWFqTnqEn4dU4JBkQJL0dbn3kGRglQKB6FFJhtUe9akaYMgyIjy8hU16P8toE7KTZhlwfAgAhsUH pMeKWmizDFtDhuNRzTTUJXTSO2QZL5tltKexA2R0XqKAraggQ79EAbyNrt8e+xIFHcn8iCzG0cOZ wA7UKyWu5fdyB3gZBRhWTB4Cp6FNH2Ao/udXK7r18XAGc3LCDUnwe4HNaXOAkwY2ywwsdS7g+JN+ ZBsYt2PvMA2R7WUjG8Hqt1M/A3NI711Spq/fEcUXO7v3cN19k/XsHwAAAP//AwBQSwMEFAAGAAgA AAAhANS9ktXgAAAACQEAAA8AAABkcnMvZG93bnJldi54bWxMj0FLw0AQhe+C/2EZwZvdxNrQpNmU UtRTEWwF6W2bnSah2dmQ3Sbpv3c86XF4H2++l68n24oBe984UhDPIhBIpTMNVQq+Dm9PSxA+aDK6 dYQKbuhhXdzf5TozbqRPHPahElxCPtMK6hC6TEpf1mi1n7kOibOz660OfPaVNL0eudy28jmKEml1 Q/yh1h1uaywv+6tV8D7qcTOPX4fd5by9HQ+Lj+9djEo9PkybFYiAU/iD4Vef1aFgp5O7kvGiVZCk UcyogjlP4jxNkgWIE4Pp8gVkkcv/C4ofAAAA//8DAFBLAQItABQABgAIAAAAIQC2gziS/gAAAOEB AAATAAAAAAAAAAAAAAAAAAAAAABbQ29udGVudF9UeXBlc10ueG1sUEsBAi0AFAAGAAgAAAAhADj9 If/WAAAAlAEAAAsAAAAAAAAAAAAAAAAALwEAAF9yZWxzLy5yZWxzUEsBAi0AFAAGAAgAAAAhAGBI MGi9BgAAESsAAA4AAAAAAAAAAAAAAAAALgIAAGRycy9lMm9Eb2MueG1sUEsBAi0AFAAGAAgAAAAh ANS9ktXgAAAACQEAAA8AAAAAAAAAAAAAAAAAFwkAAGRycy9kb3ducmV2LnhtbFBLBQYAAAAABAAE APMAAAAkCgAAAAA= ">
                <v:line id="Line 2131" o:spid="_x0000_s1043" style="position:absolute;visibility:visible;mso-wrap-style:square" from="8975,6173" to="10744,6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98RsMAAADcAAAADwAAAGRycy9kb3ducmV2LnhtbERPTWvCQBC9F/oflhF6qxtLsWnMJoSA UFoQtBV6HLNjEszOhuwaU3+9eyh4fLzvNJ9MJ0YaXGtZwWIegSCurG65VvDzvX6OQTiPrLGzTAr+ yEGePT6kmGh74S2NO1+LEMIuQQWN930ipasaMujmticO3NEOBn2AQy31gJcQbjr5EkVLabDl0NBg T2VD1Wl3NgpQllcfb6ev1/e9kb+bYrk/XD+VeppNxQqEp8nfxf/uD60gfgvzw5lwBGR2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fEbDAAAA3AAAAA8AAAAAAAAAAAAA AAAAoQIAAGRycy9kb3ducmV2LnhtbFBLBQYAAAAABAAEAPkAAACRAwAAAAA= ">
                  <v:stroke startarrow="block"/>
                </v:line>
                <v:line id="Line 2132" o:spid="_x0000_s1044" style="position:absolute;flip:y;visibility:visible;mso-wrap-style:square" from="9005,5123" to="9249,6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sXkcUAAADcAAAADwAAAGRycy9kb3ducmV2LnhtbESPT2vCQBDF74LfYRmhl6AbK1RNXUXb CkLpwT+HHofsNAnNzobsVOO3d4WCx8eb93vzFqvO1epMbag8GxiPUlDEubcVFwZOx+1wBioIssXa Mxm4UoDVst9bYGb9hfd0PkihIoRDhgZKkSbTOuQlOQwj3xBH78e3DiXKttC2xUuEu1o/p+mLdlhx bCixobeS8t/Dn4tvbL/4fTJJNk4nyZw+vuUz1WLM06Bbv4IS6uRx/J/eWQOz6RjuYyIB9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gsXkcUAAADcAAAADwAAAAAAAAAA AAAAAAChAgAAZHJzL2Rvd25yZXYueG1sUEsFBgAAAAAEAAQA+QAAAJMDAAAAAA== ">
                  <v:stroke endarrow="block"/>
                </v:line>
                <v:line id="Line 2133" o:spid="_x0000_s1045" style="position:absolute;visibility:visible;mso-wrap-style:square" from="9249,5153" to="11018,5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1O9cMAAADcAAAADwAAAGRycy9kb3ducmV2LnhtbESPzYrCMBSF98K8Q7gD7jQdF+pUo8iA 4EJH1MH1pbm21eamJrF23t4IgsvD+fk403lrKtGQ86VlBV/9BARxZnXJuYK/w7I3BuEDssbKMin4 Jw/z2Udniqm2d95Rsw+5iCPsU1RQhFCnUvqsIIO+b2vi6J2sMxiidLnUDu9x3FRykCRDabDkSCiw pp+Cssv+ZiI3y9fuejxf2tVps15eufn+PWyV6n62iwmIQG14h1/tlVYwHg3geSYeATl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BNTvXDAAAA3AAAAA8AAAAAAAAAAAAA AAAAoQIAAGRycy9kb3ducmV2LnhtbFBLBQYAAAAABAAEAPkAAACRAwAAAAA= ">
                  <v:stroke dashstyle="dash"/>
                </v:line>
                <v:line id="Line 2134" o:spid="_x0000_s1046" style="position:absolute;flip:y;visibility:visible;mso-wrap-style:square" from="10743,5123" to="10987,6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HyqsYAAADcAAAADwAAAGRycy9kb3ducmV2LnhtbESPzWrDMBCE74W8g9hCb42chDbGjWxC oZBDaYiTQ46Ltf5prZWx5ER5+6oQ6HGYnW92NkUwvbjQ6DrLChbzBARxZXXHjYLT8eM5BeE8ssbe Mim4kYMinz1sMNP2yge6lL4REcIuQwWt90MmpataMujmdiCOXm1Hgz7KsZF6xGuEm14uk+RVGuw4 NrQ40HtL1U85mfjGy9Qfw2L6XOI5NAf7Vdb775tST49h+wbCU/D/x/f0TitI1yv4GxMJI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h8qrGAAAA3AAAAA8AAAAAAAAA AAAAAAAAoQIAAGRycy9kb3ducmV2LnhtbFBLBQYAAAAABAAEAPkAAACUAwAAAAA= ">
                  <v:stroke dashstyle="dash" endarrow="block"/>
                </v:line>
                <v:shape id="Freeform 2135" o:spid="_x0000_s1047" style="position:absolute;left:9031;top:5970;width:180;height:210;visibility:visible;mso-wrap-style:square;v-text-anchor:top" coordsize="180,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GBR8QA AADcAAAADwAAAGRycy9kb3ducmV2LnhtbESPzWrDMBCE74W+g9hCbo3cEFLjWA5pSyENFPJHzou1 sU2slZFU23n7KlDocZiZb5h8NZpW9OR8Y1nByzQBQVxa3XCl4HT8fE5B+ICssbVMCm7kYVU8PuSY aTvwnvpDqESEsM9QQR1Cl0npy5oM+qntiKN3sc5giNJVUjscIty0cpYkC2mw4bhQY0fvNZXXw49R 0Lq57v3HQvKwXe8250R/zd6+lZo8jesliEBj+A//tTdaQfo6h/uZeARk8QsAAP//AwBQSwECLQAU AAYACAAAACEA8PeKu/0AAADiAQAAEwAAAAAAAAAAAAAAAAAAAAAAW0NvbnRlbnRfVHlwZXNdLnht bFBLAQItABQABgAIAAAAIQAx3V9h0gAAAI8BAAALAAAAAAAAAAAAAAAAAC4BAABfcmVscy8ucmVs c1BLAQItABQABgAIAAAAIQAzLwWeQQAAADkAAAAQAAAAAAAAAAAAAAAAACkCAABkcnMvc2hhcGV4 bWwueG1sUEsBAi0AFAAGAAgAAAAhAK4BgUfEAAAA3AAAAA8AAAAAAAAAAAAAAAAAmAIAAGRycy9k b3ducmV2LnhtbFBLBQYAAAAABAAEAPUAAACJAwAAAAA= " path="m,c63,16,180,44,180,135v,25,,50,,75e" filled="f">
                  <v:path arrowok="t" o:connecttype="custom" o:connectlocs="0,0;180,135;180,210" o:connectangles="0,0,0"/>
                </v:shape>
                <v:shape id="Text Box 2136" o:spid="_x0000_s1048" type="#_x0000_t202" style="position:absolute;left:9005;top:4688;width:568;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xhvsMA AADcAAAADwAAAGRycy9kb3ducmV2LnhtbESPzW7CMBCE75V4B2uRuBUHVAoEDEIUJG7l7wFW8RKH xOsoNhD69DVSpR5HM9+MZr5sbSXu1PjCsYJBPwFBnDldcK7gfNq+T0D4gKyxckwKnuRhuei8zTHV 7sEHuh9DLmIJ+xQVmBDqVEqfGbLo+64mjt7FNRZDlE0udYOPWG4rOUyST2mx4LhgsKa1oaw83qyC SWK/y3I63Hv78TMYmfWX29RXpXrddjUDEagN/+E/eqcjNx7B6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bdxhvsMAAADcAAAADwAAAAAAAAAAAAAAAACYAgAAZHJzL2Rv d25yZXYueG1sUEsFBgAAAAAEAAQA9QAAAIgDAAAAAA== "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1" type="#_x0000_t75" style="width:14.25pt;height:19.8pt" o:ole="">
                              <v:imagedata r:id="rId17" o:title=""/>
                            </v:shape>
                            <o:OLEObject Type="Embed" ProgID="Equation.DSMT4" ShapeID="_x0000_i1381" DrawAspect="Content" ObjectID="_1668161138" r:id="rId38"/>
                          </w:object>
                        </w:r>
                      </w:p>
                    </w:txbxContent>
                  </v:textbox>
                </v:shape>
                <v:shape id="Text Box 2137" o:spid="_x0000_s1049" type="#_x0000_t202" style="position:absolute;left:8716;top:6098;width:58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7/ycQA AADcAAAADwAAAGRycy9kb3ducmV2LnhtbESP227CMBBE3yvxD9Yi8VYcEOUSMAhxkfpWbh+wipc4 JF5HsYHQr68rVerjaObMaBar1lbiQY0vHCsY9BMQxJnTBecKLuf9+xSED8gaK8ek4EUeVsvO2wJT 7Z58pMcp5CKWsE9RgQmhTqX0mSGLvu9q4uhdXWMxRNnkUjf4jOW2ksMkGUuLBccFgzVtDGXl6W4V TBP7VZaz4cHb0ffgw2y2blfflOp12/UcRKA2/If/6E8duckYfs/EIyCXPwAAAP//AwBQSwECLQAU AAYACAAAACEA8PeKu/0AAADiAQAAEwAAAAAAAAAAAAAAAAAAAAAAW0NvbnRlbnRfVHlwZXNdLnht bFBLAQItABQABgAIAAAAIQAx3V9h0gAAAI8BAAALAAAAAAAAAAAAAAAAAC4BAABfcmVscy8ucmVs c1BLAQItABQABgAIAAAAIQAzLwWeQQAAADkAAAAQAAAAAAAAAAAAAAAAACkCAABkcnMvc2hhcGV4 bWwueG1sUEsBAi0AFAAGAAgAAAAhAJ0O/8nEAAAA3AAAAA8AAAAAAAAAAAAAAAAAmAIAAGRycy9k b3ducmV2LnhtbFBLBQYAAAAABAAEAPUAAACJAwAAAAA= "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82" type="#_x0000_t75" style="width:15.05pt;height:19.8pt" o:ole="">
                              <v:imagedata r:id="rId19" o:title=""/>
                            </v:shape>
                            <o:OLEObject Type="Embed" ProgID="Equation.DSMT4" ShapeID="_x0000_i1382" DrawAspect="Content" ObjectID="_1668161139" r:id="rId39"/>
                          </w:object>
                        </w:r>
                      </w:p>
                    </w:txbxContent>
                  </v:textbox>
                </v:shape>
                <v:shape id="Text Box 2138" o:spid="_x0000_s1050" type="#_x0000_t202" style="position:absolute;left:9388;top:5033;width:64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JaUsQA AADcAAAADwAAAGRycy9kb3ducmV2LnhtbESPzW7CMBCE70h9B2uRuBUHRBsaMKiiVOJWfvoAq3iJ Q+J1FLsQeHqMVInjaOab0cyXna3FmVpfOlYwGiYgiHOnSy4U/B6+X6cgfEDWWDsmBVfysFy89OaY aXfhHZ33oRCxhH2GCkwITSalzw1Z9EPXEEfv6FqLIcq2kLrFSyy3tRwnybu0WHJcMNjQylBe7f+s gmlif6rqY7z1dnIbvZnVl1s3J6UG/e5zBiJQF57hf3qjI5em8DgTj4Bc3AEAAP//AwBQSwECLQAU AAYACAAAACEA8PeKu/0AAADiAQAAEwAAAAAAAAAAAAAAAAAAAAAAW0NvbnRlbnRfVHlwZXNdLnht bFBLAQItABQABgAIAAAAIQAx3V9h0gAAAI8BAAALAAAAAAAAAAAAAAAAAC4BAABfcmVscy8ucmVs c1BLAQItABQABgAIAAAAIQAzLwWeQQAAADkAAAAQAAAAAAAAAAAAAAAAACkCAABkcnMvc2hhcGV4 bWwueG1sUEsBAi0AFAAGAAgAAAAhAPJCWlLEAAAA3AAAAA8AAAAAAAAAAAAAAAAAmAIAAGRycy9k b3ducmV2LnhtbFBLBQYAAAAABAAEAPUAAACJAwAAAAA= "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83" type="#_x0000_t75" style="width:18.2pt;height:19.8pt" o:ole="">
                              <v:imagedata r:id="rId21" o:title=""/>
                            </v:shape>
                            <o:OLEObject Type="Embed" ProgID="Equation.DSMT4" ShapeID="_x0000_i1383" DrawAspect="Content" ObjectID="_1668161140" r:id="rId40"/>
                          </w:object>
                        </w:r>
                      </w:p>
                    </w:txbxContent>
                  </v:textbox>
                </v:shape>
                <v:shape id="Text Box 2139" o:spid="_x0000_s1051" type="#_x0000_t202" style="position:absolute;left:9097;top:5708;width:529;height:46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3OIMEA AADcAAAADwAAAGRycy9kb3ducmV2LnhtbERPS27CMBDdV+odrKnErjigtkCKQYiC1F35HWAUD3Ga eBzFBkJP31lU6vLp/efL3jfqSl2sAhsYDTNQxEWwFZcGTsft8xRUTMgWm8Bk4E4RlovHhznmNtx4 T9dDKpWEcMzRgEupzbWOhSOPcRhaYuHOofOYBHalth3eJNw3epxlb9pjxdLgsKW1o6I+XLyBaea/ 6no23kX/8jN6deuPsGm/jRk89at3UIn69C/+c39a8U1krZyRI6AXvwAAAP//AwBQSwECLQAUAAYA CAAAACEA8PeKu/0AAADiAQAAEwAAAAAAAAAAAAAAAAAAAAAAW0NvbnRlbnRfVHlwZXNdLnhtbFBL AQItABQABgAIAAAAIQAx3V9h0gAAAI8BAAALAAAAAAAAAAAAAAAAAC4BAABfcmVscy8ucmVsc1BL AQItABQABgAIAAAAIQAzLwWeQQAAADkAAAAQAAAAAAAAAAAAAAAAACkCAABkcnMvc2hhcGV4bWwu eG1sUEsBAi0AFAAGAAgAAAAhAIPdziDBAAAA3AAAAA8AAAAAAAAAAAAAAAAAmAIAAGRycy9kb3du cmV2LnhtbFBLBQYAAAAABAAEAPUAAACGAwAAAAA= " filled="f" stroked="f">
                  <v:textbox style="mso-fit-shape-to-text:t">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4" type="#_x0000_t75" style="width:11.85pt;height:11.1pt" o:ole="">
                              <v:imagedata r:id="rId25" o:title=""/>
                            </v:shape>
                            <o:OLEObject Type="Embed" ProgID="Equation.DSMT4" ShapeID="_x0000_i1384" DrawAspect="Content" ObjectID="_1668161141" r:id="rId41"/>
                          </w:object>
                        </w:r>
                      </w:p>
                    </w:txbxContent>
                  </v:textbox>
                </v:shape>
                <v:line id="Line 2140" o:spid="_x0000_s1052" style="position:absolute;flip:x y;visibility:visible;mso-wrap-style:square" from="9296,5183" to="10698,6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Lh8UAAADcAAAADwAAAGRycy9kb3ducmV2LnhtbESPQWvCQBSE7wX/w/KE3upGDzZGVxFB 6MGLtrTXl+wzG82+TbJrjP/eLRR6HGbmG2a1GWwteup85VjBdJKAIC6crrhU8PW5f0tB+ICssXZM Ch7kYbMevaww0+7OR+pPoRQRwj5DBSaEJpPSF4Ys+olriKN3dp3FEGVXSt3hPcJtLWdJMpcWK44L BhvaGSqup5tV0Oe36eX7cLz6/Kdd5Klpd4d2rtTreNguQQQawn/4r/2hFaTvC/g9E4+AXD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SLh8UAAADcAAAADwAAAAAAAAAA AAAAAAChAgAAZHJzL2Rvd25yZXYueG1sUEsFBgAAAAAEAAQA+QAAAJMDAAAAAA== ">
                  <v:stroke endarrow="block"/>
                </v:line>
                <v:shape id="Text Box 2141" o:spid="_x0000_s1053" type="#_x0000_t202" style="position:absolute;left:10912;top:4838;width:568;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6yAcEA AADcAAAADwAAAGRycy9kb3ducmV2LnhtbERPS27CMBDdV+odrKnUXXFAgNIUgypKJXb8eoBRPI3T xOModiHt6ZkFEsun91+sBt+qM/WxDmxgPMpAEZfB1lwZ+Dp9vuSgYkK22AYmA38UYbV8fFhgYcOF D3Q+pkpJCMcCDbiUukLrWDryGEehIxbuO/Qek8C+0rbHi4T7Vk+ybK491iwNDjtaOyqb4683kGd+ 1zSvk3300//xzK0/wqb7Meb5aXh/A5VoSHfxzb214stlvpyRI6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Eh+sgHBAAAA3AAAAA8AAAAAAAAAAAAAAAAAmAIAAGRycy9kb3du cmV2LnhtbFBLBQYAAAAABAAEAPUAAACGAwAAAAA= "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5" type="#_x0000_t75" style="width:14.25pt;height:19.8pt" o:ole="">
                              <v:imagedata r:id="rId17" o:title=""/>
                            </v:shape>
                            <o:OLEObject Type="Embed" ProgID="Equation.DSMT4" ShapeID="_x0000_i1385" DrawAspect="Content" ObjectID="_1668161142" r:id="rId42"/>
                          </w:object>
                        </w:r>
                      </w:p>
                    </w:txbxContent>
                  </v:textbox>
                </v:shape>
              </v:group>
            </w:pict>
          </mc:Fallback>
        </mc:AlternateContent>
      </w:r>
      <w:r w:rsidR="00455B9A" w:rsidRPr="006E6890">
        <w:rPr>
          <w:rFonts w:ascii="Times New Roman" w:hAnsi="Times New Roman"/>
          <w:sz w:val="26"/>
          <w:szCs w:val="26"/>
          <w:lang w:val="nl-NL"/>
        </w:rPr>
        <w:t xml:space="preserve">+ Sử dụng quy tắc hình bình hành để xác định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phương và chiều của véc tơ lực tổng hợ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ộ lớn được xác định bằng định lý Côsin trong tam giá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hông chung gố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Ta tịnh tiến 1 trong 2 véc tơ </w:t>
      </w:r>
      <w:r w:rsidRPr="006E6890">
        <w:rPr>
          <w:rFonts w:ascii="Times New Roman" w:hAnsi="Times New Roman"/>
          <w:position w:val="-12"/>
          <w:sz w:val="26"/>
          <w:szCs w:val="26"/>
          <w:lang w:val="nl-NL"/>
        </w:rPr>
        <w:object w:dxaOrig="279" w:dyaOrig="400">
          <v:shape id="_x0000_i1029" type="#_x0000_t75" style="width:14.25pt;height:19.8pt" o:ole="">
            <v:imagedata r:id="rId43" o:title=""/>
          </v:shape>
          <o:OLEObject Type="Embed" ProgID="Equation.DSMT4" ShapeID="_x0000_i1029" DrawAspect="Content" ObjectID="_1668160786" r:id="rId44"/>
        </w:object>
      </w:r>
      <w:r w:rsidRPr="006E6890">
        <w:rPr>
          <w:rFonts w:ascii="Times New Roman" w:hAnsi="Times New Roman"/>
          <w:sz w:val="26"/>
          <w:szCs w:val="26"/>
          <w:lang w:val="nl-NL"/>
        </w:rPr>
        <w:t xml:space="preserve"> hoặc </w:t>
      </w:r>
      <w:r w:rsidRPr="006E6890">
        <w:rPr>
          <w:rFonts w:ascii="Times New Roman" w:hAnsi="Times New Roman"/>
          <w:position w:val="-12"/>
          <w:sz w:val="26"/>
          <w:szCs w:val="26"/>
          <w:lang w:val="nl-NL"/>
        </w:rPr>
        <w:object w:dxaOrig="300" w:dyaOrig="400">
          <v:shape id="_x0000_i1030" type="#_x0000_t75" style="width:15.05pt;height:19.8pt" o:ole="">
            <v:imagedata r:id="rId45" o:title=""/>
          </v:shape>
          <o:OLEObject Type="Embed" ProgID="Equation.DSMT4" ShapeID="_x0000_i1030" DrawAspect="Content" ObjectID="_1668160787" r:id="rId46"/>
        </w:object>
      </w:r>
      <w:r w:rsidRPr="006E6890">
        <w:rPr>
          <w:rFonts w:ascii="Times New Roman" w:hAnsi="Times New Roman"/>
          <w:sz w:val="26"/>
          <w:szCs w:val="26"/>
          <w:lang w:val="nl-NL"/>
        </w:rPr>
        <w:t xml:space="preserve"> sao cho chúng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hung gốc để xác định phương và chiều của F</w:t>
      </w:r>
      <w:r w:rsidRPr="006E6890">
        <w:rPr>
          <w:rFonts w:ascii="Times New Roman" w:hAnsi="Times New Roman"/>
          <w:sz w:val="26"/>
          <w:szCs w:val="26"/>
          <w:vertAlign w:val="subscript"/>
          <w:lang w:val="nl-NL"/>
        </w:rPr>
        <w:t>hl</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ộ lớn được xác định bằng định lý Côsin trong tam giác</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7: Mối quan hệ giữa khối lượng và trọng lượ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 = m.g hay P = 10m</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8: Khối lượng riêng, trọng lượng riê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31" type="#_x0000_t75" style="width:14.25pt;height:30.85pt" o:ole="">
            <v:imagedata r:id="rId10" o:title=""/>
          </v:shape>
          <o:OLEObject Type="Embed" ProgID="Equation.DSMT4" ShapeID="_x0000_i1031" DrawAspect="Content" ObjectID="_1668160788" r:id="rId47"/>
        </w:object>
      </w:r>
      <w:r w:rsidRPr="006E6890">
        <w:rPr>
          <w:rFonts w:ascii="Times New Roman" w:hAnsi="Times New Roman"/>
          <w:sz w:val="26"/>
          <w:szCs w:val="26"/>
          <w:lang w:val="nl-NL"/>
        </w:rPr>
        <w:t xml:space="preserve"> ( Đơn vị 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32" type="#_x0000_t75" style="width:14.25pt;height:30.85pt" o:ole="">
            <v:imagedata r:id="rId15" o:title=""/>
          </v:shape>
          <o:OLEObject Type="Embed" ProgID="Equation.DSMT4" ShapeID="_x0000_i1032" DrawAspect="Content" ObjectID="_1668160789" r:id="rId48"/>
        </w:object>
      </w:r>
      <w:r w:rsidRPr="006E6890">
        <w:rPr>
          <w:rFonts w:ascii="Times New Roman" w:hAnsi="Times New Roman"/>
          <w:sz w:val="26"/>
          <w:szCs w:val="26"/>
          <w:lang w:val="nl-NL"/>
        </w:rPr>
        <w:t xml:space="preserve"> = 10 .D ( Đơn vị 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II: Áp suất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1: Áp suất</w: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Áp lực là lực ép có phương vuông góc với mặt bị é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Để xác định tác dụng của áp lực lên mặt bị ép người ta đưa ra khái  niệm áp suất: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Áp suất được tính bằng độ lớn của áp lực trên một đơn vị diện tích bị ép.</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9536" behindDoc="0" locked="0" layoutInCell="1" allowOverlap="1">
                <wp:simplePos x="0" y="0"/>
                <wp:positionH relativeFrom="column">
                  <wp:posOffset>2169795</wp:posOffset>
                </wp:positionH>
                <wp:positionV relativeFrom="paragraph">
                  <wp:posOffset>24130</wp:posOffset>
                </wp:positionV>
                <wp:extent cx="893445" cy="457200"/>
                <wp:effectExtent l="5080" t="6985" r="6350" b="12065"/>
                <wp:wrapNone/>
                <wp:docPr id="868" name="Text Box 2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4572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86" type="#_x0000_t75" style="width:15.05pt;height:30.85pt" o:ole="">
                                  <v:imagedata r:id="rId12" o:title=""/>
                                </v:shape>
                                <o:OLEObject Type="Embed" ProgID="Equation.DSMT4" ShapeID="_x0000_i1386" DrawAspect="Content" ObjectID="_1668161143" r:id="rId49"/>
                              </w:objec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8" o:spid="_x0000_s1054" type="#_x0000_t202" style="position:absolute;margin-left:170.85pt;margin-top:1.9pt;width:70.35pt;height:3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N6LgIAAFwEAAAOAAAAZHJzL2Uyb0RvYy54bWysVNuO2yAQfa/Uf0C8N05SZzex4qy22aaq tL1Iu/0AjLGNCgwFEjv9+g44m01vL1X9gIAZzsycM+P1zaAVOQjnJZiSziZTSoThUEvTlvTL4+7V khIfmKmZAiNKehSe3mxevlj3thBz6EDVwhEEMb7obUm7EGyRZZ53QjM/ASsMGhtwmgU8ujarHesR XatsPp1eZT242jrgwnu8vRuNdJPwm0bw8KlpvAhElRRzC2l1aa3imm3WrGgds53kpzTYP2ShmTQY 9Ax1xwIjeyd/g9KSO/DQhAkHnUHTSC5SDVjNbPpLNQ8dsyLVguR4e6bJ/z9Y/vHw2RFZl3R5hVIZ plGkRzEE8gYGMp9dLyNFvfUFej5Y9A0DWlDqVK6398C/emJg2zHTilvnoO8EqzHFWXyZXTwdcXwE qfoPUGMktg+QgIbG6cgfMkIQHaU6nuWJ2XC8XK5e5/mCEo6mfHGN8qcIrHh6bJ0P7wRoEjcldah+ AmeHex9iMqx4comxPChZ76RS6eDaaqscOTDslF36Tug/uSlD+pKuFvPFWP9fIabp+xOElgFbXkmN FZ2dWBFZe2vq1JCBSTXuMWVlTjRG5kYOw1ANSbRZHiNEjiuoj0isg7HFcSRx04H7TkmP7V1S/23P nKBEvTcozmqW53Ee0iGRSYm7tFSXFmY4QpU0UDJut2Gcob11su0w0tgOBm5R0EYmsp+zOuWPLZw0 OI1bnJHLc/J6/ilsfgAAAP//AwBQSwMEFAAGAAgAAAAhAK8sswzfAAAACAEAAA8AAABkcnMvZG93 bnJldi54bWxMj8FOwzAQRO9I/IO1SFwQddqGJoQ4FUICwQ3aCq5usk0i7HWw3TT8PcsJbjua0eyb cj1ZI0b0oXekYD5LQCDVrumpVbDbPl7nIELU1GjjCBV8Y4B1dX5W6qJxJ3rDcRNbwSUUCq2gi3Eo pAx1h1aHmRuQ2Ds4b3Vk6VvZeH3icmvkIklW0uqe+EOnB3zosP7cHK2CPH0eP8LL8vW9Xh3MbbzK xqcvr9TlxXR/ByLiFP/C8IvP6FAx094dqQnCKFim84yjfPAC9tN8kYLYK8hucpBVKf8PqH4AAAD/ /wMAUEsBAi0AFAAGAAgAAAAhALaDOJL+AAAA4QEAABMAAAAAAAAAAAAAAAAAAAAAAFtDb250ZW50 X1R5cGVzXS54bWxQSwECLQAUAAYACAAAACEAOP0h/9YAAACUAQAACwAAAAAAAAAAAAAAAAAvAQAA X3JlbHMvLnJlbHNQSwECLQAUAAYACAAAACEAei/zei4CAABcBAAADgAAAAAAAAAAAAAAAAAuAgAA ZHJzL2Uyb0RvYy54bWxQSwECLQAUAAYACAAAACEAryyzDN8AAAAIAQAADwAAAAAAAAAAAAAAAACI BAAAZHJzL2Rvd25yZXYueG1sUEsFBgAAAAAEAAQA8wAAAJQFAAAAAA== ">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86" type="#_x0000_t75" style="width:15.05pt;height:30.85pt" o:ole="">
                            <v:imagedata r:id="rId12" o:title=""/>
                          </v:shape>
                          <o:OLEObject Type="Embed" ProgID="Equation.DSMT4" ShapeID="_x0000_i1386" DrawAspect="Content" ObjectID="_1668161143" r:id="rId50"/>
                        </w:object>
                      </w:r>
                      <w:r w:rsidRPr="006E6890">
                        <w:rPr>
                          <w:rFonts w:ascii="Times New Roman" w:hAnsi="Times New Roman"/>
                          <w:lang w:val="nl-NL"/>
                        </w:rPr>
                        <w:t xml:space="preserve"> </w:t>
                      </w:r>
                    </w:p>
                  </w:txbxContent>
                </v:textbox>
              </v:shape>
            </w:pict>
          </mc:Fallback>
        </mc:AlternateContent>
      </w:r>
      <w:r w:rsidR="00455B9A" w:rsidRPr="006E6890">
        <w:rPr>
          <w:rFonts w:ascii="Times New Roman" w:hAnsi="Times New Roman"/>
          <w:sz w:val="26"/>
          <w:szCs w:val="26"/>
          <w:lang w:val="nl-NL"/>
        </w:rPr>
        <w:t xml:space="preserve"> c) Công thức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 Đơn vị áp suất là paxcan(Pa): 1Pa = 1N/m</w:t>
      </w:r>
      <w:r w:rsidRPr="006E6890">
        <w:rPr>
          <w:rFonts w:ascii="Times New Roman" w:hAnsi="Times New Roman"/>
          <w:sz w:val="26"/>
          <w:szCs w:val="26"/>
          <w:vertAlign w:val="superscript"/>
          <w:lang w:val="nl-NL"/>
        </w:rPr>
        <w:t>2</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2: Áp suất chất lỏng và chất khí</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a) Chất lỏng tĩnh và chất khí tĩnh luôn gây lực ép lên thành bình và bề mặt các vật nhúng trong nó. Lực ép  này tỷ lệ với diện tích bị é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 Tại mỗi điểm trong chất lỏng  và chất khí, áp suất theo mọi hướng đều có giá trị như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3: Nguyên lý thủy tĩnh</w:t>
      </w:r>
      <w:r w:rsidRPr="006E6890">
        <w:rPr>
          <w:rFonts w:ascii="Times New Roman" w:hAnsi="Times New Roman"/>
          <w:sz w:val="26"/>
          <w:szCs w:val="26"/>
          <w:lang w:val="nl-NL"/>
        </w:rPr>
        <w:t xml:space="preserve"> Độ chênh lệch áp suất giữa 2 chất trong lòng chất lỏng tĩnh được đo bằng tích của trọng lượng riêng của chất lỏng với khoảng cách theo phương thẳng đứng giữa hai điểm đó.    </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7488" behindDoc="0" locked="0" layoutInCell="1" allowOverlap="1">
                <wp:simplePos x="0" y="0"/>
                <wp:positionH relativeFrom="column">
                  <wp:posOffset>2254885</wp:posOffset>
                </wp:positionH>
                <wp:positionV relativeFrom="paragraph">
                  <wp:posOffset>76200</wp:posOffset>
                </wp:positionV>
                <wp:extent cx="1276350" cy="342900"/>
                <wp:effectExtent l="8255" t="13335" r="10795" b="5715"/>
                <wp:wrapNone/>
                <wp:docPr id="867" name="Text Box 2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6" o:spid="_x0000_s1055" type="#_x0000_t202" style="position:absolute;margin-left:177.55pt;margin-top:6pt;width:100.5pt;height:2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x2OfMQIAAF0EAAAOAAAAZHJzL2Uyb0RvYy54bWysVNtu2zAMfR+wfxD0vthxc2mMOEWXLsOA 7gK0+wBZlm1hsqhJSuzs60fJSRZ028swPwhiSB2S55BZ3w2dIgdhnQRd0OkkpURoDpXUTUG/Pu/e 3FLiPNMVU6BFQY/C0bvN61fr3uQigxZUJSxBEO3y3hS09d7kSeJ4KzrmJmCERmcNtmMeTdsklWU9 oncqydJ0kfRgK2OBC+fw14fRSTcRv64F95/r2glPVEGxNh9PG88ynMlmzfLGMtNKfiqD/UMVHZMa k16gHphnZG/lb1Cd5BYc1H7CoUugriUXsQfsZpq+6OapZUbEXpAcZy40uf8Hyz8dvlgiq4LeLpaU aNahSM9i8OQtDCSbLheBot64HCOfDMb6AT0odWzXmUfg3xzRsG2ZbsS9tdC3glVY4jS8TK6ejjgu gJT9R6gwE9t7iEBDbbvAHzJCEB2lOl7kCdXwkDJbLm7m6OLou5llqzTql7D8/NpY598L6Ei4FNSi /BGdHR6dD9Ww/BwSkjlQstpJpaJhm3KrLDkwHJVd/GIDL8KUJn1BV/NsPhLwV4g0fn+C6KTHmVey Q9IvQSwPtL3TVZxIz6Qa71iy0iceA3UjiX4oh6jadH7Wp4TqiMxaGGccdxIvLdgflPQ43wV13/fM CkrUB43qrKazWViIaMzmywwNe+0prz1Mc4QqqKdkvG79uER7Y2XTYqZxHjTco6K1jGQH6ceqTvXj DEcNTvsWluTajlG//hU2PwEAAP//AwBQSwMEFAAGAAgAAAAhAD2MWH/eAAAACQEAAA8AAABkcnMv ZG93bnJldi54bWxMj8FOwzAQRO9I/IO1SFwQddoSU0KcCiGB6A0Kgqsbb5MIex1iNw1/z3KC4848 zc6U68k7MeIQu0Aa5rMMBFIdbEeNhrfXh8sViJgMWeMCoYZvjLCuTk9KU9hwpBcct6kRHEKxMBra lPpCyli36E2chR6JvX0YvEl8Do20gzlyuHdykWVKetMRf2hNj/ct1p/bg9ewunoaP+Jm+fxeq727 SRfX4+PXoPX52XR3CyLhlP5g+K3P1aHiTrtwIBuF07DM8zmjbCx4EwN5rljYaVAqA1mV8v+C6gcA AP//AwBQSwECLQAUAAYACAAAACEAtoM4kv4AAADhAQAAEwAAAAAAAAAAAAAAAAAAAAAAW0NvbnRl bnRfVHlwZXNdLnhtbFBLAQItABQABgAIAAAAIQA4/SH/1gAAAJQBAAALAAAAAAAAAAAAAAAAAC8B AABfcmVscy8ucmVsc1BLAQItABQABgAIAAAAIQBdx2OfMQIAAF0EAAAOAAAAAAAAAAAAAAAAAC4C AABkcnMvZTJvRG9jLnhtbFBLAQItABQABgAIAAAAIQA9jFh/3gAAAAkBAAAPAAAAAAAAAAAAAAAA AIsEAABkcnMvZG93bnJldi54bWxQSwUGAAAAAAQABADzAAAAlgUAAAAA ">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v:textbox>
              </v:shape>
            </w:pict>
          </mc:Fallback>
        </mc:AlternateConten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Hệ quả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rong chất lỏng tất cả những điểm cùng nằm trên một mặt phẳng nằm  ngang đều chịu chung một áp suất</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6464" behindDoc="0" locked="0" layoutInCell="1" allowOverlap="1">
                <wp:simplePos x="0" y="0"/>
                <wp:positionH relativeFrom="column">
                  <wp:posOffset>2169795</wp:posOffset>
                </wp:positionH>
                <wp:positionV relativeFrom="paragraph">
                  <wp:posOffset>720090</wp:posOffset>
                </wp:positionV>
                <wp:extent cx="808355" cy="342900"/>
                <wp:effectExtent l="8890" t="6350" r="11430" b="12700"/>
                <wp:wrapNone/>
                <wp:docPr id="866" name="Text Box 2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5" o:spid="_x0000_s1056" type="#_x0000_t202" style="position:absolute;margin-left:170.85pt;margin-top:56.7pt;width:63.65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n1cMgIAAFwEAAAOAAAAZHJzL2Uyb0RvYy54bWysVNtu2zAMfR+wfxD0vthO4zQx4hRdugwD ugvQ7gNkWY6FyaImKbGzry8lp2nQbS/D9CCIJnV0eEh6dTN0ihyEdRJ0SbNJSonQHGqpdyX9/rh9 t6DEeaZrpkCLkh6Fozfrt29WvSnEFFpQtbAEQbQrelPS1ntTJInjreiYm4ARGp0N2I55NO0uqS3r Eb1TyTRN50kPtjYWuHAOv96NTrqO+E0juP/aNE54okqK3HzcbdyrsCfrFSt2lplW8hMN9g8sOiY1 PnqGumOekb2Vv0F1kltw0PgJhy6BppFcxBwwmyx9lc1Dy4yIuaA4zpxlcv8Pln85fLNE1iVdzOeU aNZhkR7F4Ml7GMg0u86DRL1xBUY+GIz1A3qw1DFdZ+6B/3BEw6ZleidurYW+FaxGilm4mVxcHXFc AKn6z1DjS2zvIQINje2CfqgIQXQs1fFcnsCG48dFurjKc0o4uq5m02Uay5ew4vmysc5/FNCRcCip xepHcHa4dz6QYcVzSHjLgZL1VioVDburNsqSA8NO2cYV+b8KU5r0JV3m03zM/68QaVx/guikx5ZX sgsZhRWCWBFU+6DrePZMqvGMlJU+yRiUGzX0QzXEomXzcDloXEF9RGEtjC2OI4mHFuwvSnps75K6 n3tmBSXqk8biLLPZLMxDNGb59RQNe+mpLj1Mc4QqqadkPG78OEN7Y+WuxZfGdtBwiwVtZBT7hdWJ P7ZwrMFp3MKMXNox6uWnsH4CAAD//wMAUEsDBBQABgAIAAAAIQD8mrDu4AAAAAsBAAAPAAAAZHJz L2Rvd25yZXYueG1sTI/BTsMwEETvSPyDtUhcEHVCoqQNcSqEBIJbKVW5urGbRNjrYLtp+HuWExx3 5ml2pl7P1rBJ+zA4FJAuEmAaW6cG7ATs3p9ul8BClKikcagFfOsA6+byopaVcmd809M2doxCMFRS QB/jWHEe2l5bGRZu1Eje0XkrI52+48rLM4Vbw++SpOBWDkgfejnqx163n9uTFbDMX6aP8Jpt9m1x NKt4U07PX16I66v54R5Y1HP8g+G3PlWHhjod3AlVYEZAlqcloWSkWQ6MiLxY0boDKUWZA29q/n9D 8wMAAP//AwBQSwECLQAUAAYACAAAACEAtoM4kv4AAADhAQAAEwAAAAAAAAAAAAAAAAAAAAAAW0Nv bnRlbnRfVHlwZXNdLnhtbFBLAQItABQABgAIAAAAIQA4/SH/1gAAAJQBAAALAAAAAAAAAAAAAAAA AC8BAABfcmVscy8ucmVsc1BLAQItABQABgAIAAAAIQDdLn1cMgIAAFwEAAAOAAAAAAAAAAAAAAAA AC4CAABkcnMvZTJvRG9jLnhtbFBLAQItABQABgAIAAAAIQD8mrDu4AAAAAsBAAAPAAAAAAAAAAAA AAAAAIwEAABkcnMvZG93bnJldi54bWxQSwUGAAAAAAQABADzAAAAmQUAAAAA ">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 = d.h</w:t>
                      </w:r>
                    </w:p>
                  </w:txbxContent>
                </v:textbox>
              </v:shape>
            </w:pict>
          </mc:Fallback>
        </mc:AlternateContent>
      </w:r>
      <w:r w:rsidR="00455B9A" w:rsidRPr="006E6890">
        <w:rPr>
          <w:rFonts w:ascii="Times New Roman" w:hAnsi="Times New Roman"/>
          <w:sz w:val="26"/>
          <w:szCs w:val="26"/>
          <w:lang w:val="nl-NL"/>
        </w:rPr>
        <w:t>+ Áp suất của một chất lỏng tĩnh lên đáy bình bằng tích của trọng lượng riêng của chất lỏng nhân với chiều cao của cột chất lỏng ( Tính từ mặt thoáng chất lỏng đến điểm cần xét). Áp suất này không phụ thuộc vào hình dạng bình chứ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4: Định luật Paxca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Định luật: Áp suất tác dụng lên mặt chất lỏng truyền đi nguyên vẹn theo mọi hướng</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8512" behindDoc="0" locked="0" layoutInCell="1" allowOverlap="1">
                <wp:simplePos x="0" y="0"/>
                <wp:positionH relativeFrom="column">
                  <wp:posOffset>2212340</wp:posOffset>
                </wp:positionH>
                <wp:positionV relativeFrom="paragraph">
                  <wp:posOffset>376555</wp:posOffset>
                </wp:positionV>
                <wp:extent cx="1276350" cy="342900"/>
                <wp:effectExtent l="13335" t="10795" r="5715" b="8255"/>
                <wp:wrapNone/>
                <wp:docPr id="865" name="Text Box 2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7" o:spid="_x0000_s1057" type="#_x0000_t202" style="position:absolute;margin-left:174.2pt;margin-top:29.65pt;width:100.5pt;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TFwQMAIAAF0EAAAOAAAAZHJzL2Uyb0RvYy54bWysVNtu2zAMfR+wfxD0vvjSXBojTtGlyzCg uwDtPkCWZVuYLGqSErv7+lFymgXd9jLMD4IYUofkOWQ2N2OvyFFYJ0GXNJullAjNoZa6LenXx/2b a0qcZ7pmCrQo6ZNw9Gb7+tVmMIXIoQNVC0sQRLtiMCXtvDdFkjjeiZ65GRih0dmA7ZlH07ZJbdmA 6L1K8jRdJgPY2ljgwjn89W5y0m3EbxrB/eemccITVVKszcfTxrMKZ7LdsKK1zHSSn8pg/1BFz6TG pGeoO+YZOVj5G1QvuQUHjZ9x6BNoGslF7AG7ydIX3Tx0zIjYC5LjzJkm9/9g+afjF0tkXdLr5YIS zXoU6VGMnryFkeTZahUoGowrMPLBYKwf0YNSx3aduQf+zRENu47pVtxaC0MnWI0lZuFlcvF0wnEB pBo+Qo2Z2MFDBBob2wf+kBGC6CjV01meUA0PKfPV8mqBLo6+q3m+TqN+CSueXxvr/HsBPQmXklqU P6Kz473zoRpWPIeEZA6UrPdSqWjYttopS44MR2Ufv9jAizClyVDS9SJfTAT8FSKN358geulx5pXs kfRzECsCbe90HSfSM6mmO5as9InHQN1Eoh+rMaqWnfWpoH5CZi1MM447iZcO7A9KBpzvkrrvB2YF JeqDRnXW2XweFiIa88UqR8NeeqpLD9McoUrqKZmuOz8t0cFY2XaYaZoHDbeoaCMj2UH6qapT/TjD UYPTvoUlubRj1K9/he1PAAAA//8DAFBLAwQUAAYACAAAACEAMPWYXOAAAAAKAQAADwAAAGRycy9k b3ducmV2LnhtbEyPy07DMBBF90j8gzVIbBB1itOShDgVQgLBDgqCrRtPkwg/gu2m4e8ZVrCcmaM7 59ab2Ro2YYiDdxKWiwwYutbrwXUS3l7vLwtgMSmnlfEOJXxjhE1zelKrSvuje8FpmzpGIS5WSkKf 0lhxHtserYoLP6Kj294HqxKNoeM6qCOFW8OvsmzNrRocfejViHc9tp/bg5VQ5I/TR3wSz+/tem/K dHE9PXwFKc/P5tsbYAnn9AfDrz6pQ0NOO39wOjIjQeRFTqiEVSmAEbDKS1rsiFwKAbyp+f8KzQ8A AAD//wMAUEsBAi0AFAAGAAgAAAAhALaDOJL+AAAA4QEAABMAAAAAAAAAAAAAAAAAAAAAAFtDb250 ZW50X1R5cGVzXS54bWxQSwECLQAUAAYACAAAACEAOP0h/9YAAACUAQAACwAAAAAAAAAAAAAAAAAv AQAAX3JlbHMvLnJlbHNQSwECLQAUAAYACAAAACEAzExcEDACAABdBAAADgAAAAAAAAAAAAAAAAAu AgAAZHJzL2Uyb0RvYy54bWxQSwECLQAUAAYACAAAACEAMPWYXOAAAAAKAQAADwAAAAAAAAAAAAAA AACKBAAAZHJzL2Rvd25yZXYueG1sUEsFBgAAAAAEAAQA8wAAAJcFAAAAAA== ">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v:textbox>
              </v:shape>
            </w:pict>
          </mc:Fallback>
        </mc:AlternateContent>
      </w:r>
      <w:r w:rsidR="00455B9A" w:rsidRPr="006E6890">
        <w:rPr>
          <w:rFonts w:ascii="Times New Roman" w:hAnsi="Times New Roman"/>
          <w:sz w:val="26"/>
          <w:szCs w:val="26"/>
          <w:lang w:val="nl-NL"/>
        </w:rPr>
        <w:t xml:space="preserve">b) Hệ quả : Mặt phân cách giữa hai chất lỏng không hòa tan là một mặt phẳng. Ứng dụng vào máy ép dùng chất lỏng, phanh dầu </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b/>
          <w:sz w:val="26"/>
          <w:szCs w:val="26"/>
          <w:lang w:val="nl-NL"/>
        </w:rPr>
      </w:pP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5: Lực đẩy Ác - Si - Mé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w:t>
      </w:r>
      <w:r w:rsidR="00617347" w:rsidRPr="006E6890">
        <w:rPr>
          <w:rFonts w:ascii="Times New Roman" w:hAnsi="Times New Roman"/>
          <w:sz w:val="26"/>
          <w:szCs w:val="26"/>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 .V</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6: Bình thông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các nhánh của bình thông nhau có miệng hở và chứa cùng một chất lỏng thì mặt thoáng trong các nhánh đều nằm trên cùng một mặt phẳng nằm nga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Nếu trong các nhánh của bình thông nhau chứa các chất lỏng có trọng lượng riêng khác nhau thì mực chất lỏng trong các nhánh sẽ khác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Nhánh chứa chất lỏng có trọng lượng riêng lớn hơn sẽ có mực chất lỏng cao hơn.</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7: Áp suất chất khí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rong một bình kín chứa khí, áp suất của chất khí lên thành bình ở ở mọi điểm đều  bằng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bị nén giảm thể tích, áp suất của chất khí tăng lê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hất khí cũng truyền áp suất nguyên vẹn đi theo mọi hướng như chất lỏ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Áp suất của khí quyển trên mặt biển(Ở độ cao số 0 ) có giá trị bằng áp suất của cột thủy ngân cao 760mmHg = 10336N/m</w:t>
      </w:r>
      <w:r w:rsidRPr="006E6890">
        <w:rPr>
          <w:rFonts w:ascii="Times New Roman" w:hAnsi="Times New Roman"/>
          <w:sz w:val="26"/>
          <w:szCs w:val="26"/>
          <w:vertAlign w:val="super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Áp suất của khí quyển thay đổi theo độ cao</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8: Định luật Ác - Si - mé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Định luật:Chất lỏng tác dụng lên vật nhúng trong nó một lực hướng thẳng đứng từ  dưới lên, có độ lớn bằng trọng lượng của phần chất lỏng bị vật chiếm chỗ</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50560" behindDoc="0" locked="0" layoutInCell="1" allowOverlap="1">
                <wp:simplePos x="0" y="0"/>
                <wp:positionH relativeFrom="column">
                  <wp:posOffset>2169795</wp:posOffset>
                </wp:positionH>
                <wp:positionV relativeFrom="paragraph">
                  <wp:posOffset>27305</wp:posOffset>
                </wp:positionV>
                <wp:extent cx="1701800" cy="342900"/>
                <wp:effectExtent l="8890" t="8890" r="13335" b="10160"/>
                <wp:wrapNone/>
                <wp:docPr id="864" name="Text Box 2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9" o:spid="_x0000_s1058" type="#_x0000_t202" style="position:absolute;margin-left:170.85pt;margin-top:2.15pt;width:134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WhpULwIAAF0EAAAOAAAAZHJzL2Uyb0RvYy54bWysVNtu2zAMfR+wfxD0vviypE2MOEWXLsOA 7gK0+wBZlm1hsqhJSuzs60fJaZrdXobpQSBN6pA8JL2+GXtFDsI6Cbqk2SylRGgOtdRtSb887l4t KXGe6Zop0KKkR+Hozebli/VgCpFDB6oWliCIdsVgStp5b4okcbwTPXMzMEKjsQHbM4+qbZPasgHR e5XkaXqVDGBrY4EL5/Dr3WSkm4jfNIL7T03jhCeqpJibj7eNdxXuZLNmRWuZ6SQ/pcH+IYueSY1B z1B3zDOyt/I3qF5yCw4aP+PQJ9A0kotYA1aTpb9U89AxI2ItSI4zZ5rc/4PlHw+fLZF1SZdXc0o0 67FJj2L05A2MJM+uV4GiwbgCPR8M+voRLdjqWK4z98C/OqJh2zHdiltrYegEqzHFLLxMLp5OOC6A VMMHqDES23uIQGNj+8AfMkIQHVt1PLcnZMNDyOs0W6Zo4mh7Pc9XKIcQrHh6bazz7wT0JAgltdj+ iM4O985Prk8uIZgDJeudVCoqtq22ypIDw1HZxXNC/8lNaTKUdLXIFxMBf4VI4/kTRC89zrySPZJ+ dmJFoO2trjFNVngm1SRjdUqfeAzUTST6sRpj17JliBBIrqA+IrMWphnHnUShA/udkgHnu6Tu255Z QYl6r7E7q2w+DwsRlfniOkfFXlqqSwvTHKFK6imZxK2flmhvrGw7jDTNg4Zb7GgjI9nPWZ3yxxmO 7TrtW1iSSz16Pf8VNj8AAAD//wMAUEsDBBQABgAIAAAAIQDi0lu+3gAAAAgBAAAPAAAAZHJzL2Rv d25yZXYueG1sTI/BTsMwEETvSPyDtUhcEHVKQpqGbCqEBIIbFARXN3aTiHgdbDcNf89yguNoRjNv qs1sBzEZH3pHCMtFAsJQ43RPLcLb6/1lASJERVoNjgzCtwmwqU9PKlVqd6QXM21jK7iEQqkQuhjH UsrQdMaqsHCjIfb2zlsVWfpWaq+OXG4HeZUkubSqJ17o1GjuOtN8bg8Wocgep4/wlD6/N/l+WMeL 1fTw5RHPz+bbGxDRzPEvDL/4jA41M+3cgXQQA0KaLVccRchSEOznyZr1DuG6SEHWlfx/oP4BAAD/ /wMAUEsBAi0AFAAGAAgAAAAhALaDOJL+AAAA4QEAABMAAAAAAAAAAAAAAAAAAAAAAFtDb250ZW50 X1R5cGVzXS54bWxQSwECLQAUAAYACAAAACEAOP0h/9YAAACUAQAACwAAAAAAAAAAAAAAAAAvAQAA X3JlbHMvLnJlbHNQSwECLQAUAAYACAAAACEAl1oaVC8CAABdBAAADgAAAAAAAAAAAAAAAAAuAgAA ZHJzL2Uyb0RvYy54bWxQSwECLQAUAAYACAAAACEA4tJbvt4AAAAIAQAADwAAAAAAAAAAAAAAAACJ BAAAZHJzL2Rvd25yZXYueG1sUEsFBgAAAAAEAAQA8wAAAJQFAAAAAA== ">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v:textbox>
              </v:shape>
            </w:pict>
          </mc:Fallback>
        </mc:AlternateContent>
      </w:r>
      <w:r w:rsidR="00455B9A"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Hệ quả: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chuyển động lên trên( nổi lên mặt thoáng ) trong chất lỏng hay chất khí thì lực đẩy ác si mét lớn hơn trọng lượng của vậ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 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đứng yên(nằm lơ lửng) trong chất lỏng hay chất khí thì lực đẩy ác si mét bằng trọng lượng của v ậ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chuyển động xuống dưới(chìm xuống đáy bình) thì lực đẩy ác si mét nhỏ hơn trọng lượng của vậ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lt; P</w:t>
      </w:r>
    </w:p>
    <w:p w:rsidR="00455B9A" w:rsidRPr="00234633" w:rsidRDefault="00234633" w:rsidP="00455B9A">
      <w:pPr>
        <w:tabs>
          <w:tab w:val="left" w:pos="3960"/>
        </w:tabs>
        <w:rPr>
          <w:rFonts w:ascii="Times New Roman" w:hAnsi="Times New Roman"/>
          <w:color w:val="0070C0"/>
          <w:sz w:val="26"/>
          <w:szCs w:val="26"/>
          <w:lang w:val="nl-NL"/>
        </w:rPr>
      </w:pPr>
      <w:r w:rsidRPr="00234633">
        <w:rPr>
          <w:rFonts w:ascii="Times New Roman" w:hAnsi="Times New Roman"/>
          <w:b/>
          <w:color w:val="0070C0"/>
          <w:sz w:val="26"/>
          <w:szCs w:val="26"/>
          <w:lang w:val="nl-NL"/>
        </w:rPr>
        <w:t>C</w:t>
      </w:r>
      <w:r w:rsidR="00455B9A" w:rsidRPr="00234633">
        <w:rPr>
          <w:rFonts w:ascii="Times New Roman" w:hAnsi="Times New Roman"/>
          <w:b/>
          <w:color w:val="0070C0"/>
          <w:sz w:val="26"/>
          <w:szCs w:val="26"/>
          <w:lang w:val="nl-NL"/>
        </w:rPr>
        <w:t>: Bài tập luyện tậ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Quan hệ giữa khối lượng, trọng lượng, KLR, trọng lượng riê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Một vật cân bằng cân đĩa ở Hà Nội được 4kg. Biết khối lượng riêng của chất làm vật  là 2,7 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 g = 9,793 N/k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Tìm trọng lượng của vật và trọng lượng riêng của chất làm vậ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Đem vật đến TPHCM thì khối lượng riêng và trọng lượng riêng của vật thay đổi như thế nào?Cho rằng thể tích của vật không thay đổ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ân đĩa cho biết khối lượng của vật là m = 4kg. Khối lượng này không thay đổi dù ở HN hay TPHC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Ở Hà Nộ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rọng lượng của vật là  P = m.g = 4 . 9,793 = 39,172(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Mà trọng lượng riêng của vật là d = </w:t>
      </w:r>
      <w:r w:rsidRPr="006E6890">
        <w:rPr>
          <w:rFonts w:ascii="Times New Roman" w:hAnsi="Times New Roman"/>
          <w:position w:val="-24"/>
          <w:sz w:val="26"/>
          <w:szCs w:val="26"/>
          <w:lang w:val="nl-NL"/>
        </w:rPr>
        <w:object w:dxaOrig="279" w:dyaOrig="620">
          <v:shape id="_x0000_i1033" type="#_x0000_t75" style="width:14.25pt;height:30.85pt" o:ole="">
            <v:imagedata r:id="rId15" o:title=""/>
          </v:shape>
          <o:OLEObject Type="Embed" ProgID="Equation.DSMT4" ShapeID="_x0000_i1033" DrawAspect="Content" ObjectID="_1668160790" r:id="rId51"/>
        </w:object>
      </w:r>
      <w:r w:rsidRPr="006E6890">
        <w:rPr>
          <w:rFonts w:ascii="Times New Roman" w:hAnsi="Times New Roman"/>
          <w:sz w:val="26"/>
          <w:szCs w:val="26"/>
          <w:lang w:val="nl-NL"/>
        </w:rPr>
        <w:t xml:space="preserve">  và khối lượng riêng của vật là D = </w:t>
      </w:r>
      <w:r w:rsidRPr="006E6890">
        <w:rPr>
          <w:rFonts w:ascii="Times New Roman" w:hAnsi="Times New Roman"/>
          <w:position w:val="-24"/>
          <w:sz w:val="26"/>
          <w:szCs w:val="26"/>
          <w:lang w:val="nl-NL"/>
        </w:rPr>
        <w:object w:dxaOrig="279" w:dyaOrig="620">
          <v:shape id="_x0000_i1034" type="#_x0000_t75" style="width:14.25pt;height:30.85pt" o:ole="">
            <v:imagedata r:id="rId10" o:title=""/>
          </v:shape>
          <o:OLEObject Type="Embed" ProgID="Equation.DSMT4" ShapeID="_x0000_i1034" DrawAspect="Content" ObjectID="_1668160791" r:id="rId52"/>
        </w:objec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Lập tỷ số </w:t>
      </w:r>
      <w:r w:rsidRPr="006E6890">
        <w:rPr>
          <w:rFonts w:ascii="Times New Roman" w:hAnsi="Times New Roman"/>
          <w:position w:val="-24"/>
          <w:sz w:val="26"/>
          <w:szCs w:val="26"/>
          <w:lang w:val="nl-NL"/>
        </w:rPr>
        <w:object w:dxaOrig="300" w:dyaOrig="620">
          <v:shape id="_x0000_i1035" type="#_x0000_t75" style="width:15.05pt;height:30.85pt" o:ole="">
            <v:imagedata r:id="rId53" o:title=""/>
          </v:shape>
          <o:OLEObject Type="Embed" ProgID="Equation.DSMT4" ShapeID="_x0000_i1035" DrawAspect="Content" ObjectID="_1668160792" r:id="rId54"/>
        </w:objec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2180" w:dyaOrig="1200">
          <v:shape id="_x0000_i1036" type="#_x0000_t75" style="width:109.2pt;height:60.15pt" o:ole="">
            <v:imagedata r:id="rId55" o:title=""/>
          </v:shape>
          <o:OLEObject Type="Embed" ProgID="Equation.DSMT4" ShapeID="_x0000_i1036" DrawAspect="Content" ObjectID="_1668160793" r:id="rId56"/>
        </w:object>
      </w:r>
      <w:r w:rsidRPr="006E6890">
        <w:rPr>
          <w:rFonts w:ascii="Times New Roman" w:hAnsi="Times New Roman"/>
          <w:sz w:val="26"/>
          <w:szCs w:val="26"/>
          <w:lang w:val="nl-NL"/>
        </w:rPr>
        <w:t xml:space="preserve"> = g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o đó d = D.g = 2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 9,793 = 26441,1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Đem vật đến TPHCM thì khối lượng và thể tích của vật không đổi nấu khối lượng riêng của vật không đổ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Mặt khác hệ số (g) giảm đi nên trọng lượng của vật giảm. Vì vậy trọng lượng riêng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d = D.g sẽ giảm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 Xác định các thành phần của hợp kim có khối lượng riêng cho trướ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Một thỏi hợp kim có thể tích 1d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khối lượng 9,850 kg tạo bởi bạc và thiếc. Xác định khối lượng của bạc và thieefc có trong thỏi hợp kim đó. Biết rằng khối lượng riêng của bạc là 105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của thiếc là 2700kg/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Phương pháp giải : Dựa vào định nghĩa KLR lập công thức tính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bạc,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thiếc và D của hợp kim. Biết thêm rằng khối lượng của thỏi hợp kim bằng tổng các khối lượng thành phần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C43FA0" w:rsidP="00455B9A">
      <w:pPr>
        <w:tabs>
          <w:tab w:val="left" w:pos="559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8272" behindDoc="0" locked="0" layoutInCell="1" allowOverlap="1">
                <wp:simplePos x="0" y="0"/>
                <wp:positionH relativeFrom="column">
                  <wp:posOffset>77470</wp:posOffset>
                </wp:positionH>
                <wp:positionV relativeFrom="paragraph">
                  <wp:posOffset>193040</wp:posOffset>
                </wp:positionV>
                <wp:extent cx="1743075" cy="1143000"/>
                <wp:effectExtent l="8255" t="0" r="1270" b="1905"/>
                <wp:wrapNone/>
                <wp:docPr id="861" name="Group 2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1143000"/>
                          <a:chOff x="1034" y="5378"/>
                          <a:chExt cx="2745" cy="1800"/>
                        </a:xfrm>
                      </wpg:grpSpPr>
                      <wps:wsp>
                        <wps:cNvPr id="862" name="Text Box 2143"/>
                        <wps:cNvSpPr txBox="1">
                          <a:spLocks noChangeArrowheads="1"/>
                        </wps:cNvSpPr>
                        <wps:spPr bwMode="auto">
                          <a:xfrm>
                            <a:off x="1034" y="5378"/>
                            <a:ext cx="274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 = 9,850 k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63" name="Line 2144"/>
                        <wps:cNvCnPr/>
                        <wps:spPr bwMode="auto">
                          <a:xfrm>
                            <a:off x="1034" y="674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2" o:spid="_x0000_s1059" style="position:absolute;margin-left:6.1pt;margin-top:15.2pt;width:137.25pt;height:90pt;z-index:251638272" coordorigin="1034,5378" coordsize="2745,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UuApjQMAAJcJAAAOAAAAZHJzL2Uyb0RvYy54bWzMVttu4zYQfS/QfyD4rkiU6YuEKIvEl6BA 2gbY7QfQEnVBJVIl6cjpov/eISnZjnvbboCifjBIDjmcOTPnULcfjl2LXrjSjRQZJjcRRlzksmhE leGfPu2CFUbaMFGwVgqe4Veu8Ye7b7+5HfqUx7KWbcEVAidCp0Of4dqYPg1Dnde8Y/pG9lyAsZSq YwamqgoLxQbw3rVhHEWLcJCq6JXMudawuvFGfOf8lyXPzY9lqblBbYYhNuP+lfvf2//w7pallWJ9 3eRjGOwrouhYI+DSk6sNMwwdVPMHV12TK6llaW5y2YWyLJucuxwgGxJdZfOo5KF3uVTpUPUnmADa K5y+2m3+w8uzQk2R4dWCYCRYB0Vy96KY0NjiM/RVCtseVf+xf1Y+SRg+yfxnDebw2m7nld+M9sP3 sgCP7GCkw+dYqs66gMzR0ZXh9VQGfjQoh0WypLNoOccoBxshMInGQuU1VNOeI9GMYgTm+Wy58kXM 6+14Pl7S6fDKnwxZ6i92wY7B2cyg6fQZV/0+XD/WrOeuXNoCdsI1nnD9ZDN8kEcL7cxD63ZaXJE5 ggUyczBpDy8Scl0zUfF7peRQc1ZAiMSehEROR30i2jr5J7z/BLcJ9b9BjaW90uaRyw7ZQYYV8MrF yV6etLHhnLfY6gq5a9oW1lnaijcLsNGvwLVw1NpsAI4qn5Mo2a62KxrQeLENaLTZBPe7NQ0WO7Kc b2ab9XpDfrP3EprWTVFwYa+ZaEvol5VvFBBPuBNxtWybwrqzIWlV7detQi8MZGPnfg50sJy3hW/D cCBALlcpkZhGD3ES7BarZUB3dB4ky2gVRCR5SBYRTehm9zalp0bw96eEhgwn83juu+kc9FVuwKyR XFCYi9xY2jUGhLltOlCG0yaW2h7cisKV1rCm9eMLKGz4ZyjA61Ro17G2SX27muP+6HSHJBMT9rJ4 hR5WEjoMtBpeFRjUUv2K0QAKnWH9y4EpjlH7nQAeJIRSK+luQufLGCbq0rK/tDCRg6sMG4z8cG38 M3DoVVPVcJNnnpD3oFVl47raksxHNTIO1OI/k43ZJBuuI0Ay6AQUiMtaPCsogg3w3xF/AeJq/Xje WbmFhweuslrrVBZKNon0FetbKO0Xs/7dDQhv39hnf9Vz/1MlOYnfBSu8sHg2TOxw8nfFCt9sUB63 7roNRu71d8fGLxX7eXE5d/vP31N3vwMAAP//AwBQSwMEFAAGAAgAAAAhAA+XHsXfAAAACQEAAA8A AABkcnMvZG93bnJldi54bWxMj0FLw0AQhe+C/2EZwZvdJNVaYjalFPVUBFtBvE2TaRKanQ3ZbZL+ e8eTvc2b93jzTbaabKsG6n3j2EA8i0ARF65suDLwtX97WILyAbnE1jEZuJCHVX57k2FaupE/adiF SkkJ+xQN1CF0qda+qMmin7mOWLyj6y0GkX2lyx5HKbetTqJooS02LBdq7GhTU3Hana2B9xHH9Tx+ Hban4+bys3/6+N7GZMz93bR+ARVoCv9h+MMXdMiF6eDOXHrVik4SSRqYR4+gxE+Wi2dQBxli2eg8 09cf5L8AAAD//wMAUEsBAi0AFAAGAAgAAAAhALaDOJL+AAAA4QEAABMAAAAAAAAAAAAAAAAAAAAA AFtDb250ZW50X1R5cGVzXS54bWxQSwECLQAUAAYACAAAACEAOP0h/9YAAACUAQAACwAAAAAAAAAA AAAAAAAvAQAAX3JlbHMvLnJlbHNQSwECLQAUAAYACAAAACEAPVLgKY0DAACXCQAADgAAAAAAAAAA AAAAAAAuAgAAZHJzL2Uyb0RvYy54bWxQSwECLQAUAAYACAAAACEAD5cexd8AAAAJAQAADwAAAAAA AAAAAAAAAADnBQAAZHJzL2Rvd25yZXYueG1sUEsFBgAAAAAEAAQA8wAAAPMGAAAAAA== ">
                <v:shape id="Text Box 2143" o:spid="_x0000_s1060" type="#_x0000_t202" style="position:absolute;left:1034;top:5378;width:2745;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6XAsQA AADcAAAADwAAAGRycy9kb3ducmV2LnhtbESPQWvCQBSE7wX/w/KE3uquYoNGN0EsQk8tTVXw9sg+ k2D2bchuTfrvu4VCj8PMfMNs89G24k69bxxrmM8UCOLSmYYrDcfPw9MKhA/IBlvHpOGbPOTZ5GGL qXEDf9C9CJWIEPYpaqhD6FIpfVmTRT9zHXH0rq63GKLsK2l6HCLctnKhVCItNhwXauxoX1N5K76s htPb9XJeqvfqxT53gxuVZLuWWj9Ox90GRKAx/If/2q9GwypZ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O7ulwL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 = 9,850 k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44" o:spid="_x0000_s1061" style="position:absolute;visibility:visible;mso-wrap-style:square" from="1034,6743" to="3047,6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tp8YAAADcAAAADwAAAGRycy9kb3ducmV2LnhtbESPQWvCQBSE70L/w/IK3nSjQpDUVUQR tIeittAen9nXJG32bdjdJum/dwXB4zAz3zCLVW9q0ZLzlWUFk3ECgji3uuJCwcf7bjQH4QOyxtoy KfgnD6vl02CBmbYdn6g9h0JECPsMFZQhNJmUPi/JoB/bhjh639YZDFG6QmqHXYSbWk6TJJUGK44L JTa0KSn/Pf8ZBW+zY9quD6/7/vOQXvLt6fL10zmlhs/9+gVEoD48wvf2XiuYp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sLLafGAAAA3AAAAA8AAAAAAAAA AAAAAAAAoQIAAGRycy9kb3ducmV2LnhtbFBLBQYAAAAABAAEAPkAAACUAwAAAAA= "/>
              </v:group>
            </w:pict>
          </mc:Fallback>
        </mc:AlternateContent>
      </w:r>
      <w:r w:rsidR="00455B9A" w:rsidRPr="006E6890">
        <w:rPr>
          <w:rFonts w:ascii="Times New Roman" w:hAnsi="Times New Roman"/>
          <w:sz w:val="26"/>
          <w:szCs w:val="26"/>
          <w:lang w:val="nl-NL"/>
        </w:rPr>
        <w:tab/>
        <w:t xml:space="preserve">Bài giải </w:t>
      </w: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bạc là </w:t>
      </w: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37" type="#_x0000_t75" style="width:18.2pt;height:34pt" o:ole="">
            <v:imagedata r:id="rId57" o:title=""/>
          </v:shape>
          <o:OLEObject Type="Embed" ProgID="Equation.DSMT4" ShapeID="_x0000_i1037" DrawAspect="Content" ObjectID="_1668160794" r:id="rId58"/>
        </w:object>
      </w:r>
      <w:r w:rsidRPr="006E6890">
        <w:rPr>
          <w:rFonts w:ascii="Times New Roman" w:hAnsi="Times New Roman"/>
          <w:sz w:val="26"/>
          <w:szCs w:val="26"/>
          <w:lang w:val="nl-NL"/>
        </w:rPr>
        <w:t xml:space="preserve">  (1)  </w:t>
      </w:r>
      <w:r w:rsidRPr="006E6890">
        <w:rPr>
          <w:rFonts w:ascii="Times New Roman" w:hAnsi="Times New Roman"/>
          <w:position w:val="-6"/>
          <w:sz w:val="26"/>
          <w:szCs w:val="26"/>
          <w:lang w:val="nl-NL"/>
        </w:rPr>
        <w:object w:dxaOrig="300" w:dyaOrig="240">
          <v:shape id="_x0000_i1038" type="#_x0000_t75" style="width:15.05pt;height:11.85pt" o:ole="">
            <v:imagedata r:id="rId59" o:title=""/>
          </v:shape>
          <o:OLEObject Type="Embed" ProgID="Equation.DSMT4" ShapeID="_x0000_i1038" DrawAspect="Content" ObjectID="_1668160795" r:id="rId60"/>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39" type="#_x0000_t75" style="width:18.2pt;height:34pt" o:ole="">
            <v:imagedata r:id="rId61" o:title=""/>
          </v:shape>
          <o:OLEObject Type="Embed" ProgID="Equation.DSMT4" ShapeID="_x0000_i1039" DrawAspect="Content" ObjectID="_1668160796" r:id="rId62"/>
        </w:object>
      </w:r>
      <w:r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thiếc là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40" type="#_x0000_t75" style="width:19pt;height:34pt" o:ole="">
            <v:imagedata r:id="rId63" o:title=""/>
          </v:shape>
          <o:OLEObject Type="Embed" ProgID="Equation.DSMT4" ShapeID="_x0000_i1040" DrawAspect="Content" ObjectID="_1668160797" r:id="rId64"/>
        </w:object>
      </w:r>
      <w:r w:rsidRPr="006E6890">
        <w:rPr>
          <w:rFonts w:ascii="Times New Roman" w:hAnsi="Times New Roman"/>
          <w:sz w:val="26"/>
          <w:szCs w:val="26"/>
          <w:lang w:val="nl-NL"/>
        </w:rPr>
        <w:t xml:space="preserve">  (2)  </w:t>
      </w:r>
      <w:r w:rsidRPr="006E6890">
        <w:rPr>
          <w:rFonts w:ascii="Times New Roman" w:hAnsi="Times New Roman"/>
          <w:position w:val="-6"/>
          <w:sz w:val="26"/>
          <w:szCs w:val="26"/>
          <w:lang w:val="nl-NL"/>
        </w:rPr>
        <w:object w:dxaOrig="300" w:dyaOrig="240">
          <v:shape id="_x0000_i1041" type="#_x0000_t75" style="width:15.05pt;height:11.85pt" o:ole="">
            <v:imagedata r:id="rId59" o:title=""/>
          </v:shape>
          <o:OLEObject Type="Embed" ProgID="Equation.DSMT4" ShapeID="_x0000_i1041" DrawAspect="Content" ObjectID="_1668160798" r:id="rId65"/>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42" type="#_x0000_t75" style="width:19pt;height:34pt" o:ole="">
            <v:imagedata r:id="rId66" o:title=""/>
          </v:shape>
          <o:OLEObject Type="Embed" ProgID="Equation.DSMT4" ShapeID="_x0000_i1042" DrawAspect="Content" ObjectID="_1668160799" r:id="rId67"/>
        </w:objec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ab/>
        <w:t xml:space="preserve">Khối lượng riêng D của thỏi hợp kim  là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ab/>
      </w: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43" type="#_x0000_t75" style="width:14.25pt;height:30.85pt" o:ole="">
            <v:imagedata r:id="rId10" o:title=""/>
          </v:shape>
          <o:OLEObject Type="Embed" ProgID="Equation.DSMT4" ShapeID="_x0000_i1043" DrawAspect="Content" ObjectID="_1668160800" r:id="rId68"/>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44" type="#_x0000_t75" style="width:41.15pt;height:34pt" o:ole="">
            <v:imagedata r:id="rId69" o:title=""/>
          </v:shape>
          <o:OLEObject Type="Embed" ProgID="Equation.DSMT4" ShapeID="_x0000_i1044" DrawAspect="Content" ObjectID="_1668160801" r:id="rId70"/>
        </w:object>
      </w:r>
      <w:r w:rsidRPr="006E6890">
        <w:rPr>
          <w:rFonts w:ascii="Times New Roman" w:hAnsi="Times New Roman"/>
          <w:sz w:val="26"/>
          <w:szCs w:val="26"/>
          <w:lang w:val="nl-NL"/>
        </w:rPr>
        <w:t xml:space="preserve"> (3)</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Thay (1) và (2) vào (3) tính ra ta được D = </w:t>
      </w:r>
      <w:r w:rsidRPr="006E6890">
        <w:rPr>
          <w:rFonts w:ascii="Times New Roman" w:hAnsi="Times New Roman"/>
          <w:position w:val="-30"/>
          <w:sz w:val="26"/>
          <w:szCs w:val="26"/>
          <w:lang w:val="nl-NL"/>
        </w:rPr>
        <w:object w:dxaOrig="1500" w:dyaOrig="680">
          <v:shape id="_x0000_i1045" type="#_x0000_t75" style="width:75.15pt;height:34pt" o:ole="">
            <v:imagedata r:id="rId71" o:title=""/>
          </v:shape>
          <o:OLEObject Type="Embed" ProgID="Equation.DSMT4" ShapeID="_x0000_i1045" DrawAspect="Content" ObjectID="_1668160802" r:id="rId72"/>
        </w:object>
      </w:r>
      <w:r w:rsidRPr="006E6890">
        <w:rPr>
          <w:rFonts w:ascii="Times New Roman" w:hAnsi="Times New Roman"/>
          <w:sz w:val="26"/>
          <w:szCs w:val="26"/>
          <w:lang w:val="nl-NL"/>
        </w:rPr>
        <w:t xml:space="preserve"> (4)</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Mà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46" type="#_x0000_t75" style="width:15.05pt;height:11.85pt" o:ole="">
            <v:imagedata r:id="rId73" o:title=""/>
          </v:shape>
          <o:OLEObject Type="Embed" ProgID="Equation.DSMT4" ShapeID="_x0000_i1046" DrawAspect="Content" ObjectID="_1668160803" r:id="rId74"/>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 </w:t>
      </w:r>
    </w:p>
    <w:p w:rsidR="00455B9A" w:rsidRPr="006E6890" w:rsidRDefault="00455B9A" w:rsidP="00455B9A">
      <w:pPr>
        <w:tabs>
          <w:tab w:val="left" w:pos="3330"/>
        </w:tabs>
        <w:rPr>
          <w:rFonts w:ascii="Times New Roman" w:hAnsi="Times New Roman"/>
          <w:b/>
          <w:sz w:val="26"/>
          <w:szCs w:val="26"/>
          <w:lang w:val="nl-NL"/>
        </w:rPr>
      </w:pPr>
      <w:r w:rsidRPr="006E6890">
        <w:rPr>
          <w:rFonts w:ascii="Times New Roman" w:hAnsi="Times New Roman"/>
          <w:sz w:val="26"/>
          <w:szCs w:val="26"/>
          <w:lang w:val="nl-NL"/>
        </w:rPr>
        <w:t xml:space="preserve">Thay (5) vào (4) ta được D = </w:t>
      </w:r>
      <w:r w:rsidRPr="006E6890">
        <w:rPr>
          <w:rFonts w:ascii="Times New Roman" w:hAnsi="Times New Roman"/>
          <w:position w:val="-30"/>
          <w:sz w:val="26"/>
          <w:szCs w:val="26"/>
          <w:lang w:val="nl-NL"/>
        </w:rPr>
        <w:object w:dxaOrig="1860" w:dyaOrig="680">
          <v:shape id="_x0000_i1047" type="#_x0000_t75" style="width:93.35pt;height:34pt" o:ole="">
            <v:imagedata r:id="rId75" o:title=""/>
          </v:shape>
          <o:OLEObject Type="Embed" ProgID="Equation.DSMT4" ShapeID="_x0000_i1047" DrawAspect="Content" ObjectID="_1668160804" r:id="rId76"/>
        </w:object>
      </w:r>
      <w:r w:rsidRPr="006E6890">
        <w:rPr>
          <w:rFonts w:ascii="Times New Roman" w:hAnsi="Times New Roman"/>
          <w:sz w:val="26"/>
          <w:szCs w:val="26"/>
          <w:lang w:val="nl-NL"/>
        </w:rPr>
        <w:t xml:space="preserve"> mà        D = </w:t>
      </w:r>
      <w:r w:rsidRPr="006E6890">
        <w:rPr>
          <w:rFonts w:ascii="Times New Roman" w:hAnsi="Times New Roman"/>
          <w:position w:val="-24"/>
          <w:sz w:val="26"/>
          <w:szCs w:val="26"/>
          <w:lang w:val="nl-NL"/>
        </w:rPr>
        <w:object w:dxaOrig="279" w:dyaOrig="620">
          <v:shape id="_x0000_i1048" type="#_x0000_t75" style="width:14.25pt;height:30.85pt" o:ole="">
            <v:imagedata r:id="rId10" o:title=""/>
          </v:shape>
          <o:OLEObject Type="Embed" ProgID="Equation.DSMT4" ShapeID="_x0000_i1048" DrawAspect="Content" ObjectID="_1668160805" r:id="rId77"/>
        </w:objec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049" type="#_x0000_t75" style="width:15.05pt;height:11.85pt" o:ole="">
            <v:imagedata r:id="rId73" o:title=""/>
          </v:shape>
          <o:OLEObject Type="Embed" ProgID="Equation.DSMT4" ShapeID="_x0000_i1049" DrawAspect="Content" ObjectID="_1668160806" r:id="rId7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79" w:dyaOrig="620">
          <v:shape id="_x0000_i1050" type="#_x0000_t75" style="width:14.25pt;height:30.85pt" o:ole="">
            <v:imagedata r:id="rId10" o:title=""/>
          </v:shape>
          <o:OLEObject Type="Embed" ProgID="Equation.DSMT4" ShapeID="_x0000_i1050" DrawAspect="Content" ObjectID="_1668160807" r:id="rId79"/>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860" w:dyaOrig="680">
          <v:shape id="_x0000_i1051" type="#_x0000_t75" style="width:93.35pt;height:34pt" o:ole="">
            <v:imagedata r:id="rId75" o:title=""/>
          </v:shape>
          <o:OLEObject Type="Embed" ProgID="Equation.DSMT4" ShapeID="_x0000_i1051" DrawAspect="Content" ObjectID="_1668160808" r:id="rId8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052" type="#_x0000_t75" style="width:16.6pt;height:11.85pt" o:ole="">
            <v:imagedata r:id="rId81" o:title=""/>
          </v:shape>
          <o:OLEObject Type="Embed" ProgID="Equation.DSMT4" ShapeID="_x0000_i1052" DrawAspect="Content" ObjectID="_1668160809" r:id="rId82"/>
        </w:object>
      </w:r>
      <w:r w:rsidRPr="006E6890">
        <w:rPr>
          <w:rFonts w:ascii="Times New Roman" w:hAnsi="Times New Roman"/>
          <w:sz w:val="26"/>
          <w:szCs w:val="26"/>
          <w:lang w:val="nl-NL"/>
        </w:rPr>
        <w:t>m(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m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V  </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Chia cả hai vế cho m ta được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Giải ra tìm được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180" w:dyaOrig="680">
          <v:shape id="_x0000_i1053" type="#_x0000_t75" style="width:208.9pt;height:34pt" o:ole="">
            <v:imagedata r:id="rId83" o:title=""/>
          </v:shape>
          <o:OLEObject Type="Embed" ProgID="Equation.DSMT4" ShapeID="_x0000_i1053" DrawAspect="Content" ObjectID="_1668160810" r:id="rId84"/>
        </w:object>
      </w:r>
      <w:r w:rsidRPr="006E6890">
        <w:rPr>
          <w:rFonts w:ascii="Times New Roman" w:hAnsi="Times New Roman"/>
          <w:sz w:val="26"/>
          <w:szCs w:val="26"/>
          <w:lang w:val="nl-NL"/>
        </w:rPr>
        <w:t xml:space="preserve"> = 9,625(k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 xml:space="preserve">         Vậy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9,625(kg)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850 - 9,625 = 0,225(kg)</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285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xml:space="preserve">* Bài tập 1:  </w:t>
      </w:r>
      <w:r w:rsidRPr="006E6890">
        <w:rPr>
          <w:rFonts w:ascii="Times New Roman" w:hAnsi="Times New Roman"/>
          <w:sz w:val="26"/>
          <w:szCs w:val="26"/>
          <w:lang w:val="nl-NL"/>
        </w:rPr>
        <w:t>Người ta cần chế tạo 1 hợp kim có khối lượng riêng 5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bằng cách pha trộn đồng có KLR 89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ới nhôm có KLR là 2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Hỏi tỷ lệ giữa khối lượng đồng và khối lượng nhôm cần phải pha trộ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Tìm khối lượng thiếc cần thiết để pha trộn với 1 kg bạc để được 1 hợp kim có KLR là 10 0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Biết KLR của bạc là 10,5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của thiếc là 7,1g/C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jc w:val="center"/>
        <w:rPr>
          <w:rFonts w:ascii="Times New Roman" w:hAnsi="Times New Roman"/>
          <w:b/>
          <w:sz w:val="26"/>
          <w:szCs w:val="26"/>
          <w:lang w:val="nl-NL"/>
        </w:rPr>
      </w:pPr>
      <w:r w:rsidRPr="006E6890">
        <w:rPr>
          <w:rFonts w:ascii="Times New Roman" w:hAnsi="Times New Roman"/>
          <w:b/>
          <w:sz w:val="26"/>
          <w:szCs w:val="26"/>
          <w:lang w:val="nl-NL"/>
        </w:rPr>
        <w:t>***************************</w:t>
      </w:r>
    </w:p>
    <w:p w:rsidR="00617347" w:rsidRPr="006E6890" w:rsidRDefault="00617347" w:rsidP="00455B9A">
      <w:pPr>
        <w:tabs>
          <w:tab w:val="left" w:pos="3960"/>
        </w:tabs>
        <w:rPr>
          <w:rFonts w:ascii="Times New Roman" w:hAnsi="Times New Roman"/>
          <w:sz w:val="26"/>
          <w:szCs w:val="26"/>
          <w:lang w:val="nl-NL"/>
        </w:rPr>
      </w:pPr>
    </w:p>
    <w:p w:rsidR="00455B9A" w:rsidRPr="00234633" w:rsidRDefault="00455B9A" w:rsidP="00234633">
      <w:pPr>
        <w:tabs>
          <w:tab w:val="left" w:pos="3960"/>
        </w:tabs>
        <w:jc w:val="center"/>
        <w:rPr>
          <w:rFonts w:ascii="Times New Roman" w:hAnsi="Times New Roman"/>
          <w:b/>
          <w:sz w:val="26"/>
          <w:szCs w:val="26"/>
          <w:lang w:val="nl-NL"/>
        </w:rPr>
      </w:pPr>
      <w:r w:rsidRPr="00234633">
        <w:rPr>
          <w:rFonts w:ascii="Times New Roman" w:hAnsi="Times New Roman"/>
          <w:b/>
          <w:sz w:val="26"/>
          <w:szCs w:val="26"/>
          <w:lang w:val="nl-NL"/>
        </w:rPr>
        <w:t>LUYỆN TẬP VỀ LỰC VÀ KHỐI LƯỢNG</w:t>
      </w:r>
    </w:p>
    <w:p w:rsidR="00455B9A" w:rsidRPr="006E6890" w:rsidRDefault="00455B9A" w:rsidP="00455B9A">
      <w:pPr>
        <w:tabs>
          <w:tab w:val="left" w:pos="3960"/>
        </w:tabs>
        <w:rPr>
          <w:rFonts w:ascii="Times New Roman" w:hAnsi="Times New Roman"/>
          <w:sz w:val="26"/>
          <w:szCs w:val="26"/>
          <w:lang w:val="nl-NL"/>
        </w:rPr>
      </w:pPr>
    </w:p>
    <w:p w:rsidR="00B34E85" w:rsidRPr="006E6890" w:rsidRDefault="00B34E85"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 Mục tiêu</w:t>
      </w:r>
    </w:p>
    <w:p w:rsidR="00B34E85" w:rsidRPr="006E6890" w:rsidRDefault="00B34E85"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ủng cố kiến thức về lực và khối lượng</w:t>
      </w:r>
    </w:p>
    <w:p w:rsidR="00B34E85" w:rsidRPr="006E6890" w:rsidRDefault="00B34E85"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các công thức liên quan về lực và khối lượng đẻ giải bài tập liên quan.</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w:t>
      </w:r>
      <w:r w:rsidR="00B34E85" w:rsidRPr="006E6890">
        <w:rPr>
          <w:rFonts w:ascii="Times New Roman" w:hAnsi="Times New Roman"/>
          <w:b/>
          <w:sz w:val="26"/>
          <w:szCs w:val="26"/>
          <w:lang w:val="nl-NL"/>
        </w:rPr>
        <w:t>I</w:t>
      </w:r>
      <w:r w:rsidRPr="006E6890">
        <w:rPr>
          <w:rFonts w:ascii="Times New Roman" w:hAnsi="Times New Roman"/>
          <w:b/>
          <w:sz w:val="26"/>
          <w:szCs w:val="26"/>
          <w:lang w:val="nl-NL"/>
        </w:rPr>
        <w:t xml:space="preserve">: Chữa bài về nhà </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Bài tập 1:</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9296" behindDoc="0" locked="0" layoutInCell="1" allowOverlap="1">
                <wp:simplePos x="0" y="0"/>
                <wp:positionH relativeFrom="column">
                  <wp:posOffset>193675</wp:posOffset>
                </wp:positionH>
                <wp:positionV relativeFrom="paragraph">
                  <wp:posOffset>175260</wp:posOffset>
                </wp:positionV>
                <wp:extent cx="2517775" cy="1143000"/>
                <wp:effectExtent l="4445" t="0" r="1905" b="0"/>
                <wp:wrapNone/>
                <wp:docPr id="858" name="Group 2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143000"/>
                          <a:chOff x="1042" y="5444"/>
                          <a:chExt cx="3965" cy="1800"/>
                        </a:xfrm>
                      </wpg:grpSpPr>
                      <wps:wsp>
                        <wps:cNvPr id="859" name="Text Box 2146"/>
                        <wps:cNvSpPr txBox="1">
                          <a:spLocks noChangeArrowheads="1"/>
                        </wps:cNvSpPr>
                        <wps:spPr bwMode="auto">
                          <a:xfrm>
                            <a:off x="1042" y="5444"/>
                            <a:ext cx="396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position w:val="-30"/>
                                  <w:lang w:val="nl-NL"/>
                                </w:rPr>
                                <w:object w:dxaOrig="380" w:dyaOrig="680">
                                  <v:shape id="_x0000_i1387" type="#_x0000_t75" style="width:19pt;height:34pt" o:ole="">
                                    <v:imagedata r:id="rId85" o:title=""/>
                                  </v:shape>
                                  <o:OLEObject Type="Embed" ProgID="Equation.DSMT4" ShapeID="_x0000_i1387" DrawAspect="Content" ObjectID="_1668161144" r:id="rId86"/>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60" name="Line 2147"/>
                        <wps:cNvCnPr/>
                        <wps:spPr bwMode="auto">
                          <a:xfrm>
                            <a:off x="1103" y="6479"/>
                            <a:ext cx="3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5" o:spid="_x0000_s1062" style="position:absolute;margin-left:15.25pt;margin-top:13.8pt;width:198.25pt;height:90pt;z-index:251639296" coordorigin="1042,5444" coordsize="3965,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8rqEkQMAAJcJAAAOAAAAZHJzL2Uyb0RvYy54bWzMVltvrDYQfq/U/2D5nXBZAwsKOUr2ElVK 20jn9Ad4wVxUsKntDZtW/e8d2+wl21t0IlXlARmPPZ75Zr7P3H46DD16YVJ1ghc4vAkwYrwUVceb Av/0ZestMVKa8or2grMCvzKFP919+83tNOYsEq3oKyYROOEqn8YCt1qPue+rsmUDVTdiZByMtZAD 1fApG7+SdALvQ+9HQZD4k5DVKEXJlILZtTPiO+u/rlmpf6xrxTTqCwyxafuW9r0zb//uluaNpGPb lXMY9CuiGGjH4dCTqzXVFO1l9ydXQ1dKoUStb0ox+KKuu5LZHCCbMLjK5lGK/WhzafKpGU8wAbRX OH212/KHl2eJuqrAyxhKxekARbLnoigkscFnGpsclj3K8fP4LF2SMHwS5c8KzP613Xw3bjHaTd+L CjzSvRYWn0MtB+MCMkcHW4bXUxnYQaMSJqM4TNM0xqgEWxiSRRDMhSpbqKbZFwYkwgjMMSHEFbFs N/P+RZYcNy/dTp/m7mAb7BycyQyaTp1xVR/D9XNLR2bLpQxgJ1yzI65fTIYP4mCgTRy0dqXBFekD WCAzC5Ny8CIuVi3lDbuXUkwtoxWEGJqdkMhpq0tEGSf/hvdf4HZE/R9Qo/kolX5kYkBmUGAJvLJx 0pcnpU045yWmulxsu76HeZr3/M0ELHQzcCxsNTYTgKXKb1mQbZabJfFIlGw8EqzX3v12RbxkG6bx erFerdbh7+bckORtV1WMm2OOtA3J+8o3C4gj3Im4SvRdZdyZkJRsdqteohcKsrG1jwUdLOdl/tsw LAiQy1VKYUSChyjztsky9ciWxF6WBksvCLOHLAlIRtbbtyk9dZx9PCU0FTiLo9h10znoq9yAWTO5 oDAXudF86DQIc98NoAynRTQ3PbjhlS2tpl3vxhdQmPDPUIDXY6Ftx5omde2qD7uD1Z3Ictu0805U r9DDUkCHgVbDrQKDVshfMZpAoQusftlTyTDqv+PAgywkxEi6/SBxCo6QvLTsLi2Ul+CqwBojN1xp dw3sR9k1LZzkmMfFPWhV3dmuPkc1Mw7U4r+SjQTScXJsOwIkI72QjBV/llAEE+D7iB8GCyuYCUkz 48fxzsjtIkxBS43W2kpAyY4ifcX6Hkr7btZ/uAHh7pv77O967n+qJCfxu2CFExbHhiM7rPxdscJR AMpj5223wcje/nbb/Kdifi8uv+368//U3R8AAAD//wMAUEsDBBQABgAIAAAAIQADHvy93wAAAAkB AAAPAAAAZHJzL2Rvd25yZXYueG1sTI/BTsMwEETvSPyDtUjcqJ2UtijEqaoKOFVItEiI2zbeJlFj O4rdJP17lhMcd2Y0+yZfT7YVA/Wh8U5DMlMgyJXeNK7S8Hl4fXgCESI6g613pOFKAdbF7U2OmfGj +6BhHyvBJS5kqKGOscukDGVNFsPMd+TYO/neYuSzr6TpceRy28pUqaW02Dj+UGNH25rK8/5iNbyN OG7mycuwO5+21+/D4v1rl5DW93fT5hlEpCn+heEXn9GhYKajvzgTRKthrhac1JCuliDYf0xXvO3I gmJFFrn8v6D4AQAA//8DAFBLAQItABQABgAIAAAAIQC2gziS/gAAAOEBAAATAAAAAAAAAAAAAAAA AAAAAABbQ29udGVudF9UeXBlc10ueG1sUEsBAi0AFAAGAAgAAAAhADj9If/WAAAAlAEAAAsAAAAA AAAAAAAAAAAALwEAAF9yZWxzLy5yZWxzUEsBAi0AFAAGAAgAAAAhAI/yuoSRAwAAlwkAAA4AAAAA AAAAAAAAAAAALgIAAGRycy9lMm9Eb2MueG1sUEsBAi0AFAAGAAgAAAAhAAMe/L3fAAAACQEAAA8A AAAAAAAAAAAAAAAA6wUAAGRycy9kb3ducmV2LnhtbFBLBQYAAAAABAAEAPMAAAD3BgAAAAA= ">
                <v:shape id="Text Box 2146" o:spid="_x0000_s1063" type="#_x0000_t202" style="position:absolute;left:1042;top:5444;width:3965;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bPzsQA AADcAAAADwAAAGRycy9kb3ducmV2LnhtbESPQWvCQBSE7wX/w/KE3ppdi5YYXYNUhJ5aalXw9sg+ k2D2bciuSfrvu4VCj8PMfMOs89E2oqfO1441zBIFgrhwpuZSw/Fr/5SC8AHZYOOYNHyTh3wzeVhj ZtzAn9QfQikihH2GGqoQ2kxKX1Rk0SeuJY7e1XUWQ5RdKU2HQ4TbRj4r9SIt1hwXKmzptaLidrhb Daf36+U8Vx/lzi7awY1Ksl1KrR+n43YFItAY/sN/7TejIV0s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C4mz87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position w:val="-30"/>
                            <w:lang w:val="nl-NL"/>
                          </w:rPr>
                          <w:object w:dxaOrig="380" w:dyaOrig="680">
                            <v:shape id="_x0000_i1387" type="#_x0000_t75" style="width:19pt;height:34pt" o:ole="">
                              <v:imagedata r:id="rId85" o:title=""/>
                            </v:shape>
                            <o:OLEObject Type="Embed" ProgID="Equation.DSMT4" ShapeID="_x0000_i1387" DrawAspect="Content" ObjectID="_1668161144" r:id="rId87"/>
                          </w:object>
                        </w:r>
                        <w:r w:rsidRPr="006E6890">
                          <w:rPr>
                            <w:rFonts w:ascii="Times New Roman" w:hAnsi="Times New Roman"/>
                            <w:lang w:val="nl-NL"/>
                          </w:rPr>
                          <w:t xml:space="preserve"> = ?</w:t>
                        </w:r>
                      </w:p>
                    </w:txbxContent>
                  </v:textbox>
                </v:shape>
                <v:line id="Line 2147" o:spid="_x0000_s1064" style="position:absolute;visibility:visible;mso-wrap-style:square" from="1103,6479" to="4275,6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mz0MMAAADcAAAADwAAAGRycy9kb3ducmV2LnhtbERPy2rCQBTdC/2H4Rbc6cQWgkRHEUtB uyj1Abq8Zq5JNHMnzIxJ+vedRcHl4bzny97UoiXnK8sKJuMEBHFudcWFguPhczQF4QOyxtoyKfgl D8vFy2COmbYd76jdh0LEEPYZKihDaDIpfV6SQT+2DXHkrtYZDBG6QmqHXQw3tXxLklQarDg2lNjQ uqT8vn8YBd/vP2m72n5t+tM2veQfu8v51jmlhq/9agYiUB+e4n/3RiuYpnF+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Zs9DDAAAA3AAAAA8AAAAAAAAAAAAA AAAAoQIAAGRycy9kb3ducmV2LnhtbFBLBQYAAAAABAAEAPkAAACRAwAAAAA= "/>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đồng  là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54" type="#_x0000_t75" style="width:18.2pt;height:34pt" o:ole="">
            <v:imagedata r:id="rId57" o:title=""/>
          </v:shape>
          <o:OLEObject Type="Embed" ProgID="Equation.DSMT4" ShapeID="_x0000_i1054" DrawAspect="Content" ObjectID="_1668160811" r:id="rId88"/>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55" type="#_x0000_t75" style="width:15.05pt;height:11.85pt" o:ole="">
            <v:imagedata r:id="rId59" o:title=""/>
          </v:shape>
          <o:OLEObject Type="Embed" ProgID="Equation.DSMT4" ShapeID="_x0000_i1055" DrawAspect="Content" ObjectID="_1668160812" r:id="rId89"/>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56" type="#_x0000_t75" style="width:18.2pt;height:34pt" o:ole="">
            <v:imagedata r:id="rId61" o:title=""/>
          </v:shape>
          <o:OLEObject Type="Embed" ProgID="Equation.DSMT4" ShapeID="_x0000_i1056" DrawAspect="Content" ObjectID="_1668160813" r:id="rId90"/>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nhôm là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57" type="#_x0000_t75" style="width:19pt;height:34pt" o:ole="">
            <v:imagedata r:id="rId63" o:title=""/>
          </v:shape>
          <o:OLEObject Type="Embed" ProgID="Equation.DSMT4" ShapeID="_x0000_i1057" DrawAspect="Content" ObjectID="_1668160814" r:id="rId91"/>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58" type="#_x0000_t75" style="width:15.05pt;height:11.85pt" o:ole="">
            <v:imagedata r:id="rId59" o:title=""/>
          </v:shape>
          <o:OLEObject Type="Embed" ProgID="Equation.DSMT4" ShapeID="_x0000_i1058" DrawAspect="Content" ObjectID="_1668160815" r:id="rId92"/>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59" type="#_x0000_t75" style="width:19pt;height:34pt" o:ole="">
            <v:imagedata r:id="rId66" o:title=""/>
          </v:shape>
          <o:OLEObject Type="Embed" ProgID="Equation.DSMT4" ShapeID="_x0000_i1059" DrawAspect="Content" ObjectID="_1668160816" r:id="rId93"/>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Khối lượng riêng D của thỏi hợp kim  là : D = </w:t>
      </w:r>
      <w:r w:rsidRPr="006E6890">
        <w:rPr>
          <w:rFonts w:ascii="Times New Roman" w:hAnsi="Times New Roman"/>
          <w:position w:val="-24"/>
          <w:sz w:val="26"/>
          <w:szCs w:val="26"/>
          <w:lang w:val="nl-NL"/>
        </w:rPr>
        <w:object w:dxaOrig="279" w:dyaOrig="620">
          <v:shape id="_x0000_i1060" type="#_x0000_t75" style="width:14.25pt;height:30.85pt" o:ole="">
            <v:imagedata r:id="rId10" o:title=""/>
          </v:shape>
          <o:OLEObject Type="Embed" ProgID="Equation.DSMT4" ShapeID="_x0000_i1060" DrawAspect="Content" ObjectID="_1668160817" r:id="rId94"/>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61" type="#_x0000_t75" style="width:41.15pt;height:34pt" o:ole="">
            <v:imagedata r:id="rId69" o:title=""/>
          </v:shape>
          <o:OLEObject Type="Embed" ProgID="Equation.DSMT4" ShapeID="_x0000_i1061" DrawAspect="Content" ObjectID="_1668160818" r:id="rId95"/>
        </w:object>
      </w:r>
      <w:r w:rsidRPr="006E6890">
        <w:rPr>
          <w:rFonts w:ascii="Times New Roman" w:hAnsi="Times New Roman"/>
          <w:sz w:val="26"/>
          <w:szCs w:val="26"/>
          <w:lang w:val="nl-NL"/>
        </w:rPr>
        <w:t xml:space="preserve"> (1)</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Gọi tỷ lệ khối lượng của đồng và nhôm là:  </w:t>
      </w:r>
      <w:r w:rsidRPr="006E6890">
        <w:rPr>
          <w:rFonts w:ascii="Times New Roman" w:hAnsi="Times New Roman"/>
          <w:position w:val="-30"/>
          <w:sz w:val="26"/>
          <w:szCs w:val="26"/>
          <w:lang w:val="nl-NL"/>
        </w:rPr>
        <w:object w:dxaOrig="380" w:dyaOrig="680">
          <v:shape id="_x0000_i1062" type="#_x0000_t75" style="width:19pt;height:34pt" o:ole="">
            <v:imagedata r:id="rId96" o:title=""/>
          </v:shape>
          <o:OLEObject Type="Embed" ProgID="Equation.DSMT4" ShapeID="_x0000_i1062" DrawAspect="Content" ObjectID="_1668160819" r:id="rId97"/>
        </w:object>
      </w:r>
      <w:r w:rsidRPr="006E6890">
        <w:rPr>
          <w:rFonts w:ascii="Times New Roman" w:hAnsi="Times New Roman"/>
          <w:sz w:val="26"/>
          <w:szCs w:val="26"/>
          <w:lang w:val="nl-NL"/>
        </w:rPr>
        <w:t xml:space="preserve"> = k </w:t>
      </w:r>
      <w:r w:rsidRPr="006E6890">
        <w:rPr>
          <w:rFonts w:ascii="Times New Roman" w:hAnsi="Times New Roman"/>
          <w:position w:val="-6"/>
          <w:sz w:val="26"/>
          <w:szCs w:val="26"/>
          <w:lang w:val="nl-NL"/>
        </w:rPr>
        <w:object w:dxaOrig="300" w:dyaOrig="240">
          <v:shape id="_x0000_i1063" type="#_x0000_t75" style="width:15.05pt;height:11.85pt" o:ole="">
            <v:imagedata r:id="rId73" o:title=""/>
          </v:shape>
          <o:OLEObject Type="Embed" ProgID="Equation.DSMT4" ShapeID="_x0000_i1063" DrawAspect="Content" ObjectID="_1668160820" r:id="rId98"/>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k (2)</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Thay (2) vào (1) ta được</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 D =</w:t>
      </w:r>
      <w:r w:rsidRPr="006E6890">
        <w:rPr>
          <w:rFonts w:ascii="Times New Roman" w:hAnsi="Times New Roman"/>
          <w:position w:val="-60"/>
          <w:sz w:val="26"/>
          <w:szCs w:val="26"/>
          <w:lang w:val="nl-NL"/>
        </w:rPr>
        <w:object w:dxaOrig="8660" w:dyaOrig="980">
          <v:shape id="_x0000_i1064" type="#_x0000_t75" style="width:432.8pt;height:49.05pt" o:ole="">
            <v:imagedata r:id="rId99" o:title=""/>
          </v:shape>
          <o:OLEObject Type="Embed" ProgID="Equation.DSMT4" ShapeID="_x0000_i1064" DrawAspect="Content" ObjectID="_1668160821" r:id="rId100"/>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065" type="#_x0000_t75" style="width:16.6pt;height:11.85pt" o:ole="">
            <v:imagedata r:id="rId101" o:title=""/>
          </v:shape>
          <o:OLEObject Type="Embed" ProgID="Equation.DSMT4" ShapeID="_x0000_i1065" DrawAspect="Content" ObjectID="_1668160822" r:id="rId102"/>
        </w:object>
      </w:r>
      <w:r w:rsidRPr="006E6890">
        <w:rPr>
          <w:rFonts w:ascii="Times New Roman" w:hAnsi="Times New Roman"/>
          <w:sz w:val="26"/>
          <w:szCs w:val="26"/>
          <w:lang w:val="nl-NL"/>
        </w:rPr>
        <w:t>Dk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vanish/>
          <w:sz w:val="26"/>
          <w:szCs w:val="26"/>
          <w:lang w:val="nl-NL"/>
        </w:rPr>
        <w:t xml:space="preserve">DD(2) vào (1) ta được D =g và nhôm là </w:t>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sz w:val="26"/>
          <w:szCs w:val="26"/>
          <w:lang w:val="nl-NL"/>
        </w:rPr>
        <w:t>D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Giải ra ta được k = </w:t>
      </w:r>
      <w:r w:rsidRPr="006E6890">
        <w:rPr>
          <w:rFonts w:ascii="Times New Roman" w:hAnsi="Times New Roman"/>
          <w:position w:val="-30"/>
          <w:sz w:val="26"/>
          <w:szCs w:val="26"/>
          <w:lang w:val="nl-NL"/>
        </w:rPr>
        <w:object w:dxaOrig="3280" w:dyaOrig="680">
          <v:shape id="_x0000_i1066" type="#_x0000_t75" style="width:163.8pt;height:34pt" o:ole="">
            <v:imagedata r:id="rId103" o:title=""/>
          </v:shape>
          <o:OLEObject Type="Embed" ProgID="Equation.DSMT4" ShapeID="_x0000_i1066" DrawAspect="Content" ObjectID="_1668160823" r:id="rId104"/>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Vậy tỷ lệ giữa khối lượng của đồng và nhôm cần pha trộn là : k </w:t>
      </w:r>
      <w:r w:rsidRPr="006E6890">
        <w:rPr>
          <w:rFonts w:ascii="Times New Roman" w:hAnsi="Times New Roman"/>
          <w:position w:val="-4"/>
          <w:sz w:val="26"/>
          <w:szCs w:val="26"/>
          <w:lang w:val="nl-NL"/>
        </w:rPr>
        <w:object w:dxaOrig="200" w:dyaOrig="200">
          <v:shape id="_x0000_i1067" type="#_x0000_t75" style="width:10.3pt;height:10.3pt" o:ole="">
            <v:imagedata r:id="rId105" o:title=""/>
          </v:shape>
          <o:OLEObject Type="Embed" ProgID="Equation.DSMT4" ShapeID="_x0000_i1067" DrawAspect="Content" ObjectID="_1668160824" r:id="rId106"/>
        </w:object>
      </w:r>
      <w:r w:rsidRPr="006E6890">
        <w:rPr>
          <w:rFonts w:ascii="Times New Roman" w:hAnsi="Times New Roman"/>
          <w:sz w:val="26"/>
          <w:szCs w:val="26"/>
          <w:lang w:val="nl-NL"/>
        </w:rPr>
        <w:t>1,94</w:t>
      </w: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0320" behindDoc="0" locked="0" layoutInCell="1" allowOverlap="1">
                <wp:simplePos x="0" y="0"/>
                <wp:positionH relativeFrom="column">
                  <wp:posOffset>42545</wp:posOffset>
                </wp:positionH>
                <wp:positionV relativeFrom="paragraph">
                  <wp:posOffset>97790</wp:posOffset>
                </wp:positionV>
                <wp:extent cx="2297430" cy="1143000"/>
                <wp:effectExtent l="0" t="1905" r="1905" b="0"/>
                <wp:wrapNone/>
                <wp:docPr id="855" name="Group 2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143000"/>
                          <a:chOff x="1655" y="3104"/>
                          <a:chExt cx="3618" cy="1800"/>
                        </a:xfrm>
                      </wpg:grpSpPr>
                      <wps:wsp>
                        <wps:cNvPr id="856" name="Text Box 2149"/>
                        <wps:cNvSpPr txBox="1">
                          <a:spLocks noChangeArrowheads="1"/>
                        </wps:cNvSpPr>
                        <wps:spPr bwMode="auto">
                          <a:xfrm>
                            <a:off x="1655" y="3104"/>
                            <a:ext cx="361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E6890" w:rsidRPr="006E6890" w:rsidRDefault="006E6890"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857" name="Line 2150"/>
                        <wps:cNvCnPr/>
                        <wps:spPr bwMode="auto">
                          <a:xfrm>
                            <a:off x="1722" y="4439"/>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8" o:spid="_x0000_s1065" style="position:absolute;margin-left:3.35pt;margin-top:7.7pt;width:180.9pt;height:90pt;z-index:251640320" coordorigin="1655,3104" coordsize="361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6FEujgMAAJcJAAAOAAAAZHJzL2Uyb0RvYy54bWzMVttu4zYQfS/QfyD4rkiU6YuEKEHiS1Ag bQPs7gfQEnVBJVIl6chp0X/vkJQv8e62QQIU1YNAcsjhzJk5R7q+3XcteuZKN1JkmFxFGHGRy6IR VYa/fN4EC4y0YaJgrRQ8wy9c49ubH3+4HvqUx7KWbcEVAidCp0Of4dqYPg1Dnde8Y/pK9lyAsZSq YwamqgoLxQbw3rVhHEWzcJCq6JXMudawuvJGfOP8lyXPza9lqblBbYYhNuPeyr239h3eXLO0Uqyv m3wMg70jio41Ai49uloxw9BONV+56ppcSS1Lc5XLLpRl2eTc5QDZkOgimwcld73LpUqHqj/CBNBe 4PRut/kvz08KNUWGF9MpRoJ1UCR3L4oJXVh8hr5KYduD6j/1T8onCcNHmf+mwRxe2u288pvRdvhZ FuCR7Yx0+OxL1VkXkDnauzK8HMvA9wblsBjHyZxOoFo52AiBYTQWKq+hmvYcmdlowTwhEfVFzOv1 eH4yI9B17vDCnwxZ6i92wY7B2cyg6fQJV/0xXD/VrOeuXNoCdsR1dsD1s83wXu4ttImH1u20uCKz Bwtk5mDSHl4k5LJmouJ3Ssmh5qyAEIk9CYkcj/pEtHXyb3h/A7cD6v+AGkt7pc0Dlx2ygwwr4JWL kz0/amPDOW2x1RVy07QtrLO0Fa8WYKNfgWvhqLXZABxV/kyiZL1YL2hA49k6oNFqFdxtljSYbch8 upqslssV+cveS2haN0XBhb3mQFtC31a+UUA84Y7E1bJtCuvOhqRVtV22Cj0zkI2NexzoYDltC1+H 4UCAXC5SIjGN7uMk2MwW84Bu6DRI5tEiiEhyn8wimtDV5nVKj43gH08JDRlOpvHUd9Mp6IvcgFkj uaAwZ7mxtGsMCHPbdKAMx00stT24FoUrrWFN68dnUNjwT1CA10OhXcfaJvXtavbbvdOd2PWzbeet LF6gh5WEDgP2w1cFBrVUf2A0gEJnWP++Y4pj1P4kgAcJodRKupvQ6TyGiTq3bM8tTOTgKsMGIz9c Gv8Z2PWqqWq4yTNPyDvQqrJxXX2KamQcqMV/Jhvzg2y4jojJ1IngyPuleFJQBDt7G/HncewEk9KJ kx7POy+381Eu3QVQsoNIX7C+hdK+mfUfbkD49o199r2e+58qyVH8zljhhcWz4cAOJ38XrPAUsIJq K+u6DUbu6++OjX8q9vfifO72n/6nbv4GAAD//wMAUEsDBBQABgAIAAAAIQA23FN13gAAAAgBAAAP AAAAZHJzL2Rvd25yZXYueG1sTI/BTsMwEETvSPyDtUjcqBNKQhviVFUFnCokWiTU2zbeJlFjO4rd JP17lhMc981odiZfTaYVA/W+cVZBPItAkC2dbmyl4Gv/9rAA4QNaja2zpOBKHlbF7U2OmXaj/aRh FyrBIdZnqKAOocuk9GVNBv3MdWRZO7neYOCzr6TuceRw08rHKEqlwcbyhxo72tRUnncXo+B9xHE9 j1+H7fm0uR72ycf3Nial7u+m9QuIQFP4M8Nvfa4OBXc6uovVXrQK0mc2Mk6eQLA8TxcJiCODJRNZ 5PL/gOIHAAD//wMAUEsBAi0AFAAGAAgAAAAhALaDOJL+AAAA4QEAABMAAAAAAAAAAAAAAAAAAAAA AFtDb250ZW50X1R5cGVzXS54bWxQSwECLQAUAAYACAAAACEAOP0h/9YAAACUAQAACwAAAAAAAAAA AAAAAAAvAQAAX3JlbHMvLnJlbHNQSwECLQAUAAYACAAAACEAAehRLo4DAACXCQAADgAAAAAAAAAA AAAAAAAuAgAAZHJzL2Uyb0RvYy54bWxQSwECLQAUAAYACAAAACEANtxTdd4AAAAIAQAADwAAAAAA AAAAAAAAAADoBQAAZHJzL2Rvd25yZXYueG1sUEsFBgAAAAAEAAQA8wAAAPMGAAAAAA== ">
                <v:shape id="Text Box 2149" o:spid="_x0000_s1066" type="#_x0000_t202" style="position:absolute;left:1655;top:3104;width:361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lbvMQA AADcAAAADwAAAGRycy9kb3ducmV2LnhtbESPQWvCQBSE70L/w/IKveluSw2augliKfSkGFuht0f2 mYRm34bs1qT/3hUEj8PMfMOs8tG24ky9bxxreJ4pEMSlMw1XGr4OH9MFCB+QDbaOScM/ecizh8kK U+MG3tO5CJWIEPYpaqhD6FIpfVmTRT9zHXH0Tq63GKLsK2l6HCLctvJFqURabDgu1NjRpqbyt/iz Gr63p5/jq9pV73beDW5Uku1Sav30OK7fQAQawz18a38aDYt5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F+5W7z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E6890" w:rsidRPr="006E6890" w:rsidRDefault="006E6890"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150" o:spid="_x0000_s1067" style="position:absolute;visibility:visible;mso-wrap-style:square" from="1722,4439" to="4000,4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zhGccAAADcAAAADwAAAGRycy9kb3ducmV2LnhtbESPQWvCQBSE7wX/w/KE3uqmFlNJXUUs Be2hqC20x2f2NYlm34bdNUn/vSsUPA4z8w0zW/SmFi05X1lW8DhKQBDnVldcKPj6fHuYgvABWWNt mRT8kYfFfHA3w0zbjnfU7kMhIoR9hgrKEJpMSp+XZNCPbEMcvV/rDIYoXSG1wy7CTS3HSZJKgxXH hRIbWpWUn/Zno+DjaZu2y837uv/epIf8dXf4OXZOqfthv3wBEagPt/B/e60VTCfP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XOEZxwAAANwAAAAPAAAAAAAA AAAAAAAAAKECAABkcnMvZG93bnJldi54bWxQSwUGAAAAAAQABAD5AAAAlQMAAAAA "/>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ab/>
        <w:t xml:space="preserve"> Bài giải</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bạc là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68" type="#_x0000_t75" style="width:18.2pt;height:34pt" o:ole="">
            <v:imagedata r:id="rId57" o:title=""/>
          </v:shape>
          <o:OLEObject Type="Embed" ProgID="Equation.DSMT4" ShapeID="_x0000_i1068" DrawAspect="Content" ObjectID="_1668160825" r:id="rId107"/>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69" type="#_x0000_t75" style="width:15.05pt;height:11.85pt" o:ole="">
            <v:imagedata r:id="rId59" o:title=""/>
          </v:shape>
          <o:OLEObject Type="Embed" ProgID="Equation.DSMT4" ShapeID="_x0000_i1069" DrawAspect="Content" ObjectID="_1668160826" r:id="rId108"/>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70" type="#_x0000_t75" style="width:18.2pt;height:34pt" o:ole="">
            <v:imagedata r:id="rId61" o:title=""/>
          </v:shape>
          <o:OLEObject Type="Embed" ProgID="Equation.DSMT4" ShapeID="_x0000_i1070" DrawAspect="Content" ObjectID="_1668160827" r:id="rId109"/>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thiếc  là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71" type="#_x0000_t75" style="width:19pt;height:34pt" o:ole="">
            <v:imagedata r:id="rId63" o:title=""/>
          </v:shape>
          <o:OLEObject Type="Embed" ProgID="Equation.DSMT4" ShapeID="_x0000_i1071" DrawAspect="Content" ObjectID="_1668160828" r:id="rId11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72" type="#_x0000_t75" style="width:15.05pt;height:11.85pt" o:ole="">
            <v:imagedata r:id="rId59" o:title=""/>
          </v:shape>
          <o:OLEObject Type="Embed" ProgID="Equation.DSMT4" ShapeID="_x0000_i1072" DrawAspect="Content" ObjectID="_1668160829" r:id="rId111"/>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73" type="#_x0000_t75" style="width:19pt;height:34pt" o:ole="">
            <v:imagedata r:id="rId66" o:title=""/>
          </v:shape>
          <o:OLEObject Type="Embed" ProgID="Equation.DSMT4" ShapeID="_x0000_i1073" DrawAspect="Content" ObjectID="_1668160830" r:id="rId112"/>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Khối lượng riêng D của thỏi hợp kim  là :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279" w:dyaOrig="620">
          <v:shape id="_x0000_i1074" type="#_x0000_t75" style="width:14.25pt;height:30.85pt" o:ole="">
            <v:imagedata r:id="rId10" o:title=""/>
          </v:shape>
          <o:OLEObject Type="Embed" ProgID="Equation.DSMT4" ShapeID="_x0000_i1074" DrawAspect="Content" ObjectID="_1668160831" r:id="rId113"/>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75" type="#_x0000_t75" style="width:41.15pt;height:34pt" o:ole="">
            <v:imagedata r:id="rId69" o:title=""/>
          </v:shape>
          <o:OLEObject Type="Embed" ProgID="Equation.DSMT4" ShapeID="_x0000_i1075" DrawAspect="Content" ObjectID="_1668160832" r:id="rId114"/>
        </w:objec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1100" w:dyaOrig="980">
          <v:shape id="_x0000_i1076" type="#_x0000_t75" style="width:55.4pt;height:49.05pt" o:ole="">
            <v:imagedata r:id="rId115" o:title=""/>
          </v:shape>
          <o:OLEObject Type="Embed" ProgID="Equation.DSMT4" ShapeID="_x0000_i1076" DrawAspect="Content" ObjectID="_1668160833" r:id="rId116"/>
        </w:object>
      </w:r>
      <w:r w:rsidRPr="006E6890">
        <w:rPr>
          <w:rFonts w:ascii="Times New Roman" w:hAnsi="Times New Roman"/>
          <w:position w:val="-60"/>
          <w:sz w:val="26"/>
          <w:szCs w:val="26"/>
          <w:lang w:val="nl-NL"/>
        </w:rPr>
        <w:object w:dxaOrig="1340" w:dyaOrig="980">
          <v:shape id="_x0000_i1077" type="#_x0000_t75" style="width:67.25pt;height:49.05pt" o:ole="">
            <v:imagedata r:id="rId117" o:title=""/>
          </v:shape>
          <o:OLEObject Type="Embed" ProgID="Equation.DSMT4" ShapeID="_x0000_i1077" DrawAspect="Content" ObjectID="_1668160834" r:id="rId118"/>
        </w:object>
      </w:r>
      <w:r w:rsidRPr="006E6890">
        <w:rPr>
          <w:rFonts w:ascii="Times New Roman" w:hAnsi="Times New Roman"/>
          <w:sz w:val="26"/>
          <w:szCs w:val="26"/>
          <w:lang w:val="nl-NL"/>
        </w:rPr>
        <w:t>=</w:t>
      </w:r>
      <w:r w:rsidRPr="006E6890">
        <w:rPr>
          <w:rFonts w:ascii="Times New Roman" w:hAnsi="Times New Roman"/>
          <w:position w:val="-30"/>
          <w:sz w:val="26"/>
          <w:szCs w:val="26"/>
          <w:lang w:val="nl-NL"/>
        </w:rPr>
        <w:object w:dxaOrig="1500" w:dyaOrig="680">
          <v:shape id="_x0000_i1078" type="#_x0000_t75" style="width:75.15pt;height:34pt" o:ole="">
            <v:imagedata r:id="rId119" o:title=""/>
          </v:shape>
          <o:OLEObject Type="Embed" ProgID="Equation.DSMT4" ShapeID="_x0000_i1078" DrawAspect="Content" ObjectID="_1668160835" r:id="rId120"/>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079" type="#_x0000_t75" style="width:16.6pt;height:11.85pt" o:ole="">
            <v:imagedata r:id="rId101" o:title=""/>
          </v:shape>
          <o:OLEObject Type="Embed" ProgID="Equation.DSMT4" ShapeID="_x0000_i1079" DrawAspect="Content" ObjectID="_1668160836" r:id="rId121"/>
        </w:object>
      </w:r>
      <w:r w:rsidRPr="006E6890">
        <w:rPr>
          <w:rFonts w:ascii="Times New Roman" w:hAnsi="Times New Roman"/>
          <w:sz w:val="26"/>
          <w:szCs w:val="26"/>
          <w:lang w:val="nl-NL"/>
        </w:rPr>
        <w:t>D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Giải ra tìm được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5740" w:dyaOrig="680">
          <v:shape id="_x0000_i1080" type="#_x0000_t75" style="width:287.2pt;height:34pt" o:ole="">
            <v:imagedata r:id="rId122" o:title=""/>
          </v:shape>
          <o:OLEObject Type="Embed" ProgID="Equation.DSMT4" ShapeID="_x0000_i1080" DrawAspect="Content" ObjectID="_1668160837" r:id="rId123"/>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Vậy khối lượng thiếc cần dùng là gần 116 gam</w:t>
      </w:r>
    </w:p>
    <w:p w:rsidR="00455B9A" w:rsidRPr="006E6890" w:rsidRDefault="00455B9A" w:rsidP="00455B9A">
      <w:pPr>
        <w:tabs>
          <w:tab w:val="left" w:pos="3330"/>
        </w:tabs>
        <w:rPr>
          <w:rFonts w:ascii="Times New Roman" w:hAnsi="Times New Roman"/>
          <w:b/>
          <w:sz w:val="26"/>
          <w:szCs w:val="26"/>
          <w:lang w:val="nl-NL"/>
        </w:rPr>
      </w:pPr>
      <w:r w:rsidRPr="006E6890">
        <w:rPr>
          <w:rFonts w:ascii="Times New Roman" w:hAnsi="Times New Roman"/>
          <w:b/>
          <w:sz w:val="26"/>
          <w:szCs w:val="26"/>
          <w:lang w:val="nl-NL"/>
        </w:rPr>
        <w:t>II</w:t>
      </w:r>
      <w:r w:rsidR="00B34E85" w:rsidRPr="006E6890">
        <w:rPr>
          <w:rFonts w:ascii="Times New Roman" w:hAnsi="Times New Roman"/>
          <w:b/>
          <w:sz w:val="26"/>
          <w:szCs w:val="26"/>
          <w:lang w:val="nl-NL"/>
        </w:rPr>
        <w:t>I</w:t>
      </w:r>
      <w:r w:rsidRPr="006E6890">
        <w:rPr>
          <w:rFonts w:ascii="Times New Roman" w:hAnsi="Times New Roman"/>
          <w:b/>
          <w:sz w:val="26"/>
          <w:szCs w:val="26"/>
          <w:lang w:val="nl-NL"/>
        </w:rPr>
        <w:t>: Bài tập luyện tập</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mẩu hợp kim thiếc - chì có khối lượng m = 664gam, khối lượng riêng D = 8,3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Hãy xác định khối lượng thiếc và chì trong hợp kim. Biết KLR của thiếc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73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của chì l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13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coi rằng thể tích của hợp kim bằng tổng thể tích các kim loại thành phần</w:t>
      </w:r>
    </w:p>
    <w:p w:rsidR="00455B9A" w:rsidRPr="006E6890" w:rsidRDefault="00455B9A" w:rsidP="00455B9A">
      <w:pPr>
        <w:tabs>
          <w:tab w:val="left" w:pos="3330"/>
        </w:tabs>
        <w:rPr>
          <w:rFonts w:ascii="Times New Roman" w:hAnsi="Times New Roman"/>
          <w:sz w:val="26"/>
          <w:szCs w:val="26"/>
          <w:lang w:val="nl-NL"/>
        </w:rPr>
      </w:pPr>
    </w:p>
    <w:p w:rsidR="00455B9A" w:rsidRPr="006E6890" w:rsidRDefault="00C43FA0" w:rsidP="00455B9A">
      <w:pPr>
        <w:tabs>
          <w:tab w:val="left" w:pos="333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1344" behindDoc="0" locked="0" layoutInCell="1" allowOverlap="1">
                <wp:simplePos x="0" y="0"/>
                <wp:positionH relativeFrom="column">
                  <wp:posOffset>-85090</wp:posOffset>
                </wp:positionH>
                <wp:positionV relativeFrom="paragraph">
                  <wp:posOffset>52705</wp:posOffset>
                </wp:positionV>
                <wp:extent cx="2595245" cy="1028700"/>
                <wp:effectExtent l="0" t="1905" r="0" b="0"/>
                <wp:wrapNone/>
                <wp:docPr id="852" name="Group 2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028700"/>
                          <a:chOff x="1856" y="11204"/>
                          <a:chExt cx="4087" cy="1620"/>
                        </a:xfrm>
                      </wpg:grpSpPr>
                      <wps:wsp>
                        <wps:cNvPr id="853" name="Text Box 2152"/>
                        <wps:cNvSpPr txBox="1">
                          <a:spLocks noChangeArrowheads="1"/>
                        </wps:cNvSpPr>
                        <wps:spPr bwMode="auto">
                          <a:xfrm>
                            <a:off x="1856" y="11204"/>
                            <a:ext cx="40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854" name="Line 2153"/>
                        <wps:cNvCnPr/>
                        <wps:spPr bwMode="auto">
                          <a:xfrm>
                            <a:off x="1990" y="12224"/>
                            <a:ext cx="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51" o:spid="_x0000_s1068" style="position:absolute;margin-left:-6.7pt;margin-top:4.15pt;width:204.35pt;height:81pt;z-index:251641344" coordorigin="1856,11204" coordsize="4087,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5bwdigMAAJoJAAAOAAAAZHJzL2Uyb0RvYy54bWzMVttu3DYQfS/QfyD4Luuy1O5KsBzYezEK uK2BJB/AlagLKpEqybXWDfLvHZJa7XqTtEYMBNGDQGrI4cyZOUe8fnfoWvTEpGoEz3B4FWDEeC6K hlcZ/vhh6y0xUprygraCsww/M4Xf3fz6y/XQpywStWgLJhE44Sod+gzXWvep76u8Zh1VV6JnHIyl kB3VMJWVX0g6gPeu9aMgmPuDkEUvRc6Ugq9rZ8Q31n9Zslz/WZaKadRmGGLT9i3te2fe/s01TStJ +7rJxzDod0TR0YbDoZOrNdUU7WXzhauuyaVQotRXueh8UZZNzmwOkE0YXGRzL8W+t7lU6VD1E0wA 7QVO3+02/+PpUaKmyPAyjjDitIMi2XNRFMahwWfoqxSW3cv+ff8oXZIwfBD5XwrM/qXdzCu3GO2G 30UBHuleC4vPoZSdcQGZo4Mtw/NUBnbQKIePUZzEEYkxysEWBtFyEYyFymuoptkXLuM5RsYcRgFx VczrzeiABMvFuHse2a0+Td3JNtoxOpMadJ06AaveBuz7mvbM1ksZxCZgZ0dgP5gU78TBYBs5bO1K AyzSB7BARhYn5fBFXKxqyit2K6UYakYLCNFWBRKZtrpElHHyf4B/Dbgj7v8BG017qfQ9Ex0ygwxL YJYNlD49KG3a4LTE1JeLbdO2ll0tf/EBFrovcCxsNTYTgCXLpyRINsvNkngkmm88EqzX3u12Rbz5 NlzE69l6tVqHn825IUnrpigYN8cciRuS19VvlBBHuYm6SrRNYdyZkJSsdqtWoicKwrG1j6kXBH+2 zH8ZhjVDLhcphREJ7qLE286XC49sSewli2DpBWFyl8wDkpD19mVKDw1nb08JDRkGHsWunb6ZW2Cf L3OjaddokOa26UAbpkU0NU244YUtraZN68ZnUJjwT1AAYsdC25Y1Xer6VR92B6s80USFnSieoYml gA4DtYb/CgxqIf/BaACNzrD6e08lw6j9jQMRkpAQI+p2QuIFcB3Jc8vu3EJ5Dq4yrDFyw5V2P4J9 L5uqhpMc9bi4BbUqG9vVhmUuKkhplIsfphvkqBu2I0AzZmeaseKPEopgYnod85ME4DGSGUXRKJmG eEZxZ7MYbEZuX6rlidMj7Vuo7atp/+YOhN/f2GjfarqfVEom9TujhVMWR4cjPaz+XdDCdZvRmqnd YGQvAHbbeFkxN4zzuV1/ulLd/AsAAP//AwBQSwMEFAAGAAgAAAAhAEj4KaTgAAAACQEAAA8AAABk cnMvZG93bnJldi54bWxMj8FOwzAMhu9IvENkJG5bWsJglKbTNAGnCYkNCXHLGq+t1jhVk7Xd22NO cLP1f/r9OV9NrhUD9qHxpCGdJyCQSm8bqjR87l9nSxAhGrKm9YQaLhhgVVxf5SazfqQPHHaxElxC ITMa6hi7TMpQ1uhMmPsOibOj752JvPaVtL0Zudy18i5JHqQzDfGF2nS4qbE87c5Ow9toxrVKX4bt 6bi5fO8X71/bFLW+vZnWzyAiTvEPhl99VoeCnQ7+TDaIVsMsVfeMalgqEJyrpwUPBwYfEwWyyOX/ D4ofAAAA//8DAFBLAQItABQABgAIAAAAIQC2gziS/gAAAOEBAAATAAAAAAAAAAAAAAAAAAAAAABb Q29udGVudF9UeXBlc10ueG1sUEsBAi0AFAAGAAgAAAAhADj9If/WAAAAlAEAAAsAAAAAAAAAAAAA AAAALwEAAF9yZWxzLy5yZWxzUEsBAi0AFAAGAAgAAAAhAHLlvB2KAwAAmgkAAA4AAAAAAAAAAAAA AAAALgIAAGRycy9lMm9Eb2MueG1sUEsBAi0AFAAGAAgAAAAhAEj4KaTgAAAACQEAAA8AAAAAAAAA AAAAAAAA5AUAAGRycy9kb3ducmV2LnhtbFBLBQYAAAAABAAEAPMAAADxBgAAAAA= ">
                <v:shape id="Text Box 2152" o:spid="_x0000_s1069" type="#_x0000_t202" style="position:absolute;left:1856;top:11204;width:4087;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74JMQA AADcAAAADwAAAGRycy9kb3ducmV2LnhtbESPT4vCMBTE7wt+h/AEb2viqotWo8iK4Mll/QfeHs2z LTYvpYm2fnuzsLDHYWZ+w8yXrS3Fg2pfONYw6CsQxKkzBWcajofN+wSED8gGS8ek4UkelovO2xwT 4xr+occ+ZCJC2CeoIQ+hSqT0aU4Wfd9VxNG7utpiiLLOpKmxiXBbyg+lPqXFguNCjhV95ZTe9ner 4bS7Xs4j9Z2t7bhqXKsk26nUutdtVzMQgdrwH/5rb42GyXg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E/O+CT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E6890" w:rsidRPr="006E6890" w:rsidRDefault="006E6890" w:rsidP="00455B9A">
                        <w:pPr>
                          <w:rPr>
                            <w:rFonts w:ascii="Times New Roman" w:hAnsi="Times New Roman"/>
                            <w:lang w:val="nl-NL"/>
                          </w:rPr>
                        </w:pPr>
                      </w:p>
                    </w:txbxContent>
                  </v:textbox>
                </v:shape>
                <v:line id="Line 2153" o:spid="_x0000_s1070" style="position:absolute;visibility:visible;mso-wrap-style:square" from="1990,12224" to="5340,12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5/bscAAADcAAAADwAAAGRycy9kb3ducmV2LnhtbESPQWvCQBSE74L/YXlCb7qptUFSVxFL QXso1Rba4zP7mkSzb8PumqT/3hUKPQ4z8w2zWPWmFi05X1lWcD9JQBDnVldcKPj8eBnPQfiArLG2 TAp+ycNqORwsMNO24z21h1CICGGfoYIyhCaT0uclGfQT2xBH78c6gyFKV0jtsItwU8tpkqTSYMVx ocSGNiXl58PFKHh7eE/b9e5123/t0mP+vD9+nzqn1N2oXz+BCNSH//Bfe6sVzB9n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jn9uxwAAANwAAAAPAAAAAAAA AAAAAAAAAKECAABkcnMvZG93bnJldi54bWxQSwUGAAAAAAQABAD5AAAAlQMAAAAA "/>
              </v:group>
            </w:pict>
          </mc:Fallback>
        </mc:AlternateContent>
      </w: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537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5370"/>
        </w:tabs>
        <w:rPr>
          <w:rFonts w:ascii="Times New Roman" w:hAnsi="Times New Roman"/>
          <w:sz w:val="26"/>
          <w:szCs w:val="26"/>
          <w:lang w:val="nl-NL"/>
        </w:rPr>
      </w:pP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thiếc  là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81" type="#_x0000_t75" style="width:18.2pt;height:34pt" o:ole="">
            <v:imagedata r:id="rId57" o:title=""/>
          </v:shape>
          <o:OLEObject Type="Embed" ProgID="Equation.DSMT4" ShapeID="_x0000_i1081" DrawAspect="Content" ObjectID="_1668160838" r:id="rId124"/>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2" type="#_x0000_t75" style="width:15.05pt;height:11.85pt" o:ole="">
            <v:imagedata r:id="rId59" o:title=""/>
          </v:shape>
          <o:OLEObject Type="Embed" ProgID="Equation.DSMT4" ShapeID="_x0000_i1082" DrawAspect="Content" ObjectID="_1668160839" r:id="rId125"/>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83" type="#_x0000_t75" style="width:18.2pt;height:34pt" o:ole="">
            <v:imagedata r:id="rId61" o:title=""/>
          </v:shape>
          <o:OLEObject Type="Embed" ProgID="Equation.DSMT4" ShapeID="_x0000_i1083" DrawAspect="Content" ObjectID="_1668160840" r:id="rId126"/>
        </w:object>
      </w:r>
      <w:r w:rsidRPr="006E6890">
        <w:rPr>
          <w:rFonts w:ascii="Times New Roman" w:hAnsi="Times New Roman"/>
          <w:sz w:val="26"/>
          <w:szCs w:val="26"/>
          <w:lang w:val="nl-NL"/>
        </w:rPr>
        <w:t xml:space="preserve"> (1)</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chì  là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84" type="#_x0000_t75" style="width:19pt;height:34pt" o:ole="">
            <v:imagedata r:id="rId63" o:title=""/>
          </v:shape>
          <o:OLEObject Type="Embed" ProgID="Equation.DSMT4" ShapeID="_x0000_i1084" DrawAspect="Content" ObjectID="_1668160841" r:id="rId127"/>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5" type="#_x0000_t75" style="width:15.05pt;height:11.85pt" o:ole="">
            <v:imagedata r:id="rId59" o:title=""/>
          </v:shape>
          <o:OLEObject Type="Embed" ProgID="Equation.DSMT4" ShapeID="_x0000_i1085" DrawAspect="Content" ObjectID="_1668160842" r:id="rId128"/>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86" type="#_x0000_t75" style="width:19pt;height:34pt" o:ole="">
            <v:imagedata r:id="rId66" o:title=""/>
          </v:shape>
          <o:OLEObject Type="Embed" ProgID="Equation.DSMT4" ShapeID="_x0000_i1086" DrawAspect="Content" ObjectID="_1668160843" r:id="rId129"/>
        </w:object>
      </w:r>
      <w:r w:rsidRPr="006E6890">
        <w:rPr>
          <w:rFonts w:ascii="Times New Roman" w:hAnsi="Times New Roman"/>
          <w:sz w:val="26"/>
          <w:szCs w:val="26"/>
          <w:lang w:val="nl-NL"/>
        </w:rPr>
        <w:t xml:space="preserve">  (2)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Khối lượng riêng D của thỏi hợp kim  là : D = </w:t>
      </w:r>
      <w:r w:rsidRPr="006E6890">
        <w:rPr>
          <w:rFonts w:ascii="Times New Roman" w:hAnsi="Times New Roman"/>
          <w:position w:val="-24"/>
          <w:sz w:val="26"/>
          <w:szCs w:val="26"/>
          <w:lang w:val="nl-NL"/>
        </w:rPr>
        <w:object w:dxaOrig="279" w:dyaOrig="620">
          <v:shape id="_x0000_i1087" type="#_x0000_t75" style="width:14.25pt;height:30.85pt" o:ole="">
            <v:imagedata r:id="rId10" o:title=""/>
          </v:shape>
          <o:OLEObject Type="Embed" ProgID="Equation.DSMT4" ShapeID="_x0000_i1087" DrawAspect="Content" ObjectID="_1668160844" r:id="rId130"/>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88" type="#_x0000_t75" style="width:41.15pt;height:34pt" o:ole="">
            <v:imagedata r:id="rId69" o:title=""/>
          </v:shape>
          <o:OLEObject Type="Embed" ProgID="Equation.DSMT4" ShapeID="_x0000_i1088" DrawAspect="Content" ObjectID="_1668160845" r:id="rId131"/>
        </w:object>
      </w:r>
      <w:r w:rsidRPr="006E6890">
        <w:rPr>
          <w:rFonts w:ascii="Times New Roman" w:hAnsi="Times New Roman"/>
          <w:sz w:val="26"/>
          <w:szCs w:val="26"/>
          <w:lang w:val="nl-NL"/>
        </w:rPr>
        <w:t xml:space="preserve"> (3)</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Thay (1) và (2) vào (3) ta được</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D =  </w:t>
      </w:r>
      <w:r w:rsidRPr="006E6890">
        <w:rPr>
          <w:rFonts w:ascii="Times New Roman" w:hAnsi="Times New Roman"/>
          <w:position w:val="-60"/>
          <w:sz w:val="26"/>
          <w:szCs w:val="26"/>
          <w:lang w:val="nl-NL"/>
        </w:rPr>
        <w:object w:dxaOrig="1100" w:dyaOrig="980">
          <v:shape id="_x0000_i1089" type="#_x0000_t75" style="width:55.4pt;height:49.05pt" o:ole="">
            <v:imagedata r:id="rId115" o:title=""/>
          </v:shape>
          <o:OLEObject Type="Embed" ProgID="Equation.DSMT4" ShapeID="_x0000_i1089" DrawAspect="Content" ObjectID="_1668160846" r:id="rId132"/>
        </w:object>
      </w:r>
      <w:r w:rsidRPr="006E6890">
        <w:rPr>
          <w:rFonts w:ascii="Times New Roman" w:hAnsi="Times New Roman"/>
          <w:position w:val="-60"/>
          <w:sz w:val="26"/>
          <w:szCs w:val="26"/>
          <w:lang w:val="nl-NL"/>
        </w:rPr>
        <w:object w:dxaOrig="1340" w:dyaOrig="980">
          <v:shape id="_x0000_i1090" type="#_x0000_t75" style="width:67.25pt;height:49.05pt" o:ole="">
            <v:imagedata r:id="rId117" o:title=""/>
          </v:shape>
          <o:OLEObject Type="Embed" ProgID="Equation.DSMT4" ShapeID="_x0000_i1090" DrawAspect="Content" ObjectID="_1668160847" r:id="rId133"/>
        </w:object>
      </w:r>
      <w:r w:rsidRPr="006E6890">
        <w:rPr>
          <w:rFonts w:ascii="Times New Roman" w:hAnsi="Times New Roman"/>
          <w:sz w:val="26"/>
          <w:szCs w:val="26"/>
          <w:lang w:val="nl-NL"/>
        </w:rPr>
        <w:t>=</w:t>
      </w:r>
      <w:r w:rsidRPr="006E6890">
        <w:rPr>
          <w:rFonts w:ascii="Times New Roman" w:hAnsi="Times New Roman"/>
          <w:position w:val="-30"/>
          <w:sz w:val="26"/>
          <w:szCs w:val="26"/>
          <w:lang w:val="nl-NL"/>
        </w:rPr>
        <w:object w:dxaOrig="1500" w:dyaOrig="680">
          <v:shape id="_x0000_i1091" type="#_x0000_t75" style="width:75.15pt;height:34pt" o:ole="">
            <v:imagedata r:id="rId119" o:title=""/>
          </v:shape>
          <o:OLEObject Type="Embed" ProgID="Equation.DSMT4" ShapeID="_x0000_i1091" DrawAspect="Content" ObjectID="_1668160848" r:id="rId134"/>
        </w:object>
      </w:r>
      <w:r w:rsidRPr="006E6890">
        <w:rPr>
          <w:rFonts w:ascii="Times New Roman" w:hAnsi="Times New Roman"/>
          <w:sz w:val="26"/>
          <w:szCs w:val="26"/>
          <w:lang w:val="nl-NL"/>
        </w:rPr>
        <w:t>(4)</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 </w:t>
      </w:r>
      <w:r w:rsidRPr="006E6890">
        <w:rPr>
          <w:rFonts w:ascii="Times New Roman" w:hAnsi="Times New Roman"/>
          <w:position w:val="-6"/>
          <w:sz w:val="26"/>
          <w:szCs w:val="26"/>
          <w:lang w:val="nl-NL"/>
        </w:rPr>
        <w:object w:dxaOrig="300" w:dyaOrig="240">
          <v:shape id="_x0000_i1092" type="#_x0000_t75" style="width:15.05pt;height:11.85pt" o:ole="">
            <v:imagedata r:id="rId59" o:title=""/>
          </v:shape>
          <o:OLEObject Type="Embed" ProgID="Equation.DSMT4" ShapeID="_x0000_i1092" DrawAspect="Content" ObjectID="_1668160849" r:id="rId135"/>
        </w:object>
      </w: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5)</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Thay (5) vào (4) và giải ra ta tìm được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5140" w:dyaOrig="680">
          <v:shape id="_x0000_i1093" type="#_x0000_t75" style="width:257.15pt;height:34pt" o:ole="">
            <v:imagedata r:id="rId136" o:title=""/>
          </v:shape>
          <o:OLEObject Type="Embed" ProgID="Equation.DSMT4" ShapeID="_x0000_i1093" DrawAspect="Content" ObjectID="_1668160850" r:id="rId137"/>
        </w:object>
      </w:r>
      <w:r w:rsidRPr="006E6890">
        <w:rPr>
          <w:rFonts w:ascii="Times New Roman" w:hAnsi="Times New Roman"/>
          <w:sz w:val="26"/>
          <w:szCs w:val="26"/>
          <w:lang w:val="nl-NL"/>
        </w:rPr>
        <w:t xml:space="preserve"> = 226</w:t>
      </w:r>
    </w:p>
    <w:p w:rsidR="00455B9A" w:rsidRPr="006E6890" w:rsidRDefault="00C43FA0" w:rsidP="00455B9A">
      <w:pPr>
        <w:tabs>
          <w:tab w:val="left" w:pos="333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2368" behindDoc="0" locked="0" layoutInCell="1" allowOverlap="1">
                <wp:simplePos x="0" y="0"/>
                <wp:positionH relativeFrom="column">
                  <wp:posOffset>3786505</wp:posOffset>
                </wp:positionH>
                <wp:positionV relativeFrom="paragraph">
                  <wp:posOffset>137160</wp:posOffset>
                </wp:positionV>
                <wp:extent cx="2655570" cy="1114425"/>
                <wp:effectExtent l="2540" t="3175" r="0" b="0"/>
                <wp:wrapNone/>
                <wp:docPr id="840" name="Group 2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5570" cy="1114425"/>
                          <a:chOff x="7523" y="3824"/>
                          <a:chExt cx="4182" cy="1755"/>
                        </a:xfrm>
                      </wpg:grpSpPr>
                      <wps:wsp>
                        <wps:cNvPr id="841" name="Rectangle 2155"/>
                        <wps:cNvSpPr>
                          <a:spLocks noChangeArrowheads="1"/>
                        </wps:cNvSpPr>
                        <wps:spPr bwMode="auto">
                          <a:xfrm>
                            <a:off x="7886" y="4184"/>
                            <a:ext cx="3350"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42" name="Line 2156"/>
                        <wps:cNvCnPr/>
                        <wps:spPr bwMode="auto">
                          <a:xfrm>
                            <a:off x="7886" y="43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Rectangle 2157"/>
                        <wps:cNvSpPr>
                          <a:spLocks noChangeArrowheads="1"/>
                        </wps:cNvSpPr>
                        <wps:spPr bwMode="auto">
                          <a:xfrm>
                            <a:off x="7647" y="5084"/>
                            <a:ext cx="469"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44" name="Line 2158"/>
                        <wps:cNvCnPr/>
                        <wps:spPr bwMode="auto">
                          <a:xfrm>
                            <a:off x="11236" y="41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Oval 2159"/>
                        <wps:cNvSpPr>
                          <a:spLocks noChangeArrowheads="1"/>
                        </wps:cNvSpPr>
                        <wps:spPr bwMode="auto">
                          <a:xfrm>
                            <a:off x="11034" y="5084"/>
                            <a:ext cx="402" cy="402"/>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46" name="Text Box 2160"/>
                        <wps:cNvSpPr txBox="1">
                          <a:spLocks noChangeArrowheads="1"/>
                        </wps:cNvSpPr>
                        <wps:spPr bwMode="auto">
                          <a:xfrm>
                            <a:off x="7523" y="389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847" name="Text Box 2161"/>
                        <wps:cNvSpPr txBox="1">
                          <a:spLocks noChangeArrowheads="1"/>
                        </wps:cNvSpPr>
                        <wps:spPr bwMode="auto">
                          <a:xfrm>
                            <a:off x="10901"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848" name="Text Box 2162"/>
                        <wps:cNvSpPr txBox="1">
                          <a:spLocks noChangeArrowheads="1"/>
                        </wps:cNvSpPr>
                        <wps:spPr bwMode="auto">
                          <a:xfrm>
                            <a:off x="9695"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849" name="Text Box 2163"/>
                        <wps:cNvSpPr txBox="1">
                          <a:spLocks noChangeArrowheads="1"/>
                        </wps:cNvSpPr>
                        <wps:spPr bwMode="auto">
                          <a:xfrm>
                            <a:off x="9770" y="391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850" name="Text Box 2164"/>
                        <wps:cNvSpPr txBox="1">
                          <a:spLocks noChangeArrowheads="1"/>
                        </wps:cNvSpPr>
                        <wps:spPr bwMode="auto">
                          <a:xfrm>
                            <a:off x="7551" y="503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851" name="Text Box 2165"/>
                        <wps:cNvSpPr txBox="1">
                          <a:spLocks noChangeArrowheads="1"/>
                        </wps:cNvSpPr>
                        <wps:spPr bwMode="auto">
                          <a:xfrm>
                            <a:off x="10968" y="499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4" o:spid="_x0000_s1071" style="position:absolute;margin-left:298.15pt;margin-top:10.8pt;width:209.1pt;height:87.75pt;z-index:251642368" coordorigin="7523,3824" coordsize="4182,17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MzTxRgUAAEkpAAAOAAAAZHJzL2Uyb0RvYy54bWzsWttyqzYUfe9M/4Hh3TEXcZ04ZxI7znQm 7ck0px8gAwamgKggsXM6/fduSSADznFuJ04v5MEBC+StpaW1lzacftrmmXIf0SolxUzVTzRViYqA hGkRz9TfviwnrqpUNS5CnJEimqkPUaV+Ovvxh9NN6UcGSUgWRlSBTorK35QzNanr0p9OqyCJclyd kDIqoHFNaI5rOKXxNKR4A73n2dTQNHu6ITQsKQmiqoJvF6JRPeP9r9dRUH9er6uoVrKZCrHV/JPy zxX7nJ6dYj+muEzSoAkDvyKKHKcF/KjsaoFrrNzRdK+rPA0oqci6PglIPiXrdRpEfAwwGl0bjOaK kruSjyX2N3EpYQJoBzi9utvgl/sbqqThTHUR4FPgHCaJ/65i6BZi+GzK2IfLrmh5W95QMUg4vCbB 7xU0T4ft7DwWFyurzc8khB7xXU04Pts1zVkXMHJly6fhQU5DtK2VAL40bMuyHIgmgDZd1xEyLDFR QQKzye5zLMNUFWg2XYMHif0guWzuR7prNDc7Fr9zin3xwzzYJjg2MiBdtcO1ehuutwkuIz5dFQNM 4qq3uP4KdMRFnEUMWx4YiwAubYGtBKpKQeYJXBidU0o2SYRDiExnEED8nRvYSQVz8iTMjuvaHC6A poGrBds0rRZply8HiRX2S1rVVxHJFXYwUymEzycR319XNYtmdwmb04pkabhMs4yf0Hg1z6hyj2Hl LfkfH8DgsqxQNjPVs2CGD3eh8b/HusjTGiQkS3PgsLwI+wy2yyKEMLFf4zQTxxByVjQ4MugECert assXAbAKbmC4rkj4AMhSIiQDJA4OEkK/qsoG5GKmVn/cYRqpSvZTAbPjAUuZvvATZDkGnNBuy6rb gosAupqptaqIw3ktNOmupGmcwC/pHI6CnMPCWacc7F1UTfxA3aNxGBaU0IbrtOD0tVuggL7z4oY2 sL2QjqY9oGPDRYafIFgrGAMuZhDGIS4WhBGRT/53oBjocMOkg6zCPqwqWBqMcmx98QTwp6d5l+6l iybIsC8nSFssJufLOZrYS92xFuZiPl/of7Gx6MhP0jCMChZ6m4x09DxRatKiSCMyHUkYpv3e+dqF ENv/PGguLrtFIVYAmwXGvGOSDaRdkK0nmE6HcbdNJno3wbSRwwXT0oaCiWxPJBfTfoKj/we9bBzC qJciL8ucj1oKt3rpdtj7Ur3UdcP8Vv5uBNPTniDjKJgD0/1fEkyrZdtnsFvMXHodtr23Vuq6ZgLd wYw/IpZa48QRHBxM6FGWpWV1MKd/kL98ZvIfZM+dpZRGf7SUvW0RKJrI8l+YV7ogWyCuSKnMbzS7 IqXeQkvrh98t3VtyO+nxpSP8G9uMuhpwm21ELfD3Bxn8VLqXXkxsQbAvv2g2Jf88+/jyFfdNn9lz xLqBtAvDmyxt15mgJbImnqO5E033LjxbQx5aLPuOmGdRUSUCI/taR3zsraY09Cz81mq3/x+z3DvR kNurUTR6ogGufF80eGnk6KKha54GpZ1eEYop2agaL64DjarRKVC9QTXkFnlUjZ5qwEOIfdXghvTo quHZHrj1UTTiQaVqtBr9+vkLq9pvEA1ZmRhFoycaUObbFw35fOCo+xPPYY/DmGjAcwa2Cxn3J7z4 P4rGR4mGLDCNotEVDfYsdV80ZJH8qKIBz77F9sTSzLGoMZXPxEbR+CDRMHkBjTnuUTR6oiFfEOlW QmXZ+KiiAUUNG3ZLYDWQ5w2sht2+kzOWQp/zcstY1PguRQ1TVvf+LaoBT4L4+3q80tu8W8heCOye w3H3DcizvwEAAP//AwBQSwMEFAAGAAgAAAAhAH+9EPHiAAAACwEAAA8AAABkcnMvZG93bnJldi54 bWxMj8FKw0AQhu+C77CM4M1utjXRxmxKKeqpCLaCeJsm0yQ0Oxuy2yR9e7cnvc0wH/98f7aaTCsG 6l1jWYOaRSCIC1s2XGn42r89PINwHrnE1jJpuJCDVX57k2Fa2pE/adj5SoQQdilqqL3vUildUZNB N7MdcbgdbW/Qh7WvZNnjGMJNK+dRlEiDDYcPNXa0qak47c5Gw/uI43qhXoft6bi5/Ozjj++tIq3v 76b1CwhPk/+D4aof1CEPTgd75tKJVkO8TBYB1TBXCYgrEKnHGMQhTMsnBTLP5P8O+S8AAAD//wMA UEsBAi0AFAAGAAgAAAAhALaDOJL+AAAA4QEAABMAAAAAAAAAAAAAAAAAAAAAAFtDb250ZW50X1R5 cGVzXS54bWxQSwECLQAUAAYACAAAACEAOP0h/9YAAACUAQAACwAAAAAAAAAAAAAAAAAvAQAAX3Jl bHMvLnJlbHNQSwECLQAUAAYACAAAACEAlDM08UYFAABJKQAADgAAAAAAAAAAAAAAAAAuAgAAZHJz L2Uyb0RvYy54bWxQSwECLQAUAAYACAAAACEAf70Q8eIAAAALAQAADwAAAAAAAAAAAAAAAACgBwAA ZHJzL2Rvd25yZXYueG1sUEsFBgAAAAAEAAQA8wAAAK8IAAAAAA== ">
                <v:rect id="Rectangle 2155" o:spid="_x0000_s1072" style="position:absolute;left:7886;top:4184;width:335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1Z8UA AADcAAAADwAAAGRycy9kb3ducmV2LnhtbESPQWvCQBSE7wX/w/KE3pqNtojGrCIWS3vU5NLbM/tM 0mbfhuyapP31XUHocZiZb5h0O5pG9NS52rKCWRSDIC6srrlUkGeHpyUI55E1NpZJwQ852G4mDykm 2g58pP7kSxEg7BJUUHnfJlK6oiKDLrItcfAutjPog+xKqTscAtw0ch7HC2mw5rBQYUv7iorv09Uo ONfzHH+P2VtsVodn/zFmX9fPV6Uep+NuDcLT6P/D9/a7VrB8mcHtTDg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D/djVn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156" o:spid="_x0000_s1073" style="position:absolute;visibility:visible;mso-wrap-style:square" from="7886,4364" to="7886,5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UXMYAAADcAAAADwAAAGRycy9kb3ducmV2LnhtbESPQWvCQBSE7wX/w/KE3uqmtgRJXUUU QT2I2kJ7fGZfk9Ts27C7Jum/d4VCj8PMfMNM572pRUvOV5YVPI8SEMS51RUXCj7e108TED4ga6wt k4Jf8jCfDR6mmGnb8ZHaUyhEhLDPUEEZQpNJ6fOSDPqRbYij922dwRClK6R22EW4qeU4SVJpsOK4 UGJDy5Lyy+lqFOxfDmm72O42/ec2Peer4/nrp3NKPQ77xRuIQH34D/+1N1rB5HU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y1FzGAAAA3AAAAA8AAAAAAAAA AAAAAAAAoQIAAGRycy9kb3ducmV2LnhtbFBLBQYAAAAABAAEAPkAAACUAwAAAAA= "/>
                <v:rect id="Rectangle 2157" o:spid="_x0000_s1074" style="position:absolute;left:7647;top:5084;width:46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gOi8QA AADcAAAADwAAAGRycy9kb3ducmV2LnhtbESPQYvCMBSE7wv+h/AWvK3pqohWo4ii6FHby96ezbPt bvNSmqjVX28EYY/DzHzDzBatqcSVGldaVvDdi0AQZ1aXnCtIk83XGITzyBory6TgTg4W887HDGNt b3yg69HnIkDYxaig8L6OpXRZQQZdz9bEwTvbxqAPssmlbvAW4KaS/SgaSYMlh4UCa1oVlP0dL0bB qeyn+Dgk28hMNgO/b5Pfy89aqe5nu5yC8NT6//C7vdMKxsMBvM6EIy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GDoDovEAAAA3AAAAA8AAAAAAAAAAAAAAAAAmAIAAGRycy9k b3ducmV2LnhtbFBLBQYAAAAABAAEAPUAAACJAwAAAAA= ">
                  <v:textbox>
                    <w:txbxContent>
                      <w:p w:rsidR="006E6890" w:rsidRPr="006E6890" w:rsidRDefault="006E6890">
                        <w:pPr>
                          <w:rPr>
                            <w:rFonts w:ascii="Times New Roman" w:hAnsi="Times New Roman"/>
                            <w:lang w:val="nl-NL"/>
                          </w:rPr>
                        </w:pPr>
                      </w:p>
                    </w:txbxContent>
                  </v:textbox>
                </v:rect>
                <v:line id="Line 2158" o:spid="_x0000_s1075" style="position:absolute;visibility:visible;mso-wrap-style:square" from="11236,4184" to="11236,5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fps8cAAADcAAAADwAAAGRycy9kb3ducmV2LnhtbESPT2vCQBTE7wW/w/KE3urGKkFSVxGL oD0U/0F7fGZfk2j2bdjdJum3dwuFHoeZ+Q0zX/amFi05X1lWMB4lIIhzqysuFJxPm6cZCB+QNdaW ScEPeVguBg9zzLTt+EDtMRQiQthnqKAMocmk9HlJBv3INsTR+7LOYIjSFVI77CLc1PI5SVJpsOK4 UGJD65Ly2/HbKHif7NN2tXvb9h+79JK/Hi6f184p9TjsVy8gAvXhP/zX3moFs+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mzxwAAANwAAAAPAAAAAAAA AAAAAAAAAKECAABkcnMvZG93bnJldi54bWxQSwUGAAAAAAQABAD5AAAAlQMAAAAA "/>
                <v:oval id="Oval 2159" o:spid="_x0000_s1076" style="position:absolute;left:11034;top:508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MlGMQA AADcAAAADwAAAGRycy9kb3ducmV2LnhtbESPQWvCQBSE70L/w/IKvenGpgmSuopUCvbgwbS9P7LP JJh9G7KvMf333YLgcZiZb5j1dnKdGmkIrWcDy0UCirjytuXawNfn+3wFKgiyxc4zGfilANvNw2yN hfVXPtFYSq0ihEOBBhqRvtA6VA05DAvfE0fv7AeHEuVQazvgNcJdp5+TJNcOW44LDfb01lB1KX+c gX29K/NRp5Kl5/1Bssv38SNdGvP0OO1eQQlNcg/f2gdrYPWSwf+ZeAT05g8AAP//AwBQSwECLQAU AAYACAAAACEA8PeKu/0AAADiAQAAEwAAAAAAAAAAAAAAAAAAAAAAW0NvbnRlbnRfVHlwZXNdLnht bFBLAQItABQABgAIAAAAIQAx3V9h0gAAAI8BAAALAAAAAAAAAAAAAAAAAC4BAABfcmVscy8ucmVs c1BLAQItABQABgAIAAAAIQAzLwWeQQAAADkAAAAQAAAAAAAAAAAAAAAAACkCAABkcnMvc2hhcGV4 bWwueG1sUEsBAi0AFAAGAAgAAAAhACdDJRj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shape id="Text Box 2160" o:spid="_x0000_s1077" type="#_x0000_t202" style="position:absolute;left:7523;top:389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DNYcQA AADcAAAADwAAAGRycy9kb3ducmV2LnhtbESPQWvCQBSE70L/w/IKveluiw2augliKfSkGFuht0f2 mYRm34bs1sR/3xUEj8PMfMOs8tG24ky9bxxreJ4pEMSlMw1XGr4OH9MFCB+QDbaOScOFPOTZw2SF qXED7+lchEpECPsUNdQhdKmUvqzJop+5jjh6J9dbDFH2lTQ9DhFuW/miVCItNhwXauxoU1P5W/xZ Dd/b089xrnbVu33tBjcqyXYptX56HNdvIAKN4R6+tT+NhsU8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NpgzWH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161" o:spid="_x0000_s1078" type="#_x0000_t202" style="position:absolute;left:10901;top:38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xo+sMA AADcAAAADwAAAGRycy9kb3ducmV2LnhtbESPT4vCMBTE7wt+h/AEb5q46KrVKLKy4MnFv+Dt0Tzb YvNSmqztfvuNIOxxmJnfMItVa0vxoNoXjjUMBwoEcepMwZmG0/GrPwXhA7LB0jFp+CUPq2XnbYGJ cQ3v6XEImYgQ9glqyEOoEil9mpNFP3AVcfRurrYYoqwzaWpsItyW8l2pD2mx4LiQY0WfOaX3w4/V cN7drpeR+s42dlw1rlWS7Uxq3eu26zmIQG34D7/aW6NhOprA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tSxo+s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162" o:spid="_x0000_s1079" type="#_x0000_t202" style="position:absolute;left:9695;top:38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P8iMEA AADcAAAADwAAAGRycy9kb3ducmV2LnhtbERPz2vCMBS+D/wfwhO8rYlDR1dNi2wIOylTN9jt0Tzb YvNSmsx2/705CB4/vt/rYrStuFLvG8ca5okCQVw603Cl4XTcPqcgfEA22DomDf/kocgnT2vMjBv4 i66HUIkYwj5DDXUIXSalL2uy6BPXEUfu7HqLIcK+kqbHIYbbVr4o9SotNhwbauzovabycvizGr53 59+fhdpXH3bZDW5Uku2b1Ho2HTcrEIHG8BDf3Z9GQ7qI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MSz/IjBAAAA3AAAAA8AAAAAAAAAAAAAAAAAmAIAAGRycy9kb3du cmV2LnhtbFBLBQYAAAAABAAEAPUAAACG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shape id="Text Box 2163" o:spid="_x0000_s1080" type="#_x0000_t202" style="position:absolute;left:9770;top:391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ZE8QA AADcAAAADwAAAGRycy9kb3ducmV2LnhtbESPQWvCQBSE7wX/w/KE3ppdSywxdQ3SUvCkVFvB2yP7 TEKzb0N2a+K/dwsFj8PMfMMsi9G24kK9bxxrmCUKBHHpTMOVhq/Dx1MGwgdkg61j0nAlD8Vq8rDE 3LiBP+myD5WIEPY5aqhD6HIpfVmTRZ+4jjh6Z9dbDFH2lTQ9DhFuW/ms1Iu02HBcqLGjt5rKn/2v 1fC9PZ+OqdpV73beDW5Uku1Cav04HdevIAKN4R7+b2+MhixdwN+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Kv/WRP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shape id="Text Box 2164" o:spid="_x0000_s1081" type="#_x0000_t202" style="position:absolute;left:7551;top:503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xmU8EA AADcAAAADwAAAGRycy9kb3ducmV2LnhtbERPy2rCQBTdF/yH4QrdNTOKljQ6CWIRulJqH9DdJXNN gpk7ITM18e+dheDycN7rYrStuFDvG8caZokCQVw603Cl4ftr95KC8AHZYOuYNFzJQ5FPntaYGTfw J12OoRIxhH2GGuoQukxKX9Zk0SeuI47cyfUWQ4R9JU2PQwy3rZwr9SotNhwbauxoW1N5Pv5bDT/7 09/vQh2qd7vsBjcqyfZNav08HTcrEIHG8BDf3R9GQ7qM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L8cZlPBAAAA3AAAAA8AAAAAAAAAAAAAAAAAmAIAAGRycy9kb3du cmV2LnhtbFBLBQYAAAAABAAEAPUAAACG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v:textbox>
                </v:shape>
                <v:shape id="Text Box 2165" o:spid="_x0000_s1082" type="#_x0000_t202" style="position:absolute;left:10968;top:499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DDyMMA AADcAAAADwAAAGRycy9kb3ducmV2LnhtbESPQYvCMBSE78L+h/AWvGmiqGjXKIsieFLUXWFvj+bZ lm1eShNt/fdGEDwOM/MNM1+2thQ3qn3hWMOgr0AQp84UnGn4OW16UxA+IBssHZOGO3lYLj46c0yM a/hAt2PIRISwT1BDHkKVSOnTnCz6vquIo3dxtcUQZZ1JU2MT4baUQ6Um0mLBcSHHilY5pf/Hq9Xw u7v8nUdqn63tuGpcqyTbmdS6+9l+f4EI1IZ3+NXeGg3T8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0FDDyMMAAADcAAAADwAAAAAAAAAAAAAAAACYAgAAZHJzL2Rv d25yZXYueG1sUEsFBgAAAAAEAAQA9QAAAIg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v:textbox>
                </v:shape>
              </v:group>
            </w:pict>
          </mc:Fallback>
        </mc:AlternateContent>
      </w:r>
      <w:r w:rsidR="00455B9A" w:rsidRPr="006E6890">
        <w:rPr>
          <w:rFonts w:ascii="Times New Roman" w:hAnsi="Times New Roman"/>
          <w:sz w:val="26"/>
          <w:szCs w:val="26"/>
          <w:lang w:val="nl-NL"/>
        </w:rPr>
        <w:t>Vậy khối lượng của chì là 226(g) của thiếc là m</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m - m</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 664 - 226 = 438(g)</w:t>
      </w: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thanh nhẹ AB có thể quay tự do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quanh một điểm O cố định, OA = 2.OB. Bên đầu</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 A có treo một vật có khối lượng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kg.</w:t>
      </w:r>
    </w:p>
    <w:p w:rsidR="00455B9A" w:rsidRPr="006E6890" w:rsidRDefault="00455B9A" w:rsidP="00455B9A">
      <w:pPr>
        <w:tabs>
          <w:tab w:val="left" w:pos="333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Hỏi phải treo ở đầu B một vật có khối lượng m</w:t>
      </w:r>
      <w:r w:rsidRPr="006E6890">
        <w:rPr>
          <w:rFonts w:ascii="Times New Roman" w:hAnsi="Times New Roman"/>
          <w:sz w:val="26"/>
          <w:szCs w:val="26"/>
          <w:vertAlign w:val="subscript"/>
          <w:lang w:val="nl-NL"/>
        </w:rPr>
        <w:t>2</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 bằngbao nhiêu để thanh cân bằng ( Thanh ở vị trí nằm ngang, xem hình vẽ bên), cho biết trọng lượng P của vật có khối lượng m tính theo công thức P = 10m</w:t>
      </w:r>
    </w:p>
    <w:p w:rsidR="00455B9A" w:rsidRPr="006E6890" w:rsidRDefault="00455B9A" w:rsidP="00455B9A">
      <w:pPr>
        <w:tabs>
          <w:tab w:val="left" w:pos="3330"/>
        </w:tabs>
        <w:rPr>
          <w:rFonts w:ascii="Times New Roman" w:hAnsi="Times New Roman"/>
          <w:sz w:val="26"/>
          <w:szCs w:val="26"/>
          <w:lang w:val="nl-NL"/>
        </w:rPr>
      </w:pPr>
    </w:p>
    <w:p w:rsidR="00B34E85" w:rsidRPr="006E6890" w:rsidRDefault="00B34E85" w:rsidP="00455B9A">
      <w:pPr>
        <w:tabs>
          <w:tab w:val="left" w:pos="3330"/>
        </w:tabs>
        <w:rPr>
          <w:rFonts w:ascii="Times New Roman" w:hAnsi="Times New Roman"/>
          <w:sz w:val="26"/>
          <w:szCs w:val="26"/>
          <w:lang w:val="nl-NL"/>
        </w:rPr>
      </w:pP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3392" behindDoc="0" locked="0" layoutInCell="1" allowOverlap="1">
                <wp:simplePos x="0" y="0"/>
                <wp:positionH relativeFrom="column">
                  <wp:posOffset>170180</wp:posOffset>
                </wp:positionH>
                <wp:positionV relativeFrom="paragraph">
                  <wp:posOffset>11430</wp:posOffset>
                </wp:positionV>
                <wp:extent cx="1786890" cy="685800"/>
                <wp:effectExtent l="0" t="0" r="3810" b="1905"/>
                <wp:wrapNone/>
                <wp:docPr id="837" name="Group 2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685800"/>
                          <a:chOff x="1856" y="6524"/>
                          <a:chExt cx="2814" cy="1080"/>
                        </a:xfrm>
                      </wpg:grpSpPr>
                      <wps:wsp>
                        <wps:cNvPr id="838" name="Text Box 2167"/>
                        <wps:cNvSpPr txBox="1">
                          <a:spLocks noChangeArrowheads="1"/>
                        </wps:cNvSpPr>
                        <wps:spPr bwMode="auto">
                          <a:xfrm>
                            <a:off x="1856" y="6524"/>
                            <a:ext cx="281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A = 2.OB</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1388" type="#_x0000_t75" style="width:15.05pt;height:11.85pt" o:ole="">
                                    <v:imagedata r:id="rId59" o:title=""/>
                                  </v:shape>
                                  <o:OLEObject Type="Embed" ProgID="Equation.DSMT4" ShapeID="_x0000_i1388" DrawAspect="Content" ObjectID="_1668161145" r:id="rId138"/>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39" name="Line 2168"/>
                        <wps:cNvCnPr/>
                        <wps:spPr bwMode="auto">
                          <a:xfrm>
                            <a:off x="2057" y="724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6" o:spid="_x0000_s1083" style="position:absolute;margin-left:13.4pt;margin-top:.9pt;width:140.7pt;height:54pt;z-index:251643392" coordorigin="1856,6524" coordsize="2814,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ruCwjwMAAJYJAAAOAAAAZHJzL2Uyb0RvYy54bWzMVm1vpDYQ/l6p/8HydwImwAIKOSX7ElVK 20h3/QFeMC8q2NT2hk1P/e8d2+xL9u7a6CJV5QOyGXs888w8j7n5sB969Myk6gQvMLkKMGK8FFXH mwL/9mnjpRgpTXlFe8FZgV+Ywh9uf/zhZhpzFopW9BWTCJxwlU9jgVutx9z3VdmygaorMTIOxlrI gWqYysavJJ3A+9D7YRAk/iRkNUpRMqXg68oZ8a31X9es1L/WtWIa9QWG2LR9S/vemrd/e0PzRtKx 7co5DPodUQy043Do0dWKaop2svvC1dCVUihR66tSDL6o665kNgfIhgQX2TxIsRttLk0+NeMRJoD2 Aqfvdlv+8vwkUVcVOL1eYMTpAEWy56KQJInBZxqbHJY9yPHj+CRdkjB8FOXvCsz+pd3MG7cYbaef RQUe6U4Li8++loNxAZmjvS3Dy7EMbK9RCR/JIk3SDKpVgi1J4zSY61S2UEyzjaRxgpGxxmHkali2 63l7mJLI7SVBanf6NHfn2ljn2Exi0HPqBKt6H6wfWzoyWy1l8DrCCgxwsH4yCd6LvUF24ZC1Kw2s SO/BAplZlJRDF3GxbClv2J2UYmoZrSBEYnZCIsetLhFlnPwb3F/B7QD6P6BG81Eq/cDEgMygwBJo ZeOkz49Km3BOS0xxudh0fQ/fad7zVx9gofsCx8JWYzMBWKZ8zoJsna7TyIvCZO1FwWrl3W2WkZds yCJeXa+WyxX5y5xLorztqopxc8yBtSR6W/lm/XB8O/JWib6rjDsTkpLNdtlL9ExBNTb2saCD5bTM fx2GBQFyuUiJhFFwH2beJkkXXrSJYi9bBKkXkOw+S4Ioi1ab1yk9dpy9PyU0FTiLw9h10ynoi9wC +3yZG82HToMu990AwnBcRHPTg2te2dJq2vVufAaFCf8EBZT7UGjbsaZJXbvq/XZvZec6PDBhK6oX 6GEpoMOA/HCpwKAV8k+MJhDoAqs/dlQyjPqfOPAgI1FkFN1OongRwkSeW7bnFspLcFVgjZEbLrW7 BXaj7JoWTnLM4+IOpKrubFcbkrmoZsaBWvxnspEdZMN2BEhGegAKxGXJnyQUwQT4JuKHQQzqDoK5 CKNZMA3vjNqGISFOLl9r5YnSM+t7KO2bWf/uBoSrb+6zb/Xc/1RJjuJ3xgonLI4NB3ZY+btghWs2 I6jz3WRH9vK32+YfFfN3cT63q06/U7d/AwAA//8DAFBLAwQUAAYACAAAACEA4K3Y194AAAAIAQAA DwAAAGRycy9kb3ducmV2LnhtbEyPQUvDQBCF74L/YRnBm91NiiXGbEop6qkItoJ4m2anSWh2N2S3 SfrvHU96Gt684c33ivVsOzHSEFrvNCQLBYJc5U3rag2fh9eHDESI6Ax23pGGKwVYl7c3BebGT+6D xn2sBYe4kKOGJsY+lzJUDVkMC9+TY+/kB4uR5VBLM+DE4baTqVIrabF1/KHBnrYNVef9xWp4m3Da LJOXcXc+ba/fh8f3r11CWt/fzZtnEJHm+HcMv/iMDiUzHf3FmSA6DemKySPvebC9VFkK4shaPWUg y0L+L1D+AAAA//8DAFBLAQItABQABgAIAAAAIQC2gziS/gAAAOEBAAATAAAAAAAAAAAAAAAAAAAA AABbQ29udGVudF9UeXBlc10ueG1sUEsBAi0AFAAGAAgAAAAhADj9If/WAAAAlAEAAAsAAAAAAAAA AAAAAAAALwEAAF9yZWxzLy5yZWxzUEsBAi0AFAAGAAgAAAAhABOu4LCPAwAAlgkAAA4AAAAAAAAA AAAAAAAALgIAAGRycy9lMm9Eb2MueG1sUEsBAi0AFAAGAAgAAAAhAOCt2NfeAAAACAEAAA8AAAAA AAAAAAAAAAAA6QUAAGRycy9kb3ducmV2LnhtbFBLBQYAAAAABAAEAPMAAAD0BgAAAAA= ">
                <v:shape id="Text Box 2167" o:spid="_x0000_s1084" type="#_x0000_t202" style="position:absolute;left:1856;top:6524;width:281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WP9cAA AADcAAAADwAAAGRycy9kb3ducmV2LnhtbERPy4rCMBTdC/5DuII7TdRRnGoUUQRXIz5mYHaX5toW m5vSRNv5+8lCcHk47+W6taV4Uu0LxxpGQwWCOHWm4EzD9bIfzEH4gGywdEwa/sjDetXtLDExruET Pc8hEzGEfYIa8hCqREqf5mTRD11FHLmbqy2GCOtMmhqbGG5LOVZqJi0WHBtyrGibU3o/P6yG76/b 78+HOmY7O60a1yrJ9lNq3e+1mwWIQG14i1/ug9Ewn8S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nLWP9c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A = 2.OB</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1388" type="#_x0000_t75" style="width:15.05pt;height:11.85pt" o:ole="">
                              <v:imagedata r:id="rId59" o:title=""/>
                            </v:shape>
                            <o:OLEObject Type="Embed" ProgID="Equation.DSMT4" ShapeID="_x0000_i1388" DrawAspect="Content" ObjectID="_1668161145" r:id="rId139"/>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68" o:spid="_x0000_s1085" style="position:absolute;visibility:visible;mso-wrap-style:square" from="2057,7244" to="4268,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A1UMYAAADcAAAADwAAAGRycy9kb3ducmV2LnhtbESPQWvCQBSE7wX/w/KE3urGCkFTVxGl oD2UqoX2+Mw+k2j2bdjdJum/7xYEj8PMfMPMl72pRUvOV5YVjEcJCOLc6ooLBZ/H16cpCB+QNdaW ScEveVguBg9zzLTteE/tIRQiQthnqKAMocmk9HlJBv3INsTRO1tnMETpCqkddhFuavmcJKk0WHFc KLGhdUn59fBjFLxPPtJ2tXvb9l+79JRv9qfvS+eUehz2qxcQgfpwD9/aW61gOpn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lQNVDGAAAA3AAAAA8AAAAAAAAA AAAAAAAAoQIAAGRycy9kb3ducmV2LnhtbFBLBQYAAAAABAAEAPkAAACUAwAAAAA= "/>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Để thanh cân bằng thì vật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phải có 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sao cho hợp lực của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ó điểm đặt  đúng tại O. Theo điều kiện cân bằng của đòn bẩy ta có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A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OB </w:t>
      </w:r>
      <w:r w:rsidRPr="006E6890">
        <w:rPr>
          <w:rFonts w:ascii="Times New Roman" w:hAnsi="Times New Roman"/>
          <w:position w:val="-6"/>
          <w:sz w:val="26"/>
          <w:szCs w:val="26"/>
          <w:lang w:val="nl-NL"/>
        </w:rPr>
        <w:object w:dxaOrig="300" w:dyaOrig="240">
          <v:shape id="_x0000_i1094" type="#_x0000_t75" style="width:15.05pt;height:11.85pt" o:ole="">
            <v:imagedata r:id="rId59" o:title=""/>
          </v:shape>
          <o:OLEObject Type="Embed" ProgID="Equation.DSMT4" ShapeID="_x0000_i1094" DrawAspect="Content" ObjectID="_1668160851" r:id="rId140"/>
        </w:object>
      </w:r>
      <w:r w:rsidRPr="006E6890">
        <w:rPr>
          <w:rFonts w:ascii="Times New Roman" w:hAnsi="Times New Roman"/>
          <w:position w:val="-30"/>
          <w:sz w:val="26"/>
          <w:szCs w:val="26"/>
          <w:lang w:val="nl-NL"/>
        </w:rPr>
        <w:object w:dxaOrig="920" w:dyaOrig="680">
          <v:shape id="_x0000_i1095" type="#_x0000_t75" style="width:45.9pt;height:34pt" o:ole="">
            <v:imagedata r:id="rId141" o:title=""/>
          </v:shape>
          <o:OLEObject Type="Embed" ProgID="Equation.DSMT4" ShapeID="_x0000_i1095" DrawAspect="Content" ObjectID="_1668160852" r:id="rId142"/>
        </w:object>
      </w:r>
      <w:r w:rsidRPr="006E6890">
        <w:rPr>
          <w:rFonts w:ascii="Times New Roman" w:hAnsi="Times New Roman"/>
          <w:sz w:val="26"/>
          <w:szCs w:val="26"/>
          <w:lang w:val="nl-NL"/>
        </w:rPr>
        <w:t xml:space="preserve">(1)  Do OA = 2.OB nên </w:t>
      </w:r>
      <w:r w:rsidRPr="006E6890">
        <w:rPr>
          <w:rFonts w:ascii="Times New Roman" w:hAnsi="Times New Roman"/>
          <w:position w:val="-24"/>
          <w:sz w:val="26"/>
          <w:szCs w:val="26"/>
          <w:lang w:val="nl-NL"/>
        </w:rPr>
        <w:object w:dxaOrig="420" w:dyaOrig="620">
          <v:shape id="_x0000_i1096" type="#_x0000_t75" style="width:21.35pt;height:30.85pt" o:ole="">
            <v:imagedata r:id="rId143" o:title=""/>
          </v:shape>
          <o:OLEObject Type="Embed" ProgID="Equation.DSMT4" ShapeID="_x0000_i1096" DrawAspect="Content" ObjectID="_1668160853" r:id="rId144"/>
        </w:objec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40" w:dyaOrig="620">
          <v:shape id="_x0000_i1097" type="#_x0000_t75" style="width:11.85pt;height:30.85pt" o:ole="">
            <v:imagedata r:id="rId145" o:title=""/>
          </v:shape>
          <o:OLEObject Type="Embed" ProgID="Equation.DSMT4" ShapeID="_x0000_i1097" DrawAspect="Content" ObjectID="_1668160854" r:id="rId146"/>
        </w:object>
      </w:r>
      <w:r w:rsidRPr="006E6890">
        <w:rPr>
          <w:rFonts w:ascii="Times New Roman" w:hAnsi="Times New Roman"/>
          <w:sz w:val="26"/>
          <w:szCs w:val="26"/>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Từ (1) và (2) ta có </w:t>
      </w:r>
      <w:r w:rsidRPr="006E6890">
        <w:rPr>
          <w:rFonts w:ascii="Times New Roman" w:hAnsi="Times New Roman"/>
          <w:position w:val="-30"/>
          <w:sz w:val="26"/>
          <w:szCs w:val="26"/>
          <w:lang w:val="nl-NL"/>
        </w:rPr>
        <w:object w:dxaOrig="520" w:dyaOrig="680">
          <v:shape id="_x0000_i1098" type="#_x0000_t75" style="width:26.1pt;height:34pt" o:ole="">
            <v:imagedata r:id="rId147" o:title=""/>
          </v:shape>
          <o:OLEObject Type="Embed" ProgID="Equation.DSMT4" ShapeID="_x0000_i1098" DrawAspect="Content" ObjectID="_1668160855" r:id="rId148"/>
        </w:object>
      </w:r>
      <w:r w:rsidRPr="006E6890">
        <w:rPr>
          <w:rFonts w:ascii="Times New Roman" w:hAnsi="Times New Roman"/>
          <w:position w:val="-24"/>
          <w:sz w:val="26"/>
          <w:szCs w:val="26"/>
          <w:lang w:val="nl-NL"/>
        </w:rPr>
        <w:object w:dxaOrig="240" w:dyaOrig="620">
          <v:shape id="_x0000_i1099" type="#_x0000_t75" style="width:11.85pt;height:30.85pt" o:ole="">
            <v:imagedata r:id="rId145" o:title=""/>
          </v:shape>
          <o:OLEObject Type="Embed" ProgID="Equation.DSMT4" ShapeID="_x0000_i1099" DrawAspect="Content" ObjectID="_1668160856" r:id="rId149"/>
        </w:object>
      </w:r>
      <w:r w:rsidRPr="006E6890">
        <w:rPr>
          <w:rFonts w:ascii="Times New Roman" w:hAnsi="Times New Roman"/>
          <w:position w:val="-6"/>
          <w:sz w:val="26"/>
          <w:szCs w:val="26"/>
          <w:lang w:val="nl-NL"/>
        </w:rPr>
        <w:object w:dxaOrig="340" w:dyaOrig="240">
          <v:shape id="_x0000_i1100" type="#_x0000_t75" style="width:16.6pt;height:11.85pt" o:ole="">
            <v:imagedata r:id="rId101" o:title=""/>
          </v:shape>
          <o:OLEObject Type="Embed" ProgID="Equation.DSMT4" ShapeID="_x0000_i1100" DrawAspect="Content" ObjectID="_1668160857" r:id="rId150"/>
        </w:object>
      </w: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à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0(N) nên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60(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ậy tại đầu B phải treo một vật có khối lượng m</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là</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Từ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01" type="#_x0000_t75" style="width:15.05pt;height:11.85pt" o:ole="">
            <v:imagedata r:id="rId59" o:title=""/>
          </v:shape>
          <o:OLEObject Type="Embed" ProgID="Equation.DSMT4" ShapeID="_x0000_i1101" DrawAspect="Content" ObjectID="_1668160858" r:id="rId151"/>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940" w:dyaOrig="620">
          <v:shape id="_x0000_i1102" type="#_x0000_t75" style="width:46.7pt;height:30.85pt" o:ole="">
            <v:imagedata r:id="rId152" o:title=""/>
          </v:shape>
          <o:OLEObject Type="Embed" ProgID="Equation.DSMT4" ShapeID="_x0000_i1102" DrawAspect="Content" ObjectID="_1668160859" r:id="rId153"/>
        </w:object>
      </w:r>
      <w:r w:rsidRPr="006E6890">
        <w:rPr>
          <w:rFonts w:ascii="Times New Roman" w:hAnsi="Times New Roman"/>
          <w:sz w:val="26"/>
          <w:szCs w:val="26"/>
          <w:lang w:val="nl-NL"/>
        </w:rPr>
        <w:t>= 16(kg)</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cốc chứa đầy nước có khối lượng tổng cộng là m</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 xml:space="preserve"> = 260,cho vào cốc một hòn sỏi có khối lượng m = 28,8g rồi đem cân thì thấy khối lượng tổng cộng lúc này là 276,8g. Tính khối lượng riêng D của sỏi, biết KLR của nước là 1g/C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4416" behindDoc="0" locked="0" layoutInCell="1" allowOverlap="1">
                <wp:simplePos x="0" y="0"/>
                <wp:positionH relativeFrom="column">
                  <wp:posOffset>125730</wp:posOffset>
                </wp:positionH>
                <wp:positionV relativeFrom="paragraph">
                  <wp:posOffset>162560</wp:posOffset>
                </wp:positionV>
                <wp:extent cx="1233805" cy="1028700"/>
                <wp:effectExtent l="3175" t="0" r="1270" b="0"/>
                <wp:wrapNone/>
                <wp:docPr id="834" name="Group 2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3805" cy="1028700"/>
                          <a:chOff x="1786" y="12284"/>
                          <a:chExt cx="1943" cy="1620"/>
                        </a:xfrm>
                      </wpg:grpSpPr>
                      <wps:wsp>
                        <wps:cNvPr id="835" name="Text Box 2170"/>
                        <wps:cNvSpPr txBox="1">
                          <a:spLocks noChangeArrowheads="1"/>
                        </wps:cNvSpPr>
                        <wps:spPr bwMode="auto">
                          <a:xfrm>
                            <a:off x="1786" y="12284"/>
                            <a:ext cx="194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E6890" w:rsidRPr="006E6890" w:rsidRDefault="006E6890" w:rsidP="00455B9A">
                              <w:pPr>
                                <w:rPr>
                                  <w:rFonts w:ascii="Times New Roman" w:hAnsi="Times New Roman"/>
                                  <w:lang w:val="nl-NL"/>
                                </w:rPr>
                              </w:pPr>
                              <w:r w:rsidRPr="006E6890">
                                <w:rPr>
                                  <w:rFonts w:ascii="Times New Roman" w:hAnsi="Times New Roman"/>
                                  <w:lang w:val="nl-NL"/>
                                </w:rPr>
                                <w:t>m = 28,8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w:t>
                              </w:r>
                            </w:p>
                          </w:txbxContent>
                        </wps:txbx>
                        <wps:bodyPr rot="0" vert="horz" wrap="square" lIns="91440" tIns="45720" rIns="91440" bIns="45720" anchor="t" anchorCtr="0" upright="1">
                          <a:noAutofit/>
                        </wps:bodyPr>
                      </wps:wsp>
                      <wps:wsp>
                        <wps:cNvPr id="836" name="Line 2171"/>
                        <wps:cNvCnPr/>
                        <wps:spPr bwMode="auto">
                          <a:xfrm>
                            <a:off x="1923" y="1361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9" o:spid="_x0000_s1086" style="position:absolute;margin-left:9.9pt;margin-top:12.8pt;width:97.15pt;height:81pt;z-index:251644416" coordorigin="1786,12284" coordsize="1943,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7kSkAMAAJoJAAAOAAAAZHJzL2Uyb0RvYy54bWzMVttu4zYQfS/QfyD4ruhiWpaEKIvEl6BA 2gbY7QfQEnVBJVIl6cjpov/eIanIjncXG2yAonoQSA45nDkz50jXH459h56YVK3gOQ6vAowYL0TZ 8jrHf3zaeQlGSlNe0k5wluNnpvCHm59/uh6HjEWiEV3JJAInXGXjkONG6yHzfVU0rKfqSgyMg7ES sqcaprL2S0lH8N53fhQEsT8KWQ5SFEwpWN04I76x/quKFfr3qlJMoy7HEJu2b2nfe/P2b65pVks6 NG0xhUF/IIqethwunV1tqKboINsvXPVtIYUSlb4qRO+LqmoLZnOAbMLgIpt7KQ6DzaXOxnqYYQJo L3D6YbfFb0+PErVljpMFwYjTHopk70VRGKcGn3GoM9h2L4ePw6N0ScLwQRR/KjD7l3Yzr91mtB9/ FSV4pActLD7HSvbGBWSOjrYMz3MZ2FGjAhbDaLFIgiVGBdjCIEpWwVSoooFqmnPhKokxMuYoSoir YtFsXxykZDGdjiN71KeZu9lGO0VnUoOuUydg1fuA/djQgdl6KYPYDCyk4oD9ZFK8E0fAdmXjMgHA TgMs0kewQEYWJ+XwRVysG8prdiulGBtGSwgxNPlCIvNRl4gyTr4H+NeAm3H/Nmw0G6TS90z0yAxy LIFZNlD69KC0iee0xdSXi13bdbBOs46/WoCNbgWuhaPGZgKwZPmcBuk22SbEI1G89Uiw2Xi3uzXx 4l24Wm4Wm/V6E/5j7g1J1rRlybi55oW4IXlb/SYJcZSbqatE15bGnQlJyXq/7iR6oiAcO/tY1MFy 2ua/DsOCALlcpBRGJLiLUm8XJyuP7MjSS1dB4gVhepfGAUnJZvc6pYeWs/enhMYcp8to6drpFPRF boF9vsyNZn2rQZq7tgdtmDfRzDThlpe2tJq2nRufQWHCP0EB5X4ptG1Z06WuX/Vxf7TKs1iY600/ 70X5DE0sBXQYqDV8V2DQCPk3RiNodI7VXwcqGUbdLxyIkIaEGFG3E7JcAdeRPLfszy2UF+Aqxxoj N1xr9yE4DLKtG7jJUY+LW1CrqrVdfYpqohzIxX+mGyBxTjdsR4BmWOZPxF/zRznB9jbmpxGIopHM RRxaYXfEs4q7JKETzNdqeeL0RPsOavtm2r+7A+HzNzXat5rufyols/qd0cIpi6PDCz2s/l3QwnEA KmvXbbvByP4A2GPTz4r5wzif2/2nX6qbfwEAAP//AwBQSwMEFAAGAAgAAAAhAGQJdB7fAAAACQEA AA8AAABkcnMvZG93bnJldi54bWxMj0FLw0AQhe+C/2EZwZvdbLSxjdmUUtRTEWwF6W2aTJPQ7G7I bpP03zue9Pj4hve+yVaTacVAvW+c1aBmEQiyhSsbW2n42r89LED4gLbE1lnScCUPq/z2JsO0dKP9 pGEXKsEl1qeooQ6hS6X0RU0G/cx1ZJmdXG8wcOwrWfY4crlpZRxFiTTYWF6osaNNTcV5dzEa3kcc 14/qddieT5vrYT//+N4q0vr+blq/gAg0hb9j+NVndcjZ6egutvSi5bxk86AhnicgmMfqSYE4Mlg8 JyDzTP7/IP8BAAD//wMAUEsBAi0AFAAGAAgAAAAhALaDOJL+AAAA4QEAABMAAAAAAAAAAAAAAAAA AAAAAFtDb250ZW50X1R5cGVzXS54bWxQSwECLQAUAAYACAAAACEAOP0h/9YAAACUAQAACwAAAAAA AAAAAAAAAAAvAQAAX3JlbHMvLnJlbHNQSwECLQAUAAYACAAAACEA96+5EpADAACaCQAADgAAAAAA AAAAAAAAAAAuAgAAZHJzL2Uyb0RvYy54bWxQSwECLQAUAAYACAAAACEAZAl0Ht8AAAAJAQAADwAA AAAAAAAAAAAAAADqBQAAZHJzL2Rvd25yZXYueG1sUEsFBgAAAAAEAAQA8wAAAPYGAAAAAA== ">
                <v:shape id="Text Box 2170" o:spid="_x0000_s1087" type="#_x0000_t202" style="position:absolute;left:1786;top:12284;width:1943;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Qga8QA AADcAAAADwAAAGRycy9kb3ducmV2LnhtbESPT4vCMBTE7wt+h/AEb2viqotWo8iK4Mll/QfeHs2z LTYvpYm2fnuzsLDHYWZ+w8yXrS3Fg2pfONYw6CsQxKkzBWcajofN+wSED8gGS8ek4UkelovO2xwT 4xr+occ+ZCJC2CeoIQ+hSqT0aU4Wfd9VxNG7utpiiLLOpKmxiXBbyg+lPqXFguNCjhV95ZTe9ner 4bS7Xs4j9Z2t7bhqXKsk26nUutdtVzMQgdrwH/5rb42GyXA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HK0IGv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E6890" w:rsidRPr="006E6890" w:rsidRDefault="006E6890" w:rsidP="00455B9A">
                        <w:pPr>
                          <w:rPr>
                            <w:rFonts w:ascii="Times New Roman" w:hAnsi="Times New Roman"/>
                            <w:lang w:val="nl-NL"/>
                          </w:rPr>
                        </w:pPr>
                        <w:r w:rsidRPr="006E6890">
                          <w:rPr>
                            <w:rFonts w:ascii="Times New Roman" w:hAnsi="Times New Roman"/>
                            <w:lang w:val="nl-NL"/>
                          </w:rPr>
                          <w:t>m = 28,8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w:t>
                        </w:r>
                      </w:p>
                    </w:txbxContent>
                  </v:textbox>
                </v:shape>
                <v:line id="Line 2171" o:spid="_x0000_s1088" style="position:absolute;visibility:visible;mso-wrap-style:square" from="1923,13619" to="3464,13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IsYAAADcAAAADwAAAGRycy9kb3ducmV2LnhtbESPQWvCQBSE70L/w/IK3nSjQpDUVUQR tIeittAen9nXJG32bdjdJum/dwXB4zAz3zCLVW9q0ZLzlWUFk3ECgji3uuJCwcf7bjQH4QOyxtoy KfgnD6vl02CBmbYdn6g9h0JECPsMFZQhNJmUPi/JoB/bhjh639YZDFG6QmqHXYSbWk6TJJUGK44L JTa0KSn/Pf8ZBW+zY9quD6/7/vOQXvLt6fL10zmlhs/9+gVEoD48wvf2XiuYz1K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PoSLGAAAA3AAAAA8AAAAAAAAA AAAAAAAAoQIAAGRycy9kb3ducmV2LnhtbFBLBQYAAAAABAAEAPkAAACUAwAAAAA= "/>
              </v:group>
            </w:pict>
          </mc:Fallback>
        </mc:AlternateContent>
      </w: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o cốc nước ban đầu chứa đầy nước nên khi thả sỏi vào cốc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nước sẽ có một lượng nước m</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tràn ra ngoài cố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nên ta có m</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0</w:t>
      </w:r>
      <w:r w:rsidRPr="006E6890">
        <w:rPr>
          <w:rFonts w:ascii="Times New Roman" w:hAnsi="Times New Roman"/>
          <w:sz w:val="26"/>
          <w:szCs w:val="26"/>
          <w:lang w:val="nl-NL"/>
        </w:rPr>
        <w:t xml:space="preserve"> +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hể tích của phần nước tràn ra ngoài cũng chính là thể tích của hòn sỏi nên ta có: V = </w:t>
      </w:r>
      <w:r w:rsidRPr="006E6890">
        <w:rPr>
          <w:rFonts w:ascii="Times New Roman" w:hAnsi="Times New Roman"/>
          <w:position w:val="-30"/>
          <w:sz w:val="26"/>
          <w:szCs w:val="26"/>
          <w:lang w:val="nl-NL"/>
        </w:rPr>
        <w:object w:dxaOrig="2100" w:dyaOrig="720">
          <v:shape id="_x0000_i1103" type="#_x0000_t75" style="width:105.25pt;height:36.4pt" o:ole="">
            <v:imagedata r:id="rId154" o:title=""/>
          </v:shape>
          <o:OLEObject Type="Embed" ProgID="Equation.DSMT4" ShapeID="_x0000_i1103" DrawAspect="Content" ObjectID="_1668160860" r:id="rId155"/>
        </w:object>
      </w:r>
      <w:r w:rsidRPr="006E6890">
        <w:rPr>
          <w:rFonts w:ascii="Times New Roman" w:hAnsi="Times New Roman"/>
          <w:sz w:val="26"/>
          <w:szCs w:val="26"/>
          <w:lang w:val="nl-NL"/>
        </w:rPr>
        <w:t xml:space="preserve"> = 2,4(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Hãy tính thể tich V, khối lượng m, khối lượng riêng D của một vật rắn. Biết rằng khi thả nó vào một bình nước đầy thì khối lượng của cả b ình tăng thêm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1,75g. Còn nếu thả nó vào một bình đựng đầy dầu thì khối lượng của cả bình tằng thêm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1,75g( Trong cả hai trường hợp vật đều chìm hoàn toàn). Biết KLR của nước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dầu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9g/C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5440" behindDoc="0" locked="0" layoutInCell="1" allowOverlap="1">
                <wp:simplePos x="0" y="0"/>
                <wp:positionH relativeFrom="column">
                  <wp:posOffset>85090</wp:posOffset>
                </wp:positionH>
                <wp:positionV relativeFrom="paragraph">
                  <wp:posOffset>186690</wp:posOffset>
                </wp:positionV>
                <wp:extent cx="2382520" cy="685800"/>
                <wp:effectExtent l="635" t="0" r="0" b="2540"/>
                <wp:wrapNone/>
                <wp:docPr id="831" name="Group 2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685800"/>
                          <a:chOff x="1722" y="2564"/>
                          <a:chExt cx="3752" cy="1080"/>
                        </a:xfrm>
                      </wpg:grpSpPr>
                      <wps:wsp>
                        <wps:cNvPr id="832" name="Text Box 2173"/>
                        <wps:cNvSpPr txBox="1">
                          <a:spLocks noChangeArrowheads="1"/>
                        </wps:cNvSpPr>
                        <wps:spPr bwMode="auto">
                          <a:xfrm>
                            <a:off x="1722" y="2564"/>
                            <a:ext cx="3752"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wps:txbx>
                        <wps:bodyPr rot="0" vert="horz" wrap="square" lIns="91440" tIns="45720" rIns="91440" bIns="45720" anchor="t" anchorCtr="0" upright="1">
                          <a:noAutofit/>
                        </wps:bodyPr>
                      </wps:wsp>
                      <wps:wsp>
                        <wps:cNvPr id="833" name="Line 2174"/>
                        <wps:cNvCnPr/>
                        <wps:spPr bwMode="auto">
                          <a:xfrm>
                            <a:off x="1789" y="32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72" o:spid="_x0000_s1089" style="position:absolute;margin-left:6.7pt;margin-top:14.7pt;width:187.6pt;height:54pt;z-index:251645440" coordorigin="1722,2564" coordsize="3752,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n4JtjgMAAJYJAAAOAAAAZHJzL2Uyb0RvYy54bWzMVttu3DYQfS/QfyD4Luu+KwmWA3svRgGn NZD0A7gSdUElUiW51rpB/r1DUqtdb5LWiIEgehAoDjmcOTPnUNfvDn2HnqiQLWc59q88jCgreNmy Osd/ftw6CUZSEVaSjjOa42cq8bubX3+5HoeMBrzhXUkFAidMZuOQ40apIXNdWTS0J/KKD5SBseKi Jwo+Re2Wgozgve/cwPMW7shFOQheUClhdm2N+Mb4rypaqD+qSlKFuhxDbMq8hXnv9Nu9uSZZLcjQ tMUUBvmOKHrSMjh0drUmiqC9aL9w1beF4JJX6qrgvcurqi2oyQGy8b2LbO4F3w8mlzob62GGCaC9 wOm73Ra/Pz0K1JY5TkIfI0Z6KJI5FwX+MtD4jEOdwbJ7MXwYHoVNEoYPvPhLgtm9tOvv2i5Gu/E9 L8Ej2Stu8DlUotcuIHN0MGV4nstADwoVMBmESRAHUK0CbIskTrypTkUDxdTbILIAI7AG8SKyNSya zbQ9XMZg1Ht9LzE7XZLZc02sU2w6Meg5eYJVvg3WDw0ZqKmW1HjNsEIwFtaPOsE7ftDIhhZZs1LD itQBLBCyQUladBHjq4awmt4KwceGkhJC9PVOSGTeahOR2sn/wf0V3I6g/wdqJBuEVPeU90gPciyA ViZO8vQglQ7ntEQXl/Ft23UwT7KOvZiAhXYGjoWt2qYDMEz5lHrpJtkkkRMFi40Teeu1c7tdRc5i 6y/jdbherdb+Z32uH2VNW5aU6WOOrPWj15Vv0g/Lt5m3kndtqd3pkKSod6tOoCcCqrE1jwEdLKdl 7sswDAiQy0VKfhB5d0HqbBfJ0om2UeykSy9xPD+9SxdelEbr7cuUHlpG354SGnOcxkFsu+kU9EVu nnm+zI1kfatAl7u2B2GYF5FM9+CGlaa0irSdHZ9BocM/QQHlPhbadKxuUtuu6rA7GNkJDX91O+94 +Qw9LDh0GJAfLhUYNFz8g9EIAp1j+feeCIpR9xsDHqR+FGlFNx9RvNSCIc4tu3MLYQW4yrHCyA5X yt4C+0G0dQMnWeYxfgtSVbWmq09RTYwDtfhhshEeZcN0BEjGDBSIy4o9CiiCDvCVxE9SI5hhkEyC qXmn1Tb0IzBpuXyplSdKT6zvoLSvZv2bGxCuvqnPvtVzP6mSzOJ3xgorLJYNR3YY+btghaWAFlRd WdNtMDKXv9k2/ajov4vzb7P+9Dt18y8AAAD//wMAUEsDBBQABgAIAAAAIQAy9za93wAAAAkBAAAP AAAAZHJzL2Rvd25yZXYueG1sTI9BS8NAEIXvgv9hGcGb3aSpNcZsSinqqQi2gnibZqdJaHY3ZLdJ +u+dnvQ0PL7Hm/fy1WRaMVDvG2cVxLMIBNnS6cZWCr72bw8pCB/QamydJQUX8rAqbm9yzLQb7ScN u1AJDrE+QwV1CF0mpS9rMuhnriPL7Oh6g4FlX0nd48jhppXzKFpKg43lDzV2tKmpPO3ORsH7iOM6 iV+H7em4ufzsHz++tzEpdX83rV9ABJrCnxmu9bk6FNzp4M5We9GyThbsVDB/5ss8SdMliMMVPC1A Frn8v6D4BQAA//8DAFBLAQItABQABgAIAAAAIQC2gziS/gAAAOEBAAATAAAAAAAAAAAAAAAAAAAA AABbQ29udGVudF9UeXBlc10ueG1sUEsBAi0AFAAGAAgAAAAhADj9If/WAAAAlAEAAAsAAAAAAAAA AAAAAAAALwEAAF9yZWxzLy5yZWxzUEsBAi0AFAAGAAgAAAAhAM2fgm2OAwAAlgkAAA4AAAAAAAAA AAAAAAAALgIAAGRycy9lMm9Eb2MueG1sUEsBAi0AFAAGAAgAAAAhADL3Nr3fAAAACQEAAA8AAAAA AAAAAAAAAAAA6AUAAGRycy9kb3ducmV2LnhtbFBLBQYAAAAABAAEAPMAAAD0BgAAAAA= ">
                <v:shape id="Text Box 2173" o:spid="_x0000_s1090" type="#_x0000_t202" style="position:absolute;left:1722;top:2564;width:3752;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4H8QA AADcAAAADwAAAGRycy9kb3ducmV2LnhtbESPW4vCMBSE3xf8D+EIvmniZUWrUWSXBZ9cvIJvh+bY FpuT0mRt999vBGEfh5n5hlmuW1uKB9W+cKxhOFAgiFNnCs40nI5f/RkIH5ANlo5Jwy95WK86b0tM jGt4T49DyESEsE9QQx5ClUjp05ws+oGriKN3c7XFEGWdSVNjE+G2lCOlptJiwXEhx4o+ckrvhx+r 4by7XS8T9Z192veqca2SbOdS61633SxABGrDf/jV3hoNs/EI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P1duB/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v:textbox>
                </v:shape>
                <v:line id="Line 2174" o:spid="_x0000_s1091" style="position:absolute;visibility:visible;mso-wrap-style:square" from="1789,3284" to="4938,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gCusYAAADcAAAADwAAAGRycy9kb3ducmV2LnhtbESPQWvCQBSE7wX/w/KE3uqmDQSJriIV QXso1Rb0+Mw+k2j2bdjdJum/7xYKHoeZ+YaZLwfTiI6cry0reJ4kIIgLq2suFXx9bp6mIHxA1thY JgU/5GG5GD3MMde25z11h1CKCGGfo4IqhDaX0hcVGfQT2xJH72KdwRClK6V22Ee4aeRLkmTSYM1x ocKWXisqbodvo+A9/ci61e5tOxx32blY78+na++UehwPqxmIQEO4h//bW61gmq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4ArrGAAAA3AAAAA8AAAAAAAAA AAAAAAAAoQIAAGRycy9kb3ducmV2LnhtbFBLBQYAAAAABAAEAPkAAACUAwAAAAA= "/>
              </v:group>
            </w:pict>
          </mc:Fallback>
        </mc:AlternateContent>
      </w:r>
    </w:p>
    <w:p w:rsidR="00455B9A" w:rsidRPr="006E6890" w:rsidRDefault="00455B9A" w:rsidP="00455B9A">
      <w:pPr>
        <w:tabs>
          <w:tab w:val="left" w:pos="5250"/>
        </w:tabs>
        <w:rPr>
          <w:rFonts w:ascii="Times New Roman" w:hAnsi="Times New Roman"/>
          <w:sz w:val="26"/>
          <w:szCs w:val="26"/>
          <w:lang w:val="nl-NL"/>
        </w:rPr>
      </w:pPr>
      <w:r w:rsidRPr="006E6890">
        <w:rPr>
          <w:rFonts w:ascii="Times New Roman" w:hAnsi="Times New Roman"/>
          <w:sz w:val="26"/>
          <w:szCs w:val="26"/>
          <w:lang w:val="nl-NL"/>
        </w:rPr>
        <w:tab/>
      </w:r>
    </w:p>
    <w:p w:rsidR="00455B9A" w:rsidRPr="006E6890" w:rsidRDefault="00455B9A" w:rsidP="00455B9A">
      <w:pPr>
        <w:tabs>
          <w:tab w:val="left" w:pos="525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o cốc nước và cốc dầu đều đầy, nên khi thả 1 vật rắn vào cốc nước hoặc cốc dầu thì sẽ có một lượng nước hoặc dầu tràn ra khỏi cốc. Phần thể tích nước hoặc dầu tràn ra ngoài có cùng thể tích với vật rắ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Độ tăng khối lượng của cả bình khi thả vật rắn vào cốc nước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w:t>
      </w:r>
      <w:r w:rsidRPr="006E6890">
        <w:rPr>
          <w:rFonts w:ascii="Times New Roman" w:hAnsi="Times New Roman"/>
          <w:position w:val="-6"/>
          <w:sz w:val="26"/>
          <w:szCs w:val="26"/>
          <w:lang w:val="nl-NL"/>
        </w:rPr>
        <w:object w:dxaOrig="300" w:dyaOrig="240">
          <v:shape id="_x0000_i1104" type="#_x0000_t75" style="width:15.05pt;height:11.85pt" o:ole="">
            <v:imagedata r:id="rId156" o:title=""/>
          </v:shape>
          <o:OLEObject Type="Embed" ProgID="Equation.DSMT4" ShapeID="_x0000_i1104" DrawAspect="Content" ObjectID="_1668160861" r:id="rId157"/>
        </w:object>
      </w:r>
      <w:r w:rsidRPr="006E6890">
        <w:rPr>
          <w:rFonts w:ascii="Times New Roman" w:hAnsi="Times New Roman"/>
          <w:sz w:val="26"/>
          <w:szCs w:val="26"/>
          <w:lang w:val="nl-NL"/>
        </w:rPr>
        <w:t xml:space="preserve">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1)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là khối lượng nước đã tràn ra ngoà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 Độ tăng khối lượng của cả bình khi thả vật rắn vào cốc dầu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 (2)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là khối lượng nước đã tràn ra ngoà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Thay (1) vào (2) ta được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V </w:t>
      </w:r>
      <w:r w:rsidRPr="006E6890">
        <w:rPr>
          <w:rFonts w:ascii="Times New Roman" w:hAnsi="Times New Roman"/>
          <w:position w:val="-6"/>
          <w:sz w:val="26"/>
          <w:szCs w:val="26"/>
          <w:lang w:val="nl-NL"/>
        </w:rPr>
        <w:object w:dxaOrig="340" w:dyaOrig="240">
          <v:shape id="_x0000_i1105" type="#_x0000_t75" style="width:16.6pt;height:11.85pt" o:ole="">
            <v:imagedata r:id="rId158" o:title=""/>
          </v:shape>
          <o:OLEObject Type="Embed" ProgID="Equation.DSMT4" ShapeID="_x0000_i1105" DrawAspect="Content" ObjectID="_1668160862" r:id="rId159"/>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06" type="#_x0000_t75" style="width:16.6pt;height:11.85pt" o:ole="">
            <v:imagedata r:id="rId158" o:title=""/>
          </v:shape>
          <o:OLEObject Type="Embed" ProgID="Equation.DSMT4" ShapeID="_x0000_i1106" DrawAspect="Content" ObjectID="_1668160863" r:id="rId160"/>
        </w:object>
      </w:r>
      <w:r w:rsidRPr="006E6890">
        <w:rPr>
          <w:rFonts w:ascii="Times New Roman" w:hAnsi="Times New Roman"/>
          <w:sz w:val="26"/>
          <w:szCs w:val="26"/>
          <w:lang w:val="nl-NL"/>
        </w:rPr>
        <w:t xml:space="preserve"> V = </w:t>
      </w:r>
      <w:r w:rsidRPr="006E6890">
        <w:rPr>
          <w:rFonts w:ascii="Times New Roman" w:hAnsi="Times New Roman"/>
          <w:position w:val="-30"/>
          <w:sz w:val="26"/>
          <w:szCs w:val="26"/>
          <w:lang w:val="nl-NL"/>
        </w:rPr>
        <w:object w:dxaOrig="2940" w:dyaOrig="680">
          <v:shape id="_x0000_i1107" type="#_x0000_t75" style="width:147.15pt;height:34pt" o:ole="">
            <v:imagedata r:id="rId161" o:title=""/>
          </v:shape>
          <o:OLEObject Type="Embed" ProgID="Equation.DSMT4" ShapeID="_x0000_i1107" DrawAspect="Content" ObjectID="_1668160864" r:id="rId162"/>
        </w:object>
      </w:r>
      <w:r w:rsidRPr="006E6890">
        <w:rPr>
          <w:rFonts w:ascii="Times New Roman" w:hAnsi="Times New Roman"/>
          <w:sz w:val="26"/>
          <w:szCs w:val="26"/>
          <w:lang w:val="nl-NL"/>
        </w:rPr>
        <w:t xml:space="preserve"> = 300   (3)</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ậy thể tích của vật rắn là 30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hay (3) vào (1)  ta được khối lượng của vật rắn là:</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 = 21,75 + 1.300 = 321,75(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 xml:space="preserve">Khối lượng riêng  của vật rắn là D = </w:t>
      </w:r>
      <w:r w:rsidRPr="006E6890">
        <w:rPr>
          <w:rFonts w:ascii="Times New Roman" w:hAnsi="Times New Roman"/>
          <w:position w:val="-24"/>
          <w:sz w:val="26"/>
          <w:szCs w:val="26"/>
          <w:lang w:val="nl-NL"/>
        </w:rPr>
        <w:object w:dxaOrig="1219" w:dyaOrig="620">
          <v:shape id="_x0000_i1108" type="#_x0000_t75" style="width:60.9pt;height:30.85pt" o:ole="">
            <v:imagedata r:id="rId163" o:title=""/>
          </v:shape>
          <o:OLEObject Type="Embed" ProgID="Equation.DSMT4" ShapeID="_x0000_i1108" DrawAspect="Content" ObjectID="_1668160865" r:id="rId164"/>
        </w:object>
      </w:r>
      <w:r w:rsidRPr="006E6890">
        <w:rPr>
          <w:rFonts w:ascii="Times New Roman" w:hAnsi="Times New Roman"/>
          <w:sz w:val="26"/>
          <w:szCs w:val="26"/>
          <w:lang w:val="nl-NL"/>
        </w:rPr>
        <w:t xml:space="preserve"> = 1,07(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III: </w:t>
      </w:r>
      <w:r w:rsidR="00617347" w:rsidRPr="006E6890">
        <w:rPr>
          <w:rFonts w:ascii="Times New Roman" w:hAnsi="Times New Roman"/>
          <w:b/>
          <w:sz w:val="26"/>
          <w:szCs w:val="26"/>
          <w:lang w:val="nl-NL"/>
        </w:rPr>
        <w:t>B</w:t>
      </w:r>
      <w:r w:rsidRPr="006E6890">
        <w:rPr>
          <w:rFonts w:ascii="Times New Roman" w:hAnsi="Times New Roman"/>
          <w:b/>
          <w:sz w:val="26"/>
          <w:szCs w:val="26"/>
          <w:lang w:val="nl-NL"/>
        </w:rPr>
        <w:t xml:space="preserve">ài tập về nhà </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b/>
          <w:sz w:val="26"/>
          <w:szCs w:val="26"/>
          <w:lang w:val="nl-NL"/>
        </w:rPr>
        <w:t>*Bài tập 1:</w:t>
      </w:r>
      <w:r w:rsidRPr="006E6890">
        <w:rPr>
          <w:rFonts w:ascii="Times New Roman" w:hAnsi="Times New Roman"/>
          <w:sz w:val="26"/>
          <w:szCs w:val="26"/>
          <w:lang w:val="nl-NL"/>
        </w:rPr>
        <w:t xml:space="preserve"> Một thỏi sắt và một thỏi nhôm có cùng khối lượng 400gam. Hỏi thể tích của thỏi nhôm gấp mấy lần thể tích của thỏi sắt. Biết KLR của sắt là 7,8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hôm là 2,7g/C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lỗ thép có lỗ hổng ở bên trong. Dùng lực kế đo trọng lượng của miếng thép trong không khí thấy lực kế chỉ 370N. Nhúng miếng thép vào nước thấy lực kế chỉ 320N. Hãy xác định thể tích lỗ hổng, b iết trọng lượng riêng của nước là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thép là 78000N/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p>
    <w:p w:rsidR="00455B9A" w:rsidRPr="00921205" w:rsidRDefault="00455B9A" w:rsidP="00921205">
      <w:pPr>
        <w:tabs>
          <w:tab w:val="left" w:pos="3960"/>
        </w:tabs>
        <w:jc w:val="center"/>
        <w:rPr>
          <w:rFonts w:ascii="Times New Roman" w:hAnsi="Times New Roman"/>
          <w:b/>
          <w:sz w:val="26"/>
          <w:szCs w:val="26"/>
          <w:lang w:val="nl-NL"/>
        </w:rPr>
      </w:pPr>
      <w:r w:rsidRPr="00921205">
        <w:rPr>
          <w:rFonts w:ascii="Times New Roman" w:hAnsi="Times New Roman"/>
          <w:b/>
          <w:sz w:val="26"/>
          <w:szCs w:val="26"/>
          <w:lang w:val="nl-NL"/>
        </w:rPr>
        <w:t>LUYỆN TẬP</w:t>
      </w:r>
    </w:p>
    <w:p w:rsidR="003E206C" w:rsidRPr="006E6890" w:rsidRDefault="003E206C" w:rsidP="00455B9A">
      <w:pPr>
        <w:tabs>
          <w:tab w:val="left" w:pos="3960"/>
        </w:tabs>
        <w:rPr>
          <w:rFonts w:ascii="Times New Roman" w:hAnsi="Times New Roman"/>
          <w:b/>
          <w:sz w:val="26"/>
          <w:szCs w:val="26"/>
          <w:lang w:val="nl-NL"/>
        </w:rPr>
      </w:pPr>
    </w:p>
    <w:p w:rsidR="003E206C" w:rsidRPr="006E6890" w:rsidRDefault="003E206C"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Mục tiêu</w:t>
      </w:r>
    </w:p>
    <w:p w:rsidR="003E206C" w:rsidRPr="006E6890" w:rsidRDefault="003E206C"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w:t>
      </w:r>
      <w:r w:rsidRPr="006E6890">
        <w:rPr>
          <w:rFonts w:ascii="Times New Roman" w:hAnsi="Times New Roman"/>
          <w:sz w:val="26"/>
          <w:szCs w:val="26"/>
          <w:lang w:val="nl-NL"/>
        </w:rPr>
        <w:t xml:space="preserve"> Tái hiện lại kiến thức về khối lượng, khối lượng riêng,lực đẩy Ác-Si-Mét, nguyên lý bình thông nhau</w:t>
      </w:r>
    </w:p>
    <w:p w:rsidR="003E206C" w:rsidRPr="006E6890" w:rsidRDefault="003E206C"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được các kiến thức đã học vào giải bài tập về lực đẩy Ác-Si-Mét và nguyên lý bình thông nhau</w:t>
      </w:r>
    </w:p>
    <w:p w:rsidR="003E206C" w:rsidRPr="006E6890" w:rsidRDefault="003E206C"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công thức đã học vào giải bài tập liên quan</w:t>
      </w:r>
    </w:p>
    <w:p w:rsidR="00455B9A" w:rsidRPr="006E6890" w:rsidRDefault="003E206C" w:rsidP="00455B9A">
      <w:pPr>
        <w:tabs>
          <w:tab w:val="left" w:pos="3960"/>
        </w:tabs>
        <w:rPr>
          <w:rFonts w:ascii="Times New Roman" w:hAnsi="Times New Roman"/>
          <w:b/>
          <w:sz w:val="26"/>
          <w:szCs w:val="26"/>
          <w:lang w:val="nl-NL"/>
        </w:rPr>
      </w:pPr>
      <w:r w:rsidRPr="006E6890">
        <w:rPr>
          <w:rFonts w:ascii="Times New Roman" w:hAnsi="Times New Roman"/>
          <w:sz w:val="26"/>
          <w:szCs w:val="26"/>
          <w:lang w:val="nl-NL"/>
        </w:rPr>
        <w:t>II</w:t>
      </w:r>
      <w:r w:rsidR="00455B9A" w:rsidRPr="006E6890">
        <w:rPr>
          <w:rFonts w:ascii="Times New Roman" w:hAnsi="Times New Roman"/>
          <w:b/>
          <w:sz w:val="26"/>
          <w:szCs w:val="26"/>
          <w:lang w:val="nl-NL"/>
        </w:rPr>
        <w:t xml:space="preserve">: Chữa bài tập về nhà </w:t>
      </w:r>
    </w:p>
    <w:p w:rsidR="00455B9A" w:rsidRPr="006E6890" w:rsidRDefault="00C43FA0" w:rsidP="00455B9A">
      <w:pPr>
        <w:tabs>
          <w:tab w:val="left" w:pos="3960"/>
        </w:tabs>
        <w:rPr>
          <w:rFonts w:ascii="Times New Roman" w:hAnsi="Times New Roman"/>
          <w:b/>
          <w:sz w:val="26"/>
          <w:szCs w:val="26"/>
          <w:lang w:val="nl-NL"/>
        </w:rPr>
      </w:pPr>
      <w:r>
        <w:rPr>
          <w:rFonts w:ascii="Times New Roman" w:hAnsi="Times New Roman"/>
          <w:noProof/>
          <w:sz w:val="26"/>
          <w:szCs w:val="26"/>
        </w:rPr>
        <mc:AlternateContent>
          <mc:Choice Requires="wpg">
            <w:drawing>
              <wp:anchor distT="0" distB="0" distL="114300" distR="114300" simplePos="0" relativeHeight="251651584" behindDoc="0" locked="0" layoutInCell="1" allowOverlap="1">
                <wp:simplePos x="0" y="0"/>
                <wp:positionH relativeFrom="column">
                  <wp:posOffset>42545</wp:posOffset>
                </wp:positionH>
                <wp:positionV relativeFrom="paragraph">
                  <wp:posOffset>168910</wp:posOffset>
                </wp:positionV>
                <wp:extent cx="1474470" cy="1028700"/>
                <wp:effectExtent l="1905" t="0" r="0" b="2540"/>
                <wp:wrapNone/>
                <wp:docPr id="828" name="Group 2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4470" cy="1028700"/>
                          <a:chOff x="1655" y="13496"/>
                          <a:chExt cx="2322" cy="1620"/>
                        </a:xfrm>
                      </wpg:grpSpPr>
                      <wps:wsp>
                        <wps:cNvPr id="829" name="Text Box 2181"/>
                        <wps:cNvSpPr txBox="1">
                          <a:spLocks noChangeArrowheads="1"/>
                        </wps:cNvSpPr>
                        <wps:spPr bwMode="auto">
                          <a:xfrm>
                            <a:off x="1655" y="13496"/>
                            <a:ext cx="232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m</w:t>
                              </w:r>
                              <w:r w:rsidRPr="006E6890">
                                <w:rPr>
                                  <w:rFonts w:ascii="Times New Roman" w:hAnsi="Times New Roman"/>
                                  <w:vertAlign w:val="subscript"/>
                                  <w:lang w:val="nl-NL"/>
                                </w:rPr>
                                <w:t>2</w:t>
                              </w:r>
                              <w:r w:rsidRPr="006E6890">
                                <w:rPr>
                                  <w:rFonts w:ascii="Times New Roman" w:hAnsi="Times New Roman"/>
                                  <w:lang w:val="nl-NL"/>
                                </w:rPr>
                                <w:t xml:space="preserve"> = 400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8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o sánh V</w:t>
                              </w:r>
                              <w:r w:rsidRPr="006E6890">
                                <w:rPr>
                                  <w:rFonts w:ascii="Times New Roman" w:hAnsi="Times New Roman"/>
                                  <w:vertAlign w:val="subscript"/>
                                  <w:lang w:val="nl-NL"/>
                                </w:rPr>
                                <w:t>1</w:t>
                              </w:r>
                              <w:r w:rsidRPr="006E6890">
                                <w:rPr>
                                  <w:rFonts w:ascii="Times New Roman" w:hAnsi="Times New Roman"/>
                                  <w:lang w:val="nl-NL"/>
                                </w:rPr>
                                <w:t xml:space="preserve"> và V</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830" name="Line 2182"/>
                        <wps:cNvCnPr/>
                        <wps:spPr bwMode="auto">
                          <a:xfrm>
                            <a:off x="1722" y="14519"/>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0" o:spid="_x0000_s1092" style="position:absolute;margin-left:3.35pt;margin-top:13.3pt;width:116.1pt;height:81pt;z-index:251651584" coordorigin="1655,13496" coordsize="2322,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K8hjgMAAJoJAAAOAAAAZHJzL2Uyb0RvYy54bWzMVttu3DYQfS/QfyD4Luuy1O5KsBzYezEK uK2BJB/AlagLKpEqybXWDfLvHZJa7XqTtEYMBNGDQGrI4cyZOUe8fnfoWvTEpGoEz3B4FWDEeC6K hlcZ/vhh6y0xUprygraCsww/M4Xf3fz6y/XQpywStWgLJhE44Sod+gzXWvep76u8Zh1VV6JnHIyl kB3VMJWVX0g6gPeu9aMgmPuDkEUvRc6Ugq9rZ8Q31n9Zslz/WZaKadRmGGLT9i3te2fe/s01TStJ +7rJxzDod0TR0YbDoZOrNdUU7WXzhauuyaVQotRXueh8UZZNzmwOkE0YXGRzL8W+t7lU6VD1E0wA 7QVO3+02/+PpUaKmyPAyglJx2kGR7LkoCpcWn6GvUlh2L/v3/aN0ScLwQeR/KYDPv7SbeeUWo93w uyjAI91rYfE5lLIzLiBzdLBleJ7KwA4a5fAxJAtCFlCtHGxhEC0XwViovIZqmn3hPI4xMuYZSeau inm9GR1Esygad88ju9WnqTvZRjtGZ5oEuk6dgFVvA/Z9TXtm66UMYhOwyRHYDybFO3Ew2IYmahMA rDTAIn0AC2RkcVIOX8TFqqa8YrdSiqFmtIAQ7U5IZNrq/Cjj5P8A/xpwR9z/Azaa9lLpeyY6ZAYZ lsAsGyh9elDatMFpiakvF9umbS27Wv7iAyx0X+BY2GpsJgBLlk9JkGyWmyXxSDTfeCRYr73b7Yp4 8224iNez9Wq1Dj+bc0OS1k1RMG6OORI3JK+r3yghjnITdZVom8K4MyEpWe1WrURPFIRjax9TLwj+ bJn/MgxrhlwuUgojEtxFibedLxce2ZLYSxbB0gvC5C6ZByQh6+3LlB4azt6eEhoynMRR7Nrpm7kF 9vkyN5p2jQZpbpsOtGFaRFPThBte2NJq2rRufAaFCf8EBSB2LLRtWdOlrl/1YXewyjOLj1TYieIZ mlgK6DDgP/xXYFAL+Q9GA2h0htXfeyoZRu1vHIiQhIQYUbcTEi+A60ieW3bnFspzcJVhjZEbrrT7 Eex72VQ1nOSox8UtqFXZ2K42LHNRQUqjXPwo3ZhBOk6QbUeAZkRHoEAzVvxRQhFMTK9j/sKIopFM EoeJceSIZxV3mYROMF+q5YnTI+1bqO2raf/mDoTf39ho32q6n1RKJvU7o4VTFkeHIz2s/l3QwnWb 0Zqp3WBkLwB223hZMTeM87ldf7pS3fwLAAD//wMAUEsDBBQABgAIAAAAIQBy8PKk3wAAAAgBAAAP AAAAZHJzL2Rvd25yZXYueG1sTI9BS8NAEIXvgv9hGcGb3STFGGM2pRT1VIS2gnjbZqdJaHY2ZLdJ +u8dT3oc3sd73xSr2XZixMG3jhTEiwgEUuVMS7WCz8PbQwbCB01Gd45QwRU9rMrbm0Lnxk20w3Ef asEl5HOtoAmhz6X0VYNW+4XrkTg7ucHqwOdQSzPoicttJ5MoSqXVLfFCo3vcNFid9xer4H3S03oZ v47b82lz/T48fnxtY1Tq/m5ev4AIOIc/GH71WR1Kdjq6CxkvOgXpE4MKkjQFwXGyzJ5BHJnLshRk Wcj/D5Q/AAAA//8DAFBLAQItABQABgAIAAAAIQC2gziS/gAAAOEBAAATAAAAAAAAAAAAAAAAAAAA AABbQ29udGVudF9UeXBlc10ueG1sUEsBAi0AFAAGAAgAAAAhADj9If/WAAAAlAEAAAsAAAAAAAAA AAAAAAAALwEAAF9yZWxzLy5yZWxzUEsBAi0AFAAGAAgAAAAhAB/8ryGOAwAAmgkAAA4AAAAAAAAA AAAAAAAALgIAAGRycy9lMm9Eb2MueG1sUEsBAi0AFAAGAAgAAAAhAHLw8qTfAAAACAEAAA8AAAAA AAAAAAAAAAAA6AUAAGRycy9kb3ducmV2LnhtbFBLBQYAAAAABAAEAPMAAAD0BgAAAAA= ">
                <v:shape id="Text Box 2181" o:spid="_x0000_s1093" type="#_x0000_t202" style="position:absolute;left:1655;top:13496;width:2322;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C8s8MA AADcAAAADwAAAGRycy9kb3ducmV2LnhtbESPQYvCMBSE7wv+h/AEb2uiuItWo4gieFpZVwVvj+bZ FpuX0kRb/70RhD0OM/MNM1u0thR3qn3hWMOgr0AQp84UnGk4/G0+xyB8QDZYOiYND/KwmHc+ZpgY 1/Av3fchExHCPkENeQhVIqVPc7Lo+64ijt7F1RZDlHUmTY1NhNtSDpX6lhYLjgs5VrTKKb3ub1bD 8edyPo3ULlvbr6pxrZJsJ1LrXrddTkEEasN/+N3eGg3j4QR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diC8s8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m</w:t>
                        </w:r>
                        <w:r w:rsidRPr="006E6890">
                          <w:rPr>
                            <w:rFonts w:ascii="Times New Roman" w:hAnsi="Times New Roman"/>
                            <w:vertAlign w:val="subscript"/>
                            <w:lang w:val="nl-NL"/>
                          </w:rPr>
                          <w:t>2</w:t>
                        </w:r>
                        <w:r w:rsidRPr="006E6890">
                          <w:rPr>
                            <w:rFonts w:ascii="Times New Roman" w:hAnsi="Times New Roman"/>
                            <w:lang w:val="nl-NL"/>
                          </w:rPr>
                          <w:t xml:space="preserve"> = 400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8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o sánh V</w:t>
                        </w:r>
                        <w:r w:rsidRPr="006E6890">
                          <w:rPr>
                            <w:rFonts w:ascii="Times New Roman" w:hAnsi="Times New Roman"/>
                            <w:vertAlign w:val="subscript"/>
                            <w:lang w:val="nl-NL"/>
                          </w:rPr>
                          <w:t>1</w:t>
                        </w:r>
                        <w:r w:rsidRPr="006E6890">
                          <w:rPr>
                            <w:rFonts w:ascii="Times New Roman" w:hAnsi="Times New Roman"/>
                            <w:lang w:val="nl-NL"/>
                          </w:rPr>
                          <w:t xml:space="preserve"> và V</w:t>
                        </w:r>
                        <w:r w:rsidRPr="006E6890">
                          <w:rPr>
                            <w:rFonts w:ascii="Times New Roman" w:hAnsi="Times New Roman"/>
                            <w:vertAlign w:val="subscript"/>
                            <w:lang w:val="nl-NL"/>
                          </w:rPr>
                          <w:t>2</w:t>
                        </w:r>
                      </w:p>
                    </w:txbxContent>
                  </v:textbox>
                </v:shape>
                <v:line id="Line 2182" o:spid="_x0000_s1094" style="position:absolute;visibility:visible;mso-wrap-style:square" from="1722,14519" to="3613,14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qczcMAAADcAAAADwAAAGRycy9kb3ducmV2LnhtbERPz2vCMBS+C/4P4Qm7aeqEItUoogx0 hzGdoMdn82yrzUtJsrb775fDYMeP7/dy3ZtatOR8ZVnBdJKAIM6trrhQcP56G89B+ICssbZMCn7I w3o1HCwx07bjI7WnUIgYwj5DBWUITSalz0sy6Ce2IY7c3TqDIUJXSO2wi+Gmlq9JkkqDFceGEhva lpQ/T99Gwcfs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qnM3DAAAA3AAAAA8AAAAAAAAAAAAA AAAAoQIAAGRycy9kb3ducmV2LnhtbFBLBQYAAAAABAAEAPkAAACRAwAAAAA= "/>
              </v:group>
            </w:pict>
          </mc:Fallback>
        </mc:AlternateContent>
      </w:r>
      <w:r w:rsidR="00455B9A" w:rsidRPr="006E6890">
        <w:rPr>
          <w:rFonts w:ascii="Times New Roman" w:hAnsi="Times New Roman"/>
          <w:b/>
          <w:sz w:val="26"/>
          <w:szCs w:val="26"/>
          <w:lang w:val="nl-NL"/>
        </w:rPr>
        <w:t>* Bài tập 1:</w:t>
      </w:r>
    </w:p>
    <w:p w:rsidR="00455B9A" w:rsidRPr="006E6890" w:rsidRDefault="00455B9A" w:rsidP="00455B9A">
      <w:pPr>
        <w:tabs>
          <w:tab w:val="left" w:pos="5610"/>
        </w:tabs>
        <w:rPr>
          <w:rFonts w:ascii="Times New Roman" w:hAnsi="Times New Roman"/>
          <w:sz w:val="26"/>
          <w:szCs w:val="26"/>
          <w:lang w:val="nl-NL"/>
        </w:rPr>
      </w:pPr>
      <w:r w:rsidRPr="006E6890">
        <w:rPr>
          <w:rFonts w:ascii="Times New Roman" w:hAnsi="Times New Roman"/>
          <w:sz w:val="26"/>
          <w:szCs w:val="26"/>
          <w:lang w:val="nl-NL"/>
        </w:rPr>
        <w:t xml:space="preserve">                                                                </w:t>
      </w:r>
    </w:p>
    <w:p w:rsidR="003E206C"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w:t>
      </w:r>
      <w:r w:rsidR="00B34E85" w:rsidRPr="006E6890">
        <w:rPr>
          <w:rFonts w:ascii="Times New Roman" w:hAnsi="Times New Roman"/>
          <w:sz w:val="26"/>
          <w:szCs w:val="26"/>
          <w:lang w:val="nl-NL"/>
        </w:rPr>
        <w:t xml:space="preserve">                             </w:t>
      </w:r>
    </w:p>
    <w:p w:rsidR="003E206C" w:rsidRPr="006E6890" w:rsidRDefault="003E206C" w:rsidP="00455B9A">
      <w:pPr>
        <w:tabs>
          <w:tab w:val="left" w:pos="5595"/>
        </w:tabs>
        <w:rPr>
          <w:rFonts w:ascii="Times New Roman" w:hAnsi="Times New Roman"/>
          <w:sz w:val="26"/>
          <w:szCs w:val="26"/>
          <w:lang w:val="nl-NL"/>
        </w:rPr>
      </w:pPr>
    </w:p>
    <w:p w:rsidR="003E206C" w:rsidRPr="006E6890" w:rsidRDefault="003E206C" w:rsidP="003E206C">
      <w:pPr>
        <w:tabs>
          <w:tab w:val="left" w:pos="5595"/>
        </w:tabs>
        <w:jc w:val="center"/>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3E206C"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 xml:space="preserve"> Khối lượng riêng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của thỏi sắt  là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w:t>
      </w:r>
      <w:r w:rsidR="00455B9A" w:rsidRPr="006E6890">
        <w:rPr>
          <w:rFonts w:ascii="Times New Roman" w:hAnsi="Times New Roman"/>
          <w:position w:val="-30"/>
          <w:sz w:val="26"/>
          <w:szCs w:val="26"/>
          <w:lang w:val="nl-NL"/>
        </w:rPr>
        <w:object w:dxaOrig="360" w:dyaOrig="680">
          <v:shape id="_x0000_i1109" type="#_x0000_t75" style="width:18.2pt;height:34pt" o:ole="">
            <v:imagedata r:id="rId57" o:title=""/>
          </v:shape>
          <o:OLEObject Type="Embed" ProgID="Equation.DSMT4" ShapeID="_x0000_i1109" DrawAspect="Content" ObjectID="_1668160866" r:id="rId165"/>
        </w:object>
      </w:r>
      <w:r w:rsidR="00455B9A" w:rsidRPr="006E6890">
        <w:rPr>
          <w:rFonts w:ascii="Times New Roman" w:hAnsi="Times New Roman"/>
          <w:position w:val="-6"/>
          <w:sz w:val="26"/>
          <w:szCs w:val="26"/>
          <w:lang w:val="nl-NL"/>
        </w:rPr>
        <w:object w:dxaOrig="300" w:dyaOrig="240">
          <v:shape id="_x0000_i1110" type="#_x0000_t75" style="width:15.05pt;height:11.85pt" o:ole="">
            <v:imagedata r:id="rId59" o:title=""/>
          </v:shape>
          <o:OLEObject Type="Embed" ProgID="Equation.DSMT4" ShapeID="_x0000_i1110" DrawAspect="Content" ObjectID="_1668160867" r:id="rId166"/>
        </w:object>
      </w:r>
      <w:r w:rsidR="00455B9A" w:rsidRPr="006E6890">
        <w:rPr>
          <w:rFonts w:ascii="Times New Roman" w:hAnsi="Times New Roman"/>
          <w:sz w:val="26"/>
          <w:szCs w:val="26"/>
          <w:lang w:val="nl-NL"/>
        </w:rPr>
        <w:t xml:space="preserve"> m</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V</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nhôm l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111" type="#_x0000_t75" style="width:19pt;height:34pt" o:ole="">
            <v:imagedata r:id="rId63" o:title=""/>
          </v:shape>
          <o:OLEObject Type="Embed" ProgID="Equation.DSMT4" ShapeID="_x0000_i1111" DrawAspect="Content" ObjectID="_1668160868" r:id="rId167"/>
        </w:object>
      </w:r>
      <w:r w:rsidRPr="006E6890">
        <w:rPr>
          <w:rFonts w:ascii="Times New Roman" w:hAnsi="Times New Roman"/>
          <w:position w:val="-6"/>
          <w:sz w:val="26"/>
          <w:szCs w:val="26"/>
          <w:lang w:val="nl-NL"/>
        </w:rPr>
        <w:object w:dxaOrig="300" w:dyaOrig="240">
          <v:shape id="_x0000_i1112" type="#_x0000_t75" style="width:15.05pt;height:11.85pt" o:ole="">
            <v:imagedata r:id="rId59" o:title=""/>
          </v:shape>
          <o:OLEObject Type="Embed" ProgID="Equation.DSMT4" ShapeID="_x0000_i1112" DrawAspect="Content" ObjectID="_1668160869" r:id="rId168"/>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2850"/>
        </w:tabs>
        <w:rPr>
          <w:rFonts w:ascii="Times New Roman" w:hAnsi="Times New Roman"/>
          <w:sz w:val="26"/>
          <w:szCs w:val="26"/>
          <w:lang w:val="nl-NL"/>
        </w:rPr>
      </w:pPr>
      <w:r w:rsidRPr="006E6890">
        <w:rPr>
          <w:rFonts w:ascii="Times New Roman" w:hAnsi="Times New Roman"/>
          <w:sz w:val="26"/>
          <w:szCs w:val="26"/>
          <w:lang w:val="nl-NL"/>
        </w:rPr>
        <w:tab/>
        <w:t>M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ta có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617347" w:rsidRPr="006E6890" w:rsidRDefault="00455B9A" w:rsidP="00B34E85">
      <w:pPr>
        <w:tabs>
          <w:tab w:val="left" w:pos="2850"/>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13" type="#_x0000_t75" style="width:15.05pt;height:11.85pt" o:ole="">
            <v:imagedata r:id="rId73" o:title=""/>
          </v:shape>
          <o:OLEObject Type="Embed" ProgID="Equation.DSMT4" ShapeID="_x0000_i1113" DrawAspect="Content" ObjectID="_1668160870" r:id="rId169"/>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660" w:dyaOrig="680">
          <v:shape id="_x0000_i1114" type="#_x0000_t75" style="width:83.1pt;height:34pt" o:ole="">
            <v:imagedata r:id="rId170" o:title=""/>
          </v:shape>
          <o:OLEObject Type="Embed" ProgID="Equation.DSMT4" ShapeID="_x0000_i1114" DrawAspect="Content" ObjectID="_1668160871" r:id="rId171"/>
        </w:object>
      </w:r>
      <w:r w:rsidRPr="006E6890">
        <w:rPr>
          <w:rFonts w:ascii="Times New Roman" w:hAnsi="Times New Roman"/>
          <w:sz w:val="26"/>
          <w:szCs w:val="26"/>
          <w:lang w:val="nl-NL"/>
        </w:rPr>
        <w:t>0,35 Vậ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35 V</w:t>
      </w:r>
      <w:r w:rsidRPr="006E6890">
        <w:rPr>
          <w:rFonts w:ascii="Times New Roman" w:hAnsi="Times New Roman"/>
          <w:sz w:val="26"/>
          <w:szCs w:val="26"/>
          <w:vertAlign w:val="subscript"/>
          <w:lang w:val="nl-NL"/>
        </w:rPr>
        <w:t>2</w:t>
      </w:r>
    </w:p>
    <w:p w:rsidR="00617347" w:rsidRPr="006E6890" w:rsidRDefault="00617347" w:rsidP="00455B9A">
      <w:pPr>
        <w:tabs>
          <w:tab w:val="left" w:pos="3960"/>
        </w:tabs>
        <w:rPr>
          <w:rFonts w:ascii="Times New Roman" w:hAnsi="Times New Roman"/>
          <w:b/>
          <w:sz w:val="26"/>
          <w:szCs w:val="26"/>
          <w:lang w:val="nl-NL"/>
        </w:rPr>
      </w:pP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52608" behindDoc="0" locked="0" layoutInCell="1" allowOverlap="1">
                <wp:simplePos x="0" y="0"/>
                <wp:positionH relativeFrom="column">
                  <wp:posOffset>85090</wp:posOffset>
                </wp:positionH>
                <wp:positionV relativeFrom="paragraph">
                  <wp:posOffset>64770</wp:posOffset>
                </wp:positionV>
                <wp:extent cx="1403985" cy="1371600"/>
                <wp:effectExtent l="6350" t="1905" r="8890" b="0"/>
                <wp:wrapNone/>
                <wp:docPr id="825" name="Group 2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1371600"/>
                          <a:chOff x="1722" y="6344"/>
                          <a:chExt cx="2211" cy="2160"/>
                        </a:xfrm>
                      </wpg:grpSpPr>
                      <wps:wsp>
                        <wps:cNvPr id="826" name="Text Box 2184"/>
                        <wps:cNvSpPr txBox="1">
                          <a:spLocks noChangeArrowheads="1"/>
                        </wps:cNvSpPr>
                        <wps:spPr bwMode="auto">
                          <a:xfrm>
                            <a:off x="1786" y="6344"/>
                            <a:ext cx="214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370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320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8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lh</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827" name="Line 2185"/>
                        <wps:cNvCnPr/>
                        <wps:spPr bwMode="auto">
                          <a:xfrm>
                            <a:off x="1722" y="796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3" o:spid="_x0000_s1095" style="position:absolute;margin-left:6.7pt;margin-top:5.1pt;width:110.55pt;height:108pt;z-index:251652608" coordorigin="1722,6344" coordsize="2211,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sqYjAMAAJcJAAAOAAAAZHJzL2Uyb0RvYy54bWzMVm1vpDYQ/l6p/8HydwJmWRZQyCnZl6hS 2ka6ux/gBfOigk1tb9i06n/v2GZfo9NFF6kqH5Dx2OOZZ+Z5zO2nfd+hFyZVK3iOyU2AEeOFKFte 5/jrl42XYKQ05SXtBGc5fmUKf7r7+afbcchYKBrRlUwicMJVNg45brQeMt9XRcN6qm7EwDgYKyF7 quFT1n4p6Qje+84PgyD2RyHLQYqCKQWzK2fEd9Z/VbFC/15VimnU5Rhi0/Yt7Xtr3v7dLc1qSYem LaYw6A9E0dOWw6FHVyuqKdrJ9o2rvi2kUKLSN4XofVFVbcFsDpANCa6yeZRiN9hc6myshyNMAO0V Tj/stvjt5VmitsxxEs4x4rSHItlzUUiSmcFnHOoMlj3K4fPwLF2SMHwSxR8KzP613XzXbjHajr+K EjzSnRYWn30le+MCMkd7W4bXYxnYXqMCJkkUzNIEoinARmYLEgdToYoGqmn2kUUYYgTmeBZFrohF s572hyEhbnMIW43Vp5k72AY7BWcyg6ZTJ1zVx3D93NCB2XIpA9gR1/iA6xeT4YPYG2ht1CYAWGlw RXoPFsjMwqQcvIiLZUN5ze6lFGPDaAkhEpvR2VaXiDJOvoc3WSQQzQVuB9RDAkhayN+gRrNBKv3I RI/MIMcSeGXjpC9PSjuAD0tMdbnYtF0H8zTr+MUEVMLNwLGw1dhMAJYqf6dBuk7WSeRFYbz2omC1 8u43y8iLN2QxX81Wy+WK/GPOJVHWtGXJuDnmQFsSva98k4A4wh2Jq0TXlsadCUnJervsJHqhIBsb +0xtdLbMvwzDdhnkcpUSCaPgIUy9TZwsvGgTzb10ESReQNKHNA6iNFptLlN6ajn7eEpozHE6B0rb dL6ZW2Cft7nRrG81CHPX9qAMx0U0Mz245qUtraZt58ZnUJjwT1BAuQ+FBuqpzDSpa1e93+6t7sxi c7wxbkX5Cj0sBXQYaDXcKjBohPwLoxEUOsfqzx2VDKPuFw48SKFhjaTbj2i+COFDnlu25xbKC3CV Y42RGy61uwZ2g2zrBk5yzOPiHrSqam1Xn6KyOmfV4j+TjcVBNmxHgGTMD0CBZCz5s5xgeyfxJ8Fc pPEkmIZ3Rm5PcnmplW9Y30Fp3836Dzcg3H1Tn32r5/6nSnIUvzNWOGFxbDiww8rfFSscBaCwdh7u Jjuyt7/dNv2pmN+L82+76vQ/dfcvAAAA//8DAFBLAwQUAAYACAAAACEAav/DN98AAAAJAQAADwAA AGRycy9kb3ducmV2LnhtbEyPT2vCQBDF74V+h2WE3urmj0qJ2YhI25MUqoXS25gdk2B2N2TXJH77 Tk/1NPN4jze/yTeTacVAvW+cVRDPIxBkS6cbWyn4Or49v4DwAa3G1llScCMPm+LxIcdMu9F+0nAI leAS6zNUUIfQZVL6siaDfu46suydXW8wsOwrqXscudy0MomilTTYWL5QY0e7msrL4WoUvI84btP4 ddhfzrvbz3H58b2PSamn2bRdgwg0hf8w/OEzOhTMdHJXq71oWacLTvKMEhDsJ+liCeLES7JKQBa5 vP+g+AUAAP//AwBQSwECLQAUAAYACAAAACEAtoM4kv4AAADhAQAAEwAAAAAAAAAAAAAAAAAAAAAA W0NvbnRlbnRfVHlwZXNdLnhtbFBLAQItABQABgAIAAAAIQA4/SH/1gAAAJQBAAALAAAAAAAAAAAA AAAAAC8BAABfcmVscy8ucmVsc1BLAQItABQABgAIAAAAIQBUYsqYjAMAAJcJAAAOAAAAAAAAAAAA AAAAAC4CAABkcnMvZTJvRG9jLnhtbFBLAQItABQABgAIAAAAIQBq/8M33wAAAAkBAAAPAAAAAAAA AAAAAAAAAOYFAABkcnMvZG93bnJldi54bWxQSwUGAAAAAAQABADzAAAA8gYAAAAA ">
                <v:shape id="Text Box 2184" o:spid="_x0000_s1096" type="#_x0000_t202" style="position:absolute;left:1786;top:6344;width:2144;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8owcQA AADcAAAADwAAAGRycy9kb3ducmV2LnhtbESPQWvCQBSE7wX/w/KE3uquYoNGN0EsQk8tTVXw9sg+ k2D2bchuTfrvu4VCj8PMfMNs89G24k69bxxrmM8UCOLSmYYrDcfPw9MKhA/IBlvHpOGbPOTZ5GGL qXEDf9C9CJWIEPYpaqhD6FIpfVmTRT9zHXH0rq63GKLsK2l6HCLctnKhVCItNhwXauxoX1N5K76s htPb9XJeqvfqxT53gxuVZLuWWj9Ox90GRKAx/If/2q9Gw2qR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Ae/KMH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370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320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8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lh</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v:textbox>
                </v:shape>
                <v:line id="Line 2185" o:spid="_x0000_s1097" style="position:absolute;visibility:visible;mso-wrap-style:square" from="1722,7964" to="3933,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qSZMYAAADcAAAADwAAAGRycy9kb3ducmV2LnhtbESPQWvCQBSE7wX/w/KE3uqmFlJJXUUU QT2Uagvt8Zl9TVKzb8PumqT/3hUEj8PMfMNM572pRUvOV5YVPI8SEMS51RUXCr4+108TED4ga6wt k4J/8jCfDR6mmGnb8Z7aQyhEhLDPUEEZQpNJ6fOSDPqRbYij92udwRClK6R22EW4qeU4SVJpsOK4 UGJDy5Ly0+FsFLy/fKTtYrvb9N/b9Jiv9sefv84p9TjsF28gAvXhHr61N1rBZPw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akmTGAAAA3AAAAA8AAAAAAAAA AAAAAAAAoQIAAGRycy9kb3ducmV2LnhtbFBLBQYAAAAABAAEAPkAAACUAwAAAAA= "/>
              </v:group>
            </w:pict>
          </mc:Fallback>
        </mc:AlternateContent>
      </w:r>
      <w:r w:rsidR="00455B9A" w:rsidRPr="006E6890">
        <w:rPr>
          <w:rFonts w:ascii="Times New Roman" w:hAnsi="Times New Roman"/>
          <w:sz w:val="26"/>
          <w:szCs w:val="26"/>
          <w:lang w:val="nl-NL"/>
        </w:rPr>
        <w:tab/>
        <w:t xml:space="preserve"> Bài giải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Lực đẩy Ác - Si - Mét tác dụng lên miếng thép là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70 -320 = 50(N)</w:t>
      </w:r>
    </w:p>
    <w:p w:rsidR="00455B9A" w:rsidRPr="006E6890" w:rsidRDefault="00455B9A" w:rsidP="00455B9A">
      <w:pPr>
        <w:tabs>
          <w:tab w:val="center" w:pos="4762"/>
        </w:tabs>
        <w:jc w:val="center"/>
        <w:rPr>
          <w:rFonts w:ascii="Times New Roman" w:hAnsi="Times New Roman"/>
          <w:sz w:val="26"/>
          <w:szCs w:val="26"/>
          <w:lang w:val="nl-NL"/>
        </w:rPr>
      </w:pPr>
      <w:r w:rsidRPr="006E6890">
        <w:rPr>
          <w:rFonts w:ascii="Times New Roman" w:hAnsi="Times New Roman"/>
          <w:sz w:val="26"/>
          <w:szCs w:val="26"/>
          <w:lang w:val="nl-NL"/>
        </w:rPr>
        <w:t xml:space="preserve">                                        Mà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 ( V gồm thể tích của thép đặc và lỗ hổng     </w:t>
      </w:r>
    </w:p>
    <w:p w:rsidR="00455B9A" w:rsidRPr="006E6890" w:rsidRDefault="00455B9A" w:rsidP="00455B9A">
      <w:pPr>
        <w:tabs>
          <w:tab w:val="center" w:pos="4762"/>
        </w:tabs>
        <w:jc w:val="center"/>
        <w:rPr>
          <w:rFonts w:ascii="Times New Roman" w:hAnsi="Times New Roman"/>
          <w:sz w:val="26"/>
          <w:szCs w:val="26"/>
          <w:lang w:val="nl-NL"/>
        </w:rPr>
      </w:pPr>
      <w:r w:rsidRPr="006E6890">
        <w:rPr>
          <w:rFonts w:ascii="Times New Roman" w:hAnsi="Times New Roman"/>
          <w:sz w:val="26"/>
          <w:szCs w:val="26"/>
          <w:lang w:val="nl-NL"/>
        </w:rPr>
        <w:t xml:space="preserve">                                                                               trong thép)</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Suy ra V = </w:t>
      </w:r>
      <w:r w:rsidRPr="006E6890">
        <w:rPr>
          <w:rFonts w:ascii="Times New Roman" w:hAnsi="Times New Roman"/>
          <w:position w:val="-30"/>
          <w:sz w:val="26"/>
          <w:szCs w:val="26"/>
          <w:lang w:val="nl-NL"/>
        </w:rPr>
        <w:object w:dxaOrig="3040" w:dyaOrig="680">
          <v:shape id="_x0000_i1115" type="#_x0000_t75" style="width:151.9pt;height:34pt" o:ole="">
            <v:imagedata r:id="rId172" o:title=""/>
          </v:shape>
          <o:OLEObject Type="Embed" ProgID="Equation.DSMT4" ShapeID="_x0000_i1115" DrawAspect="Content" ObjectID="_1668160872" r:id="rId173"/>
        </w:object>
      </w:r>
      <w:r w:rsidRPr="006E6890">
        <w:rPr>
          <w:rFonts w:ascii="Times New Roman" w:hAnsi="Times New Roman"/>
          <w:sz w:val="26"/>
          <w:szCs w:val="26"/>
          <w:lang w:val="nl-NL"/>
        </w:rPr>
        <w:t xml:space="preserve"> ( 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Lại có V</w:t>
      </w:r>
      <w:r w:rsidRPr="006E6890">
        <w:rPr>
          <w:rFonts w:ascii="Times New Roman" w:hAnsi="Times New Roman"/>
          <w:sz w:val="26"/>
          <w:szCs w:val="26"/>
          <w:vertAlign w:val="subscript"/>
          <w:lang w:val="nl-NL"/>
        </w:rPr>
        <w:t>lh</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thép</w:t>
      </w:r>
      <w:r w:rsidRPr="006E6890">
        <w:rPr>
          <w:rFonts w:ascii="Times New Roman" w:hAnsi="Times New Roman"/>
          <w:sz w:val="26"/>
          <w:szCs w:val="26"/>
          <w:lang w:val="nl-NL"/>
        </w:rPr>
        <w:t xml:space="preserve"> = V - </w:t>
      </w:r>
      <w:r w:rsidRPr="006E6890">
        <w:rPr>
          <w:rFonts w:ascii="Times New Roman" w:hAnsi="Times New Roman"/>
          <w:position w:val="-30"/>
          <w:sz w:val="26"/>
          <w:szCs w:val="26"/>
          <w:lang w:val="nl-NL"/>
        </w:rPr>
        <w:object w:dxaOrig="639" w:dyaOrig="680">
          <v:shape id="_x0000_i1116" type="#_x0000_t75" style="width:31.65pt;height:34pt" o:ole="">
            <v:imagedata r:id="rId174" o:title=""/>
          </v:shape>
          <o:OLEObject Type="Embed" ProgID="Equation.DSMT4" ShapeID="_x0000_i1116" DrawAspect="Content" ObjectID="_1668160873" r:id="rId175"/>
        </w:object>
      </w:r>
      <w:r w:rsidRPr="006E6890">
        <w:rPr>
          <w:rFonts w:ascii="Times New Roman" w:hAnsi="Times New Roman"/>
          <w:sz w:val="26"/>
          <w:szCs w:val="26"/>
          <w:lang w:val="nl-NL"/>
        </w:rPr>
        <w:t xml:space="preserve"> = 0,005 - </w:t>
      </w:r>
      <w:r w:rsidRPr="006E6890">
        <w:rPr>
          <w:rFonts w:ascii="Times New Roman" w:hAnsi="Times New Roman"/>
          <w:position w:val="-24"/>
          <w:sz w:val="26"/>
          <w:szCs w:val="26"/>
          <w:lang w:val="nl-NL"/>
        </w:rPr>
        <w:object w:dxaOrig="820" w:dyaOrig="620">
          <v:shape id="_x0000_i1117" type="#_x0000_t75" style="width:41.15pt;height:30.85pt" o:ole="">
            <v:imagedata r:id="rId176" o:title=""/>
          </v:shape>
          <o:OLEObject Type="Embed" ProgID="Equation.DSMT4" ShapeID="_x0000_i1117" DrawAspect="Content" ObjectID="_1668160874" r:id="rId177"/>
        </w:objec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118" type="#_x0000_t75" style="width:10.3pt;height:10.3pt" o:ole="">
            <v:imagedata r:id="rId178" o:title=""/>
          </v:shape>
          <o:OLEObject Type="Embed" ProgID="Equation.DSMT4" ShapeID="_x0000_i1118" DrawAspect="Content" ObjectID="_1668160875" r:id="rId179"/>
        </w:object>
      </w:r>
      <w:r w:rsidRPr="006E6890">
        <w:rPr>
          <w:rFonts w:ascii="Times New Roman" w:hAnsi="Times New Roman"/>
          <w:sz w:val="26"/>
          <w:szCs w:val="26"/>
          <w:lang w:val="nl-NL"/>
        </w:rPr>
        <w:t xml:space="preserve"> 0,00026(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Vậy lỗ hổng trong miếng thép có thể tích là V </w:t>
      </w:r>
      <w:r w:rsidRPr="006E6890">
        <w:rPr>
          <w:rFonts w:ascii="Times New Roman" w:hAnsi="Times New Roman"/>
          <w:position w:val="-4"/>
          <w:sz w:val="26"/>
          <w:szCs w:val="26"/>
          <w:lang w:val="nl-NL"/>
        </w:rPr>
        <w:object w:dxaOrig="200" w:dyaOrig="200">
          <v:shape id="_x0000_i1119" type="#_x0000_t75" style="width:10.3pt;height:10.3pt" o:ole="">
            <v:imagedata r:id="rId178" o:title=""/>
          </v:shape>
          <o:OLEObject Type="Embed" ProgID="Equation.DSMT4" ShapeID="_x0000_i1119" DrawAspect="Content" ObjectID="_1668160876" r:id="rId180"/>
        </w:object>
      </w:r>
      <w:r w:rsidRPr="006E6890">
        <w:rPr>
          <w:rFonts w:ascii="Times New Roman" w:hAnsi="Times New Roman"/>
          <w:sz w:val="26"/>
          <w:szCs w:val="26"/>
          <w:lang w:val="nl-NL"/>
        </w:rPr>
        <w:t>0,00026(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120" type="#_x0000_t75" style="width:10.3pt;height:10.3pt" o:ole="">
            <v:imagedata r:id="rId178" o:title=""/>
          </v:shape>
          <o:OLEObject Type="Embed" ProgID="Equation.DSMT4" ShapeID="_x0000_i1120" DrawAspect="Content" ObjectID="_1668160877" r:id="rId181"/>
        </w:object>
      </w:r>
      <w:r w:rsidRPr="006E6890">
        <w:rPr>
          <w:rFonts w:ascii="Times New Roman" w:hAnsi="Times New Roman"/>
          <w:sz w:val="26"/>
          <w:szCs w:val="26"/>
          <w:lang w:val="nl-NL"/>
        </w:rPr>
        <w:t xml:space="preserve"> 260(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Chiều cao tính từ đáy tới miệng một cái ống nhỏ là 140C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a)Người ta đổ thủy ngân vào ống sao cho mặt thủy ngân cách miệng ống  25Cm, tính áp suất do thủy ngân tác dụng lên đáy ống và lên điểm A cách miệng ống 100c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b) Để tạo ra một áp suất ở đáy ống như câu a, có thể đổ nước vào ống được không ? Đổ đến mức nào?</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Cho biết trọng lượng riêng của thủy ngân là 136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ước là 10000N/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w:lastRenderedPageBreak/>
        <mc:AlternateContent>
          <mc:Choice Requires="wps">
            <w:drawing>
              <wp:anchor distT="0" distB="0" distL="114300" distR="114300" simplePos="0" relativeHeight="251667968" behindDoc="0" locked="0" layoutInCell="1" allowOverlap="1">
                <wp:simplePos x="0" y="0"/>
                <wp:positionH relativeFrom="column">
                  <wp:posOffset>4169410</wp:posOffset>
                </wp:positionH>
                <wp:positionV relativeFrom="paragraph">
                  <wp:posOffset>135255</wp:posOffset>
                </wp:positionV>
                <wp:extent cx="340360" cy="342900"/>
                <wp:effectExtent l="0" t="0" r="3810" b="635"/>
                <wp:wrapNone/>
                <wp:docPr id="824" name="Text Box 2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2" o:spid="_x0000_s1098" type="#_x0000_t202" style="position:absolute;margin-left:328.3pt;margin-top:10.65pt;width:26.8pt;height:2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YMZ5vAIAAMUFAAAOAAAAZHJzL2Uyb0RvYy54bWysVMlu2zAQvRfoPxC8K1pMLxIiB4llFQXS BUj6AbREWUQlUiVpS2nQf++Q8pbkUrTlgSA5wzfbm7m+GdoG7ZnSXIoUh1cBRkwUsuRim+Jvj7m3 wEgbKkraSMFS/MQ0vlm+f3fddwmLZC2bkikEIEInfZfi2pgu8X1d1Kyl+kp2TICwkqqlBq5q65eK 9oDeNn4UBDO/l6rslCyY1vCajUK8dPhVxQrzpao0M6hJMfhm3K7cvrG7v7ymyVbRrubFwQ36F160 lAsweoLKqKFop/gbqJYXSmpZmatCtr6sKl4wFwNEEwavonmoacdcLJAc3Z3SpP8fbPF5/1UhXqZ4 ERGMBG2hSI9sMOhODiiKgsimqO90ApoPHeiaASRQaheu7u5l8V0jIVc1FVt2q5Tsa0ZLcDG0P/2L ryOOtiCb/pMswRLdGemAhkq1Nn+QEQToUKqnU3msNwU8TkgwmYGkANGERHHgyufT5Pi5U9p8YLJF 9pBiBdV34HR/r411hiZHFWtLyJw3jWNAI148gOL4Aqbhq5VZJ1xBn+MgXi/WC+KRaLb2SJBl3m2+ It4sD+fTbJKtVln4y9oNSVLzsmTCmjmSKyR/VrwDzUdanOilZcNLC2dd0mq7WTUK7SmQO3fLpRwk ZzX/pRsuCRDLq5DCiAR3Uezls8XcIzmZevE8WHhBGN/Fs4DEJMtfhnTPBfv3kFCf4ngaTUcunZ1+ FVvg1tvYaNJyA+Oj4S3w96REE8vAtShdaQ3lzXi+SIV1/5wKKPex0I6vlqIjWc2wGVx3TObHPtjI 8gkYrCQwDMgIsw8OtVQ/MephjqRY/9hRxTBqPgrogjgkxA4edyHTeQQXdSnZXEqoKAAqxQaj8bgy 47DadYpva7A09p2Qt9A5FXesti02enXoN5gVLrjDXLPD6PLutM7Td/kbAAD//wMAUEsDBBQABgAI AAAAIQCql1hy3gAAAAkBAAAPAAAAZHJzL2Rvd25yZXYueG1sTI9NT8MwDIbvSPyHyEjcWNKOFlaa TgjEFcT4kHbLGq+taJyqydby7+ed4GbLj14/b7meXS+OOIbOk4ZkoUAg1d521Gj4/Hi5uQcRoiFr ek+o4RcDrKvLi9IU1k/0jsdNbASHUCiMhjbGoZAy1C06ExZ+QOLb3o/ORF7HRtrRTBzuepkqlUtn OuIPrRnwqcX6Z3NwGr5e99vvW/XWPLtsmPysJLmV1Pr6an58ABFxjn8wnPVZHSp22vkD2SB6DXmW 54xqSJMlCAbuEpWC2PGQLUFWpfzfoDoBAAD//wMAUEsBAi0AFAAGAAgAAAAhALaDOJL+AAAA4QEA ABMAAAAAAAAAAAAAAAAAAAAAAFtDb250ZW50X1R5cGVzXS54bWxQSwECLQAUAAYACAAAACEAOP0h /9YAAACUAQAACwAAAAAAAAAAAAAAAAAvAQAAX3JlbHMvLnJlbHNQSwECLQAUAAYACAAAACEAdGDG ebwCAADFBQAADgAAAAAAAAAAAAAAAAAuAgAAZHJzL2Uyb0RvYy54bWxQSwECLQAUAAYACAAAACEA qpdYct4AAAAJAQAADwAAAAAAAAAAAAAAAAAWBQAAZHJzL2Rvd25yZXYueG1sUEsFBgAAAAAEAAQA 8wAAACEG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5920" behindDoc="0" locked="0" layoutInCell="1" allowOverlap="1">
                <wp:simplePos x="0" y="0"/>
                <wp:positionH relativeFrom="column">
                  <wp:posOffset>4467225</wp:posOffset>
                </wp:positionH>
                <wp:positionV relativeFrom="paragraph">
                  <wp:posOffset>135255</wp:posOffset>
                </wp:positionV>
                <wp:extent cx="0" cy="1143000"/>
                <wp:effectExtent l="58420" t="18415" r="55880" b="19685"/>
                <wp:wrapNone/>
                <wp:docPr id="823" name="Line 2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0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yx16LQIAAHEEAAAOAAAAZHJzL2Uyb0RvYy54bWysVMuO2jAU3VfqP1jeQx4EChFhVBHoZtoi zfQDjO0Qq45t2YaAqv57rx2gM+1mVJWF8ePe43PPPc7y4dxJdOLWCa0qnI1TjLiimgl1qPC35+1o jpHzRDEiteIVvnCHH1bv3y17U/Jct1oybhGAKFf2psKt96ZMEkdb3hE31oYrOGy07YiHpT0kzJIe 0DuZ5Gk6S3ptmbGacudgtx4O8SriNw2n/mvTOO6RrDBw83G0cdyHMVktSXmwxLSCXmmQf2DREaHg 0jtUTTxBRyv+guoEtdrpxo+p7hLdNILyWANUk6V/VPPUEsNjLSCOM3eZ3P+DpV9OO4sEq/A8n2Ck SAdNehSKoxzkDfL0xpUQtVY7GwqkZ/VkHjX97pDS65aoA480ny8GMrOQkbxKCQtn4JJ9/1kziCFH r6NW58Z2ARJUQOfYksu9JfzsER02KexmWTFJBz4JKW+Jxjr/iesOhUmFJdCOwOT06HwgQspbSLhH 6a2QMnZcKtRXeDHNpzHBaSlYOAxhzh72a2nRiQTPxF+sCk5ehll9VCyCtZywjWLIRwm8FSCK5Djc 0HGGkeTwNMIsRnsi5FujoQCpAieQA0q6zgZj/Viki818My9GRT7bjIq0rkcft+tiNNtmH6b1pF6v 6+xnKC8rylYwxlWo8GbyrHibia7PbbDn3eZ3KZPX6FFzIHv7j6SjH4IFBjPtNbvsbGhPsAb4OgZf 32B4OC/XMer3l2L1CwAA//8DAFBLAwQUAAYACAAAACEAtUxr9t4AAAAKAQAADwAAAGRycy9kb3du cmV2LnhtbEyPy07DMBBF90j8gzVI7KjdRjwa4lS0opsukJryAW48JKH2OIrdNvD1HcQClnPm6s6Z YjF6J044xC6QhulEgUCqg+2o0fC+W989gYjJkDUuEGr4wgiL8vqqMLkNZ9riqUqN4BKKudHQptTn Usa6RW/iJPRIvPsIgzeJx6GRdjBnLvdOzpR6kN50xBda0+OqxfpQHb2GrFt+V2+vdr5Zu+VudQij /5xvtb69GV+eQSQc018YfvRZHUp22ocj2SichkeV3XNUw2yageDAL9gzUExkWcj/L5QXAAAA//8D AFBLAQItABQABgAIAAAAIQC2gziS/gAAAOEBAAATAAAAAAAAAAAAAAAAAAAAAABbQ29udGVudF9U eXBlc10ueG1sUEsBAi0AFAAGAAgAAAAhADj9If/WAAAAlAEAAAsAAAAAAAAAAAAAAAAALwEAAF9y ZWxzLy5yZWxzUEsBAi0AFAAGAAgAAAAhAObLHXotAgAAcQQAAA4AAAAAAAAAAAAAAAAALgIAAGRy cy9lMm9Eb2MueG1sUEsBAi0AFAAGAAgAAAAhALVMa/beAAAACgEAAA8AAAAAAAAAAAAAAAAAhwQA AGRycy9kb3ducmV2LnhtbFBLBQYAAAAABAAEAPMAAACSBQAAAAA= ">
                <v:stroke startarrow="block"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60800" behindDoc="0" locked="0" layoutInCell="1" allowOverlap="1">
                <wp:simplePos x="0" y="0"/>
                <wp:positionH relativeFrom="column">
                  <wp:posOffset>4211955</wp:posOffset>
                </wp:positionH>
                <wp:positionV relativeFrom="paragraph">
                  <wp:posOffset>135255</wp:posOffset>
                </wp:positionV>
                <wp:extent cx="0" cy="228600"/>
                <wp:effectExtent l="60325" t="18415" r="53975" b="19685"/>
                <wp:wrapNone/>
                <wp:docPr id="822" name="Line 2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5"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tRTcLgIAAHAEAAAOAAAAZHJzL2Uyb0RvYy54bWysVMuO2jAU3VfqP1jeQx4NFCLCqEqgG9pB mukHGNshVh3bsg0BVf33XptHZ9rNqCoL48e9x/ece5zFw6mX6MitE1pVOBunGHFFNRNqX+Fvz+vR DCPniWJEasUrfOYOPyzfv1sMpuS57rRk3CIAUa4cTIU7702ZJI52vCdurA1XcNhq2xMPS7tPmCUD oPcyydN0mgzaMmM15c7BbnM5xMuI37ac+se2ddwjWWGozcfRxnEXxmS5IOXeEtMJei2D/EMVPREK Lr1DNcQTdLDiL6heUKudbv2Y6j7RbSsojxyATZb+weapI4ZHLiCOM3eZ3P+DpV+PW4sEq/AszzFS pIcmbYTiKM/mkyDPYFwJUbXa2kCQntST2Wj63SGl646oPY9lPp8NZGYhI3mVEhbOwCW74YtmEEMO XketTq3tAySogE6xJed7S/jJI3rZpLCb57NpGruVkPKWZ6zzn7nuUZhUWELVEZccN86HOkh5CwnX KL0WUsaGS4WGCs8n+SQmOC0FC4chzNn9rpYWHUmwTPxFUnDyMszqg2IRrOOErRRDPirgrQBNJMfh hp4zjCSHlxFmMdoTId8aDQSkCjWBGkDpOrv46sc8na9mq1kxKvLpalSkTTP6tK6L0XSdfZw0H5q6 brKfgV5WlJ1gjKvA8ObxrHibh66v7eLOu8vvUiav0aPmUOztPxYd7RAccPHSTrPz1ob2BGeArWPw 9QmGd/NyHaN+fyiWvwAAAP//AwBQSwMEFAAGAAgAAAAhAA5LW3PeAAAACQEAAA8AAABkcnMvZG93 bnJldi54bWxMj89OwkAQh+8mvsNmTLzJFhqrlE6JELl4MKH4AEt3aCv7p+kuUH16x3jA02Rmvvzm m2I5WiPONITOO4TpJAFBrva6cw3Cx27z8AwiROW0Mt4RwhcFWJa3N4XKtb+4LZ2r2AgOcSFXCG2M fS5lqFuyKkx8T453Bz9YFbkdGqkHdeFwa+QsSTJpVef4Qqt6WrdUH6uTRUi71Xf1/qrnbxuz2q2P frSf8y3i/d34sgARaYxXGH71WR1Kdtr7k9NBGIQsS1NGEWZTrgz8DfYIj08pyLKQ/z8ofwAAAP// AwBQSwECLQAUAAYACAAAACEAtoM4kv4AAADhAQAAEwAAAAAAAAAAAAAAAAAAAAAAW0NvbnRlbnRf VHlwZXNdLnhtbFBLAQItABQABgAIAAAAIQA4/SH/1gAAAJQBAAALAAAAAAAAAAAAAAAAAC8BAABf cmVscy8ucmVsc1BLAQItABQABgAIAAAAIQBKtRTcLgIAAHAEAAAOAAAAAAAAAAAAAAAAAC4CAABk cnMvZTJvRG9jLnhtbFBLAQItABQABgAIAAAAIQAOS1tz3gAAAAkBAAAPAAAAAAAAAAAAAAAAAIgE AABkcnMvZG93bnJldi54bWxQSwUGAAAAAAQABADzAAAAkwUAAAAA ">
                <v:stroke startarrow="block"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59776" behindDoc="0" locked="0" layoutInCell="1" allowOverlap="1">
                <wp:simplePos x="0" y="0"/>
                <wp:positionH relativeFrom="column">
                  <wp:posOffset>4084320</wp:posOffset>
                </wp:positionH>
                <wp:positionV relativeFrom="paragraph">
                  <wp:posOffset>135255</wp:posOffset>
                </wp:positionV>
                <wp:extent cx="595630" cy="0"/>
                <wp:effectExtent l="8890" t="8890" r="5080" b="10160"/>
                <wp:wrapNone/>
                <wp:docPr id="821" name="Line 2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UIAuIAIAAEQEAAAOAAAAZHJzL2Uyb0RvYy54bWysU8GO2jAQvVfqP1i+QwgbKESEVZVAL7RF 2u0HGNshVh3bsg0BVf33jh2C2PZSVeVgxpmZN29mnlfPl1aiM7dOaFXgdDzBiCuqmVDHAn973Y4W GDlPFCNSK17gK3f4ef3+3aozOZ/qRkvGLQIQ5fLOFLjx3uRJ4mjDW+LG2nAFzlrblni42mPCLOkA vZXJdDKZJ522zFhNuXPwteqdeB3x65pT/7WuHfdIFhi4+XjaeB7CmaxXJD9aYhpBbzTIP7BoiVBQ 9A5VEU/QyYo/oFpBrXa69mOq20TXtaA89gDdpJPfunlpiOGxFxiOM/cxuf8HS7+c9xYJVuDFNMVI kRaWtBOKo2m6zMJ4OuNyiCrV3oYG6UW9mJ2m3x1SumyIOvJI8/VqIDMNGcmblHBxBoocus+aQQw5 eR1ndaltGyBhCugSV3K9r4RfPKLwcbaczZ9gcXRwJSQf8ox1/hPXLQpGgSWwjrjkvHM+8CD5EBLK KL0VUsaFS4W6Ai9n01lMcFoKFpwhzNnjoZQWnUmQTPzFpsDzGBaQK+KaPo6B1WvJ6pNisUjDCdvc bE+E7G0gJVWoAx0CzZvVa+XHcrLcLDaLbJRN55tRNqmq0cdtmY3m2/TDrHqqyrJKfwbKaZY3gjGu AutBt2n2d7q4vaBecXfl3seTvEWPcwSyw38kHVccttrr46DZdW+H1YNUY/DtWYW38HgH+/Hxr38B AAD//wMAUEsDBBQABgAIAAAAIQBp2HeF3wAAAAkBAAAPAAAAZHJzL2Rvd25yZXYueG1sTI/dSsNA EEbvBd9hGcGbYjc/2paYTRFBbwpCow+wyU6TaHY2ZLdJ9Okd8UIvZ+bwzfny/WJ7MeHoO0cK4nUE Aql2pqNGwdvr080OhA+ajO4doYJP9LAvLi9ynRk30xGnMjSCQ8hnWkEbwpBJ6esWrfZrNyDx7eRG qwOPYyPNqGcOt71Momgjre6IP7R6wMcW64/ybBUcTTnPZVt/TYe7VXh5r55XhzhR6vpqebgHEXAJ fzD86LM6FOxUuTMZL3oFm9s0YVRBEqcgGNimWy5X/S5kkcv/DYpvAAAA//8DAFBLAQItABQABgAI AAAAIQC2gziS/gAAAOEBAAATAAAAAAAAAAAAAAAAAAAAAABbQ29udGVudF9UeXBlc10ueG1sUEsB Ai0AFAAGAAgAAAAhADj9If/WAAAAlAEAAAsAAAAAAAAAAAAAAAAALwEAAF9yZWxzLy5yZWxzUEsB Ai0AFAAGAAgAAAAhANdQgC4gAgAARAQAAA4AAAAAAAAAAAAAAAAALgIAAGRycy9lMm9Eb2MueG1s UEsBAi0AFAAGAAgAAAAhAGnYd4XfAAAACQEAAA8AAAAAAAAAAAAAAAAAegQAAGRycy9kb3ducmV2 LnhtbFBLBQYAAAAABAAEAPMAAACGBQAAAAA= ">
                <v:stroke dashstyle="dash"/>
              </v:line>
            </w:pict>
          </mc:Fallback>
        </mc:AlternateContent>
      </w:r>
      <w:r>
        <w:rPr>
          <w:rFonts w:ascii="Times New Roman" w:hAnsi="Times New Roman"/>
          <w:noProof/>
          <w:sz w:val="26"/>
          <w:szCs w:val="26"/>
        </w:rPr>
        <mc:AlternateContent>
          <mc:Choice Requires="wps">
            <w:drawing>
              <wp:anchor distT="0" distB="0" distL="114300" distR="114300" simplePos="0" relativeHeight="251658752" behindDoc="0" locked="0" layoutInCell="1" allowOverlap="1">
                <wp:simplePos x="0" y="0"/>
                <wp:positionH relativeFrom="column">
                  <wp:posOffset>4637405</wp:posOffset>
                </wp:positionH>
                <wp:positionV relativeFrom="paragraph">
                  <wp:posOffset>135255</wp:posOffset>
                </wp:positionV>
                <wp:extent cx="0" cy="1371600"/>
                <wp:effectExtent l="57150" t="18415" r="57150" b="19685"/>
                <wp:wrapNone/>
                <wp:docPr id="820" name="Line 2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vUOiLwIAAHEEAAAOAAAAZHJzL2Uyb0RvYy54bWysVMuO2yAU3VfqPyD2iR95TGLFGVV20k3a iTTTDyCAY1QMCEicqOq/90IenWk3o6pZEB73Hu459+DF46mT6MitE1qVOBumGHFFNRNqX+JvL+vB DCPniWJEasVLfOYOPy4/flj0puC5brVk3CIAUa7oTYlb702RJI62vCNuqA1XcNho2xEPS7tPmCU9 oHcyydN0mvTaMmM15c7Bbn05xMuI3zSc+qemcdwjWWKozcfRxnEXxmS5IMXeEtMKei2D/EMVHREK Lr1D1cQTdLDiL6hOUKudbvyQ6i7RTSMojxyATZb+wea5JYZHLiCOM3eZ3P+DpV+PW4sEK/EsB30U 6aBJG6E4yrP5KMjTG1dAVKW2NhCkJ/VsNpp+d0jpqiVqz2OZL2cDmVnISN6khIUzcMmu/6IZxJCD 11GrU2O7AAkqoFNsyfneEn7yiF42Kexmo4dsmsZ2JaS4JRrr/GeuOxQmJZZQdgQmx43zoRBS3ELC PUqvhZSx41KhvsTzST6JCU5LwcJhCHN2v6ukRUcSPBN/kRWcvA6z+qBYBGs5YSvFkI8SeCtAFMlx uKHjDCPJ4WmEWYz2RMj3RgMBqUJNIAdQus4uxvoxT+er2Wo2Hozz6WowTut68GldjQfTdfYwqUd1 VdXZz0AvGxetYIyrwPBm8mz8PhNdn9vFnneb36VM3qJHzaHY238sOvohWOBipp1m560N7QnWAF/H 4OsbDA/n9TpG/f5SLH8BAAD//wMAUEsDBBQABgAIAAAAIQCJXwSp3gAAAAoBAAAPAAAAZHJzL2Rv d25yZXYueG1sTI/BTsMwEETvSPyDtUjcqNNaojTEqWhFLxyQmvIBbrxN0trrKHbbwNeziAOcVjsz mn1bLEfvxAWH2AXSMJ1kIJDqYDtqNHzsNg9PIGIyZI0LhBo+McKyvL0pTG7DlbZ4qVIjuIRibjS0 KfW5lLFu0Zs4CT0Se4cweJN4HRppB3Plcu/kLMsepTcd8YXW9LhusT5VZ69Bdauv6v3VLt42brVb n8Loj4ut1vd348sziIRj+gvDDz6jQ8lM+3AmG4XTMFeZ4qiG2ZQnB36FPQtqrkCWhfz/QvkNAAD/ /wMAUEsBAi0AFAAGAAgAAAAhALaDOJL+AAAA4QEAABMAAAAAAAAAAAAAAAAAAAAAAFtDb250ZW50 X1R5cGVzXS54bWxQSwECLQAUAAYACAAAACEAOP0h/9YAAACUAQAACwAAAAAAAAAAAAAAAAAvAQAA X3JlbHMvLnJlbHNQSwECLQAUAAYACAAAACEAbr1Doi8CAABxBAAADgAAAAAAAAAAAAAAAAAuAgAA ZHJzL2Uyb0RvYy54bWxQSwECLQAUAAYACAAAACEAiV8Eqd4AAAAKAQAADwAAAAAAAAAAAAAAAACJ BAAAZHJzL2Rvd25yZXYueG1sUEsFBgAAAAAEAAQA8wAAAJQFAAAAAA== ">
                <v:stroke startarrow="block"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56704" behindDoc="0" locked="0" layoutInCell="1" allowOverlap="1">
                <wp:simplePos x="0" y="0"/>
                <wp:positionH relativeFrom="column">
                  <wp:posOffset>4084320</wp:posOffset>
                </wp:positionH>
                <wp:positionV relativeFrom="paragraph">
                  <wp:posOffset>135255</wp:posOffset>
                </wp:positionV>
                <wp:extent cx="0" cy="1371600"/>
                <wp:effectExtent l="8890" t="8890" r="10160" b="10160"/>
                <wp:wrapNone/>
                <wp:docPr id="819" name="Line 2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lnDGAIAAC0EAAAOAAAAZHJzL2Uyb0RvYy54bWysU02P2jAQvVfqf7B8hyRsYCEirKoEetl2 kXb7A4ztEKuObdmGgKr+944doKW9VFVzcPzx5vnNzPPy6dRJdOTWCa1KnI1TjLiimgm1L/GXt81o jpHzRDEiteIlPnOHn1bv3y17U/CJbrVk3CIgUa7oTYlb702RJI62vCNurA1XcNho2xEPS7tPmCU9 sHcymaTpLOm1ZcZqyp2D3Xo4xKvI3zSc+pemcdwjWWLQ5uNo47gLY7JakmJviWkFvcgg/6CiI0LB pTeqmniCDlb8QdUJarXTjR9T3SW6aQTlMQfIJkt/y+a1JYbHXKA4ztzK5P4fLf183FokWInn2QIj RTpo0rNQHE2yRRbK0xtXAKpSWxsSpCf1ap41/eqQ0lVL1J5HmW9nA5ExIrkLCQtn4JJd/0kzwJCD 17FWp8Z2gRKqgE6xJedbS/jJIzpsUtjNHh6zWRrblZDiGmis8x+57lCYlFiC7EhMjs/Og3SAXiHh HqU3QsrYcalQX+LFdDKNAU5LwcJhgDm731XSoiMJnolfqAOQ3cGsPigWyVpO2Poy90TIYQ54qQIf pAJyLrPBFN8W6WI9X8/zUT6ZrUd5WtejD5sqH8022eO0fqirqs6+B2lZXrSCMa6CuqtBs/zvDHB5 KoO1bha9lSG5Z48pgtjrP4qOvQztG4yw0+y8taEaoa3gyQi+vJ9g+l/XEfXzla9+AAAA//8DAFBL AwQUAAYACAAAACEACyk5Xt0AAAAKAQAADwAAAGRycy9kb3ducmV2LnhtbEyPwU7DMAyG70i8Q2Qk LhNL16ANlaYTAnrjwmDi6rWmrWicrsm2wtNjxAGO/v3p9+d8PbleHWkMnWcLi3kCirjydceNhdeX 8uoGVIjINfaeycInBVgX52c5ZrU/8TMdN7FRUsIhQwttjEOmdahachjmfiCW3bsfHUYZx0bXI56k 3PU6TZKldtixXGhxoPuWqo/NwVkI5Zb25desmiVvpvGU7h+eHtHay4vp7hZUpCn+wfCjL+pQiNPO H7gOqrewvDapoBbShQElwG+wk8CsDOgi1/9fKL4BAAD//wMAUEsBAi0AFAAGAAgAAAAhALaDOJL+ AAAA4QEAABMAAAAAAAAAAAAAAAAAAAAAAFtDb250ZW50X1R5cGVzXS54bWxQSwECLQAUAAYACAAA ACEAOP0h/9YAAACUAQAACwAAAAAAAAAAAAAAAAAvAQAAX3JlbHMvLnJlbHNQSwECLQAUAAYACAAA ACEAXDpZwxgCAAAtBAAADgAAAAAAAAAAAAAAAAAuAgAAZHJzL2Uyb0RvYy54bWxQSwECLQAUAAYA CAAAACEACyk5Xt0AAAAKAQAADwAAAAAAAAAAAAAAAAByBAAAZHJzL2Rvd25yZXYueG1sUEsFBgAA AAAEAAQA8wAAAHwFAAAAAA== "/>
            </w:pict>
          </mc:Fallback>
        </mc:AlternateContent>
      </w:r>
      <w:r>
        <w:rPr>
          <w:rFonts w:ascii="Times New Roman" w:hAnsi="Times New Roman"/>
          <w:noProof/>
          <w:sz w:val="26"/>
          <w:szCs w:val="26"/>
        </w:rPr>
        <mc:AlternateContent>
          <mc:Choice Requires="wps">
            <w:drawing>
              <wp:anchor distT="0" distB="0" distL="114300" distR="114300" simplePos="0" relativeHeight="251654656" behindDoc="0" locked="0" layoutInCell="1" allowOverlap="1">
                <wp:simplePos x="0" y="0"/>
                <wp:positionH relativeFrom="column">
                  <wp:posOffset>3658870</wp:posOffset>
                </wp:positionH>
                <wp:positionV relativeFrom="paragraph">
                  <wp:posOffset>135255</wp:posOffset>
                </wp:positionV>
                <wp:extent cx="0" cy="1371600"/>
                <wp:effectExtent l="12065" t="8890" r="6985" b="10160"/>
                <wp:wrapNone/>
                <wp:docPr id="818" name="Line 2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8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NefKFwIAAC0EAAAOAAAAZHJzL2Uyb0RvYy54bWysU8GO2jAQvVfqP1i+QxI2sBARVlUCvWy7 SLv9AGM7xKpjW7YhoKr/3rEDiG0vVdUcnLE98+bNzPPy6dRJdOTWCa1KnI1TjLiimgm1L/G3t81o jpHzRDEiteIlPnOHn1YfPyx7U/CJbrVk3CIAUa7oTYlb702RJI62vCNurA1XcNlo2xEPW7tPmCU9 oHcymaTpLOm1ZcZqyp2D03q4xKuI3zSc+pemcdwjWWLg5uNq47oLa7JakmJviWkFvdAg/8CiI0JB 0htUTTxBByv+gOoEtdrpxo+p7hLdNILyWANUk6W/VfPaEsNjLdAcZ25tcv8Pln49bi0SrMTzDEal SAdDehaKo0k2X4T29MYV4FWprQ0F0pN6Nc+afndI6aolas8jzbezgcgsRCTvQsLGGUiy679oBj7k 4HXs1amxXYCELqBTHMn5NhJ+8ogOhxROs4fHbJbGcSWkuAYa6/xnrjsUjBJLoB2ByfHZ+UCEFFeX kEfpjZAyTlwq1Jd4MZ1MY4DTUrBwGdyc3e8qadGRBM3EL1YFN/duVh8Ui2AtJ2x9sT0RcrAhuVQB D0oBOhdrEMWPRbpYz9fzfJRPZutRntb16NOmykezTfY4rR/qqqqzn4FalhetYIyrwO4q0Cz/OwFc nsogrZtEb21I3qPHfgHZ6z+SjrMM4xuEsNPsvLXXGYMmo/Pl/QTR3+/Bvn/lq18AAAD//wMAUEsD BBQABgAIAAAAIQDAVR6b3QAAAAoBAAAPAAAAZHJzL2Rvd25yZXYueG1sTI/BTsMwDIbvSLxDZCQu E0vXig2VphMCeuPCAHH1GtNWNE7XZFvh6THaAY7+/en352I9uV4daAydZwOLeQKKuPa248bA60t1 dQMqRGSLvWcy8EUB1uX5WYG59Ud+psMmNkpKOORooI1xyLUOdUsOw9wPxLL78KPDKOPYaDviUcpd r9MkWWqHHcuFFge6b6n+3OydgVC90a76ntWz5D1rPKW7h6dHNObyYrq7BRVpin8w/OqLOpTitPV7 tkH1Bq5Xy1RQA+kiAyXAKdhKkK0y0GWh/79Q/gAAAP//AwBQSwECLQAUAAYACAAAACEAtoM4kv4A AADhAQAAEwAAAAAAAAAAAAAAAAAAAAAAW0NvbnRlbnRfVHlwZXNdLnhtbFBLAQItABQABgAIAAAA IQA4/SH/1gAAAJQBAAALAAAAAAAAAAAAAAAAAC8BAABfcmVscy8ucmVsc1BLAQItABQABgAIAAAA IQBoNefKFwIAAC0EAAAOAAAAAAAAAAAAAAAAAC4CAABkcnMvZTJvRG9jLnhtbFBLAQItABQABgAI AAAAIQDAVR6b3QAAAAoBAAAPAAAAAAAAAAAAAAAAAHEEAABkcnMvZG93bnJldi54bWxQSwUGAAAA AAQABADzAAAAewUAAAAA "/>
            </w:pict>
          </mc:Fallback>
        </mc:AlternateContent>
      </w:r>
      <w:r>
        <w:rPr>
          <w:rFonts w:ascii="Times New Roman" w:hAnsi="Times New Roman"/>
          <w:noProof/>
          <w:sz w:val="26"/>
          <w:szCs w:val="26"/>
        </w:rPr>
        <mc:AlternateContent>
          <mc:Choice Requires="wpg">
            <w:drawing>
              <wp:anchor distT="0" distB="0" distL="114300" distR="114300" simplePos="0" relativeHeight="251653632" behindDoc="0" locked="0" layoutInCell="1" allowOverlap="1">
                <wp:simplePos x="0" y="0"/>
                <wp:positionH relativeFrom="column">
                  <wp:posOffset>125730</wp:posOffset>
                </wp:positionH>
                <wp:positionV relativeFrom="paragraph">
                  <wp:posOffset>20955</wp:posOffset>
                </wp:positionV>
                <wp:extent cx="1703705" cy="1485900"/>
                <wp:effectExtent l="3175" t="0" r="0" b="635"/>
                <wp:wrapNone/>
                <wp:docPr id="815" name="Group 2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816" name="Text Box 2187"/>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140C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E6890" w:rsidRPr="006E6890" w:rsidRDefault="006E6890"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17" name="Line 2188"/>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6" o:spid="_x0000_s1099" style="position:absolute;margin-left:9.9pt;margin-top:1.65pt;width:134.15pt;height:117pt;z-index:251653632" coordorigin="1786,12464" coordsize="2683,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GTlmjQMAAJoJAAAOAAAAZHJzL2Uyb0RvYy54bWzMVttu2zgQfS+w/0DwXdHFsnVBlCLxJSiQ 7gZo9wNoibpgJVIl6chp0X/fISnLjtPuBglQVA8CySGHM2fmHOny/b5r0QMVsuEsw/6FhxFlOS8a VmX4788bJ8ZIKsIK0nJGM/xIJX5/9ce7y6FPacBr3hZUIHDCZDr0Ga6V6lPXlXlNOyIveE8ZGEsu OqJgKiq3EGQA713rBp63cAcuil7wnEoJqytrxFfGf1nSXP1VlpIq1GYYYlPmLcx7q9/u1SVJK0H6 usnHMMgrouhIw+DSydWKKIJ2onnmqmtywSUv1UXOO5eXZZNTkwNk43tn2dwKvutNLlU6VP0EE0B7 htOr3eZ/PtwL1BQZjv05Rox0UCRzLwr8eKHxGfoqhW23ov/U3wubJAzveP6PBLN7btfzym5G2+Ej L8Aj2Slu8NmXotMuIHO0N2V4nMpA9wrlsOhH3izyIJocbH4YzxNvLFReQzX1OT+C2JA2B+EitFXM 6/XoIFjEM3s6mIXmqEtSe7OJdoxOpwZdJ4/AyrcB+6kmPTX1khqxCVgI1QL7Wad4w/ca28hia3Zq YJHagwUyMjhJiy9ifFkTVtFrIfhQU1JAiL4+CYlMR20iUjv5P8B/BNwB9/+AjaS9kOqW8g7pQYYF MMsESh7upNLxHLfo+jK+adoW1knasicLsNGuwLVwVNt0AIYs3xIvWcfrOHTCYLF2Qm+1cq43y9BZ bPxovpqtlsuV/13f64dp3RQFZfqaA3H98GX1GyXEUm6iruRtU2h3OiQpqu2yFeiBgHBszGNQB8tx m/s0DAMC5HKWErSodxMkzmYRR064CedOEnmx4/nJTbLwwiRcbZ6mdNcw+vaU0JDhZB7MbTsdgz7L zTPP89xI2jUKpLltOtCGaRNJdROuWWFKq0jT2vEJFDr8IxRQ7kOhTcvqLrX9qvbbvVGeWXygwpYX j9DEgkOHgVrDdwUGNRdfMRpAozMsv+yIoBi1HxgQIfFDoDdSZhLOowAm4tSyPbUQloOrDCuM7HCp 7Idg14umquEmSz3Gr0GtysZ0tWaZjWqkHMjFL9ON6KAbpiNAMyagQF2W7F5AEXSAL2N+PB8lM/Ti UTI18bTigkyOcvtULY+cHmnfQm1fTPs3dyB8/sZG+1nT/aZSMqnfCS2sslg6HOhh9O+MFrbbtKKO XyczMj8A5tj4s6L/ME7nZtfxl+rqXwAAAP//AwBQSwMEFAAGAAgAAAAhABDk5RTeAAAACAEAAA8A AABkcnMvZG93bnJldi54bWxMj0FLw0AQhe+C/2EZwZvdpIsaYzalFPVUBFtBvE2z0yQ0uxuy2yT9 944nvb3HG977pljNthMjDaH1TkO6SECQq7xpXa3hc/96l4EIEZ3BzjvScKEAq/L6qsDc+Ml90LiL teASF3LU0MTY51KGqiGLYeF7cpwd/WAxsh1qaQacuNx2cpkkD9Ji63ihwZ42DVWn3dlqeJtwWqv0 ZdyejpvL9/7+/Wubkta3N/P6GUSkOf4dwy8+o0PJTAd/diaIjv0Tk0cNSoHgeJllKYgDC/WoQJaF /P9A+QMAAP//AwBQSwECLQAUAAYACAAAACEAtoM4kv4AAADhAQAAEwAAAAAAAAAAAAAAAAAAAAAA W0NvbnRlbnRfVHlwZXNdLnhtbFBLAQItABQABgAIAAAAIQA4/SH/1gAAAJQBAAALAAAAAAAAAAAA AAAAAC8BAABfcmVscy8ucmVsc1BLAQItABQABgAIAAAAIQA3GTlmjQMAAJoJAAAOAAAAAAAAAAAA AAAAAC4CAABkcnMvZTJvRG9jLnhtbFBLAQItABQABgAIAAAAIQAQ5OUU3gAAAAgBAAAPAAAAAAAA AAAAAAAAAOcFAABkcnMvZG93bnJldi54bWxQSwUGAAAAAAQABADzAAAA8gYAAAAA ">
                <v:shape id="Text Box 2187" o:spid="_x0000_s1100" type="#_x0000_t202" style="position:absolute;left:1786;top:12464;width:2683;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PifMQA AADcAAAADwAAAGRycy9kb3ducmV2LnhtbESPQWvCQBSE7wX/w/KE3uquxQaNboJUhJ5amqrg7ZF9 JsHs25BdTfrvu4VCj8PMfMNs8tG24k69bxxrmM8UCOLSmYYrDYev/dMShA/IBlvHpOGbPOTZ5GGD qXEDf9K9CJWIEPYpaqhD6FIpfVmTRT9zHXH0Lq63GKLsK2l6HCLctvJZqURabDgu1NjRa03ltbhZ Dcf3y/m0UB/Vzr50gxuVZLuSWj9Ox+0aRKAx/If/2m9Gw3K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nT4nz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140C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E6890" w:rsidRPr="006E6890" w:rsidRDefault="006E6890"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v:textbox>
                </v:shape>
                <v:line id="Line 2188" o:spid="_x0000_s1101" style="position:absolute;visibility:visible;mso-wrap-style:square" from="1856,14084" to="4201,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ZY2ccAAADcAAAADwAAAGRycy9kb3ducmV2LnhtbESPT2vCQBTE7wW/w/IEb3VjhVRSV5GW gvYg9Q+0x2f2NYlm34bdbRK/fbcgeBxm5jfMfNmbWrTkfGVZwWScgCDOra64UHA8vD/OQPiArLG2 TAqu5GG5GDzMMdO24x21+1CICGGfoYIyhCaT0uclGfRj2xBH78c6gyFKV0jtsItwU8unJEmlwYrj QokNvZaUX/a/RsF2+pm2q83Huv/apKf8bXf6PndOqdGwX72ACNSHe/jWXmsFs8kz/J+JR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NljZxwAAANwAAAAPAAAAAAAA AAAAAAAAAKECAABkcnMvZG93bnJldi54bWxQSwUGAAAAAAQABAD5AAAAlQMAAAAA "/>
              </v:group>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57728" behindDoc="0" locked="0" layoutInCell="1" allowOverlap="1">
                <wp:simplePos x="0" y="0"/>
                <wp:positionH relativeFrom="column">
                  <wp:posOffset>3658870</wp:posOffset>
                </wp:positionH>
                <wp:positionV relativeFrom="paragraph">
                  <wp:posOffset>178435</wp:posOffset>
                </wp:positionV>
                <wp:extent cx="638175" cy="0"/>
                <wp:effectExtent l="12065" t="13335" r="6985" b="5715"/>
                <wp:wrapNone/>
                <wp:docPr id="814" name="Line 2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IQcpIAIAAEQEAAAOAAAAZHJzL2Uyb0RvYy54bWysU8GO2jAQvVfqP1i+QwgbKESEVZVAL7RF 2u0HGNshVh3bsg0BVf33jh2C2PZSVeVgxpmZN29mnlfPl1aiM7dOaFXgdDzBiCuqmVDHAn973Y4W GDlPFCNSK17gK3f4ef3+3aozOZ/qRkvGLQIQ5fLOFLjx3uRJ4mjDW+LG2nAFzlrblni42mPCLOkA vZXJdDKZJ522zFhNuXPwteqdeB3x65pT/7WuHfdIFhi4+XjaeB7CmaxXJD9aYhpBbzTIP7BoiVBQ 9A5VEU/QyYo/oFpBrXa69mOq20TXtaA89gDdpJPfunlpiOGxFxiOM/cxuf8HS7+c9xYJVuBFmmGk SAtL2gnF0TRdTsN4OuNyiCrV3oYG6UW9mJ2m3x1SumyIOvJI8/VqIDMNGcmblHBxBoocus+aQQw5 eR1ndaltGyBhCugSV3K9r4RfPKLwcf60SD/MMKKDKyH5kGes85+4blEwCiyBdcQl553zgQfJh5BQ RumtkDIuXCrUFXg5m85igtNSsOAMYc4eD6W06EyCZOIvNgWex7CAXBHX9HEMrF5LVp8Ui0UaTtjm ZnsiZG8DKalCHegQaN6sXis/lpPlZrFZZKNsOt+MsklVjT5uy2w038IQqqeqLKv0Z6CcZnkjGOMq sB50m2Z/p4vbC+oVd1fufTzJW/Q4RyA7/EfSccVhq70+Dppd93ZYPUg1Bt+eVXgLj3ewHx//+hcA AAD//wMAUEsDBBQABgAIAAAAIQCBLltn3wAAAAkBAAAPAAAAZHJzL2Rvd25yZXYueG1sTI/BaoNA EIbvhbzDMoFeQrMqRIN1DSHQXgKFmD7A6k5dW3dW3I3aPn239NAeZ+bjn+8vDovp2YSj6ywJiLcR MKTGqo5aAa/Xp4c9MOclKdlbQgGf6OBQru4KmSs70wWnyrcshJDLpQDt/ZBz7hqNRrqtHZDC7c2O Rvowji1Xo5xDuOl5EkUpN7Kj8EHLAU8am4/qZgRcVDXPlW6+pvNu41/e6+fNOU6EuF8vx0dgHhf/ B8OPflCHMjjV9kbKsV7ALkuTgApI9jGwAKRZmgGrfxe8LPj/BuU3AAAA//8DAFBLAQItABQABgAI AAAAIQC2gziS/gAAAOEBAAATAAAAAAAAAAAAAAAAAAAAAABbQ29udGVudF9UeXBlc10ueG1sUEsB Ai0AFAAGAAgAAAAhADj9If/WAAAAlAEAAAsAAAAAAAAAAAAAAAAALwEAAF9yZWxzLy5yZWxzUEsB Ai0AFAAGAAgAAAAhADghBykgAgAARAQAAA4AAAAAAAAAAAAAAAAALgIAAGRycy9lMm9Eb2MueG1s UEsBAi0AFAAGAAgAAAAhAIEuW2ffAAAACQEAAA8AAAAAAAAAAAAAAAAAegQAAGRycy9kb3ducmV2 LnhtbFBLBQYAAAAABAAEAPMAAACGBQAAAAA= ">
                <v:stroke dashstyle="dash"/>
              </v:lin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6944" behindDoc="0" locked="0" layoutInCell="1" allowOverlap="1">
                <wp:simplePos x="0" y="0"/>
                <wp:positionH relativeFrom="column">
                  <wp:posOffset>4594860</wp:posOffset>
                </wp:positionH>
                <wp:positionV relativeFrom="paragraph">
                  <wp:posOffset>183515</wp:posOffset>
                </wp:positionV>
                <wp:extent cx="287655" cy="342900"/>
                <wp:effectExtent l="0" t="0" r="2540" b="1270"/>
                <wp:wrapNone/>
                <wp:docPr id="813" name="Text Box 2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1" o:spid="_x0000_s1102" type="#_x0000_t202" style="position:absolute;margin-left:361.8pt;margin-top:14.45pt;width:22.6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hrfBvQIAAMUFAAAOAAAAZHJzL2Uyb0RvYy54bWysVG1vmzAQ/j5p/8Hyd8pLTAKopGpDmCZ1 L1K7H+CACdbAZrYT0k377zubJk1bTZq28QHZvvNz99w9vsurQ9+hPVOaS5Hj8CLAiIlK1lxsc/zl vvQSjLShoqadFCzHD0zjq+XbN5fjkLFItrKrmUIAInQ2DjlujRky39dVy3qqL+TABBgbqXpqYKu2 fq3oCOh950dBMPdHqepByYppDafFZMRLh980rDKfmkYzg7ocQ27G/ZX7b+zfX17SbKvo0PLqMQ36 F1n0lAsIeoIqqKFop/grqJ5XSmrZmItK9r5sGl4xxwHYhMELNnctHZjjAsXRw6lM+v/BVh/3nxXi dY6TcIaRoD006Z4dDLqRBxRBUrZE46Az8LwbwNccwAKtdnT1cCurrxoJuWqp2LJrpeTYMlpDiu6m f3Z1wtEWZDN+kDVEojsjHdChUb2tH1QEATq06uHUHptNBYdRspjHMUYVmGYkSgPXPp9mx8uD0uYd kz2yixwr6L4Dp/tbbYAGuB5dbCwhS951TgGdeHYAjtMJhIar1maTcA39kQbpOlknxCPRfO2RoCi8 63JFvHkZLuJiVqxWRfjTxg1J1vK6ZsKGOYorJH/WvEeZT7I4yUvLjtcWzqak1Xaz6hTaUxB36T7b LEj+zM1/noYzA5cXlMKIBDdR6pXzZOGRksReuggSLwjTm3QekJQU5XNKt1ywf6eExhyncRRPWvot t8B9r7nRrOcGxkfHe9DvyYlmVoFrUbvWGsq7aX1WCpv+UymgYsdGO71aiU5iNYfNwb2OWXp8BxtZ P4CClQSFgUxh9sGileo7RiPMkRzrbzuqGEbdewGvIA0JsYPHbUi8iGCjzi2bcwsVFUDl2GA0LVdm Gla7QfFtC5GmdyfkNbychjtV2yc2ZQWU7AZmhSP3ONfsMDrfO6+n6bv8BQAA//8DAFBLAwQUAAYA CAAAACEAOVeMfN0AAAAJAQAADwAAAGRycy9kb3ducmV2LnhtbEyPwU7DMAyG70i8Q2QkbiyhQNeW uhMCcQVtwKTdssZrKxqnarK1vD3ZCW62/On395er2fbiRKPvHCPcLhQI4tqZjhuEz4/XmwyED5qN 7h0Twg95WFWXF6UujJt4TadNaEQMYV9ohDaEoZDS1y1Z7RduII63gxutDnEdG2lGPcVw28tEqVRa 3XH80OqBnluqvzdHi/D1dtht79V782IfhsnNSrLNJeL11fz0CCLQHP5gOOtHdaii094d2XjRIyyT uzSiCEmWg4jAMj0Pe4QsyUFWpfzfoPoFAAD//wMAUEsBAi0AFAAGAAgAAAAhALaDOJL+AAAA4QEA ABMAAAAAAAAAAAAAAAAAAAAAAFtDb250ZW50X1R5cGVzXS54bWxQSwECLQAUAAYACAAAACEAOP0h /9YAAACUAQAACwAAAAAAAAAAAAAAAAAvAQAAX3JlbHMvLnJlbHNQSwECLQAUAAYACAAAACEAboa3 wb0CAADFBQAADgAAAAAAAAAAAAAAAAAuAgAAZHJzL2Uyb0RvYy54bWxQSwECLQAUAAYACAAAACEA OVeMfN0AAAAJAQAADwAAAAAAAAAAAAAAAAAXBQAAZHJzL2Rvd25yZXYueG1sUEsFBgAAAAAEAAQA 8wAAACEG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8992" behindDoc="0" locked="0" layoutInCell="1" allowOverlap="1">
                <wp:simplePos x="0" y="0"/>
                <wp:positionH relativeFrom="column">
                  <wp:posOffset>4211955</wp:posOffset>
                </wp:positionH>
                <wp:positionV relativeFrom="paragraph">
                  <wp:posOffset>93345</wp:posOffset>
                </wp:positionV>
                <wp:extent cx="340360" cy="342900"/>
                <wp:effectExtent l="3175" t="3175" r="0" b="0"/>
                <wp:wrapNone/>
                <wp:docPr id="812" name="Text Box 2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3" o:spid="_x0000_s1103" type="#_x0000_t202" style="position:absolute;margin-left:331.65pt;margin-top:7.35pt;width:26.8pt;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fqjYvAIAAMUFAAAOAAAAZHJzL2Uyb0RvYy54bWysVNtunDAQfa/Uf7D8Tris9wIKGyXLUlVK L1LSD/CCWayCTW3vQhr13zs2e0vyUrXlAdme8Zk5M8dzfTO0DdozpbkUKQ6vAoyYKGTJxTbF3x5z b4GRNlSUtJGCpfiJaXyzfP/uuu8SFslaNiVTCECETvouxbUxXeL7uqhZS/WV7JgAYyVVSw1s1dYv Fe0BvW38KAhmfi9V2SlZMK3hNBuNeOnwq4oV5ktVaWZQk2LIzbi/cv+N/fvLa5psFe1qXhzSoH+R RUu5gKAnqIwainaKv4FqeaGklpW5KmTry6riBXMcgE0YvGLzUNOOOS5QHN2dyqT/H2zxef9VIV6m eBFGGAnaQpMe2WDQnRxQFAUTW6K+0wl4PnTgawawQKsdXd3dy+K7RkKuaiq27FYp2deMlpBiaG/6 F1dHHG1BNv0nWUIkujPSAQ2Vam39oCII0KFVT6f22GwKOJyQYDIDSwGmCYniwLXPp8nxcqe0+cBk i+wixQq678Dp/l4bmwxNji42lpA5bxqngEa8OADH8QRCw1Vrs0m4hj7HQbxerBfEI9Fs7ZEgy7zb fEW8WR7Op9kkW62y8JeNG5Kk5mXJhA1zFFdI/qx5B5mPsjjJS8uGlxbOpqTVdrNqFNpTEHfuPldy sJzd/JdpuCIAl1eUwogEd1Hs5bPF3CM5mXrxPFh4QRjfxbOAxCTLX1K654L9OyXUpzieRtNRS+ek X3EL3PeWG01abmB8NLwF/Z6caGIVuBala62hvBnXF6Ww6Z9LAe0+Ntrp1Up0FKsZNoN7HcRpzYp5 I8snULCSoDAQI8w+WNRS/cSohzmSYv1jRxXDqPko4BXEIYG7yLgNmc4j2KhLy+bSQkUBUCk2GI3L lRmH1a5TfFtDpPHdCXkLL6fiTtXnrA7vDWaFI3eYa3YYXe6d13n6Ln8DAAD//wMAUEsDBBQABgAI AAAAIQDMBYUf3QAAAAkBAAAPAAAAZHJzL2Rvd25yZXYueG1sTI/LTsMwEEX3SPyDNUjsqN0HSRvi VAjEFkRfEjs3niZR43EUu034e4YVLEfn6t4z+Xp0rbhiHxpPGqYTBQKp9LahSsNu+/awBBGiIWta T6jhGwOsi9ub3GTWD/SJ102sBJdQyIyGOsYukzKUNToTJr5DYnbyvTORz76StjcDl7tWzpRKpDMN 8UJtOnypsTxvLk7D/v30dVioj+rVPXaDH5Ukt5Ja39+Nz08gIo7xLwy/+qwOBTsd/YVsEK2GJJnP OcpgkYLgQDpNViCOTJYpyCKX/z8ofgAAAP//AwBQSwECLQAUAAYACAAAACEAtoM4kv4AAADhAQAA EwAAAAAAAAAAAAAAAAAAAAAAW0NvbnRlbnRfVHlwZXNdLnhtbFBLAQItABQABgAIAAAAIQA4/SH/ 1gAAAJQBAAALAAAAAAAAAAAAAAAAAC8BAABfcmVscy8ucmVsc1BLAQItABQABgAIAAAAIQBcfqjY vAIAAMUFAAAOAAAAAAAAAAAAAAAAAC4CAABkcnMvZTJvRG9jLnhtbFBLAQItABQABgAIAAAAIQDM BYUf3QAAAAkBAAAPAAAAAAAAAAAAAAAAABYFAABkcnMvZG93bnJldi54bWxQSwUGAAAAAAQABADz AAAAIAY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2848" behindDoc="0" locked="0" layoutInCell="1" allowOverlap="1">
                <wp:simplePos x="0" y="0"/>
                <wp:positionH relativeFrom="column">
                  <wp:posOffset>3829050</wp:posOffset>
                </wp:positionH>
                <wp:positionV relativeFrom="paragraph">
                  <wp:posOffset>174625</wp:posOffset>
                </wp:positionV>
                <wp:extent cx="287655" cy="342900"/>
                <wp:effectExtent l="1270" t="0" r="0" b="1905"/>
                <wp:wrapNone/>
                <wp:docPr id="811" name="Text Box 2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7" o:spid="_x0000_s1104" type="#_x0000_t202" style="position:absolute;margin-left:301.5pt;margin-top:13.75pt;width:22.65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4oGBvQIAAMUFAAAOAAAAZHJzL2Uyb0RvYy54bWysVNtunDAQfa/Uf7D8TrjU7AIKGyXLUlVK L1LSD/CCWayCTW3vsmnVf+/Y7C3JS9WWB2R7xmfmzBzP9c2+79COKc2lyHF4FWDERCVrLjY5/vpY eglG2lBR004KluMnpvHN4u2b63HIWCRb2dVMIQAROhuHHLfGDJnv66plPdVXcmACjI1UPTWwVRu/ VnQE9L7zoyCY+aNU9aBkxbSG02Iy4oXDbxpWmc9No5lBXY4hN+P+yv3X9u8vrmm2UXRoeXVIg/5F Fj3lAoKeoApqKNoq/gqq55WSWjbmqpK9L5uGV8xxADZh8ILNQ0sH5rhAcfRwKpP+f7DVp90XhXid 4yQMMRK0hyY9sr1Bd3KPojCd2xKNg87A82EAX7MHC7Ta0dXDvay+aSTksqViw26VkmPLaA0phvam f3F1wtEWZD1+lDVEolsjHdC+Ub2tH1QEATq06unUHptNBYdRMp/FMUYVmN6RKA1c+3yaHS8PSpv3 TPbILnKsoPsOnO7utbHJ0OzoYmMJWfKucwroxLMDcJxOIDRctTabhGvozzRIV8kqIR6JZiuPBEXh 3ZZL4s3KcB4X74rlsgh/2bghyVpe10zYMEdxheTPmneQ+SSLk7y07Hht4WxKWm3Wy06hHQVxl+5z JQfL2c1/noYrAnB5QSmMSHAXpV45S+YeKUnspfMg8YIwvUtnAUlJUT6ndM8F+3dKaMxxGkfxpKVz 0i+4Be57zY1mPTcwPjreg35PTjSzClyJ2rXWUN5N64tS2PTPpYB2Hxvt9GolOonV7Nd79zqIU7MV 81rWT6BgJUFhIFOYfbBopfqB0QhzJMf6+5YqhlH3QcArSENC7OBxGxLPI9ioS8v60kJFBVA5NhhN y6WZhtV2UHzTQqTp3Ql5Cy+n4U7V56wO7w1mhSN3mGt2GF3undd5+i5+AwAA//8DAFBLAwQUAAYA CAAAACEAyztnHN8AAAAJAQAADwAAAGRycy9kb3ducmV2LnhtbEyPS0/DMBCE70j8B2uRuFG7j4Q0 zaaqQFxBlIfEzY23SdR4HcVuE/495gTH0Yxmvim2k+3EhQbfOkaYzxQI4sqZlmuE97enuwyED5qN 7hwTwjd52JbXV4XOjRv5lS77UItYwj7XCE0IfS6lrxqy2s9cTxy9oxusDlEOtTSDHmO57eRCqVRa 3XJcaHRPDw1Vp/3ZInw8H78+V+qlfrRJP7pJSbZriXh7M+02IAJN4S8Mv/gRHcrIdHBnNl50CKla xi8BYXGfgIiBdJUtQRwQsnkCsizk/wflDwAAAP//AwBQSwECLQAUAAYACAAAACEAtoM4kv4AAADh AQAAEwAAAAAAAAAAAAAAAAAAAAAAW0NvbnRlbnRfVHlwZXNdLnhtbFBLAQItABQABgAIAAAAIQA4 /SH/1gAAAJQBAAALAAAAAAAAAAAAAAAAAC8BAABfcmVscy8ucmVsc1BLAQItABQABgAIAAAAIQD9 4oGBvQIAAMUFAAAOAAAAAAAAAAAAAAAAAC4CAABkcnMvZTJvRG9jLnhtbFBLAQItABQABgAIAAAA IQDLO2cc3wAAAAkBAAAPAAAAAAAAAAAAAAAAABcFAABkcnMvZG93bnJldi54bWxQSwUGAAAAAAQA BADzAAAAIwY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1824" behindDoc="0" locked="0" layoutInCell="1" allowOverlap="1">
                <wp:simplePos x="0" y="0"/>
                <wp:positionH relativeFrom="column">
                  <wp:posOffset>3966845</wp:posOffset>
                </wp:positionH>
                <wp:positionV relativeFrom="paragraph">
                  <wp:posOffset>193675</wp:posOffset>
                </wp:positionV>
                <wp:extent cx="287655" cy="342900"/>
                <wp:effectExtent l="0" t="0" r="1905" b="1905"/>
                <wp:wrapNone/>
                <wp:docPr id="810" name="Text Box 2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6" o:spid="_x0000_s1105" type="#_x0000_t202" style="position:absolute;margin-left:312.35pt;margin-top:15.25pt;width:22.65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s5OvgIAAMUFAAAOAAAAZHJzL2Uyb0RvYy54bWysVNtunDAQfa/Uf7D8TrjU7AIKGyXLUlVK L1LSD/CCWayCTW3vsmnVf+/Y7C3JS9WWB2R77DNnZs7M9c2+79COKc2lyHF4FWDERCVrLjY5/vpY eglG2lBR004KluMnpvHN4u2b63HIWCRb2dVMIQAROhuHHLfGDJnv66plPdVXcmACjI1UPTWwVRu/ VnQE9L7zoyCY+aNU9aBkxbSG02Iy4oXDbxpWmc9No5lBXY6Bm3F/5f5r+/cX1zTbKDq0vDrQoH/B oqdcgNMTVEENRVvFX0H1vFJSy8ZcVbL3ZdPwirkYIJoweBHNQ0sH5mKB5OjhlCb9/2CrT7svCvE6 x0kI+RG0hyI9sr1Bd3KPojCd2RSNg87g5sMAd80eLFBqF64e7mX1TSMhly0VG3arlBxbRmugGNqX /sXTCUdbkPX4UdbgiW6NdED7RvU2f5ARBOhA5elUHsumgsMomc/iGKMKTO9IlAaufD7Njo8Hpc17 JntkFzlWUH0HTnf32lgyNDtesb6ELHnXOQV04tkBXJxOwDU8tTZLwhX0Zxqkq2SVEI9Es5VHgqLw bssl8WZlOI+Ld8VyWYS/rN+QZC2vayasm6O4QvJnxTvIfJLFSV5adry2cJaSVpv1slNoR0Hcpftc ysFyvuY/p+GSALG8CCmMSHAXpV45S+YeKUnspfMg8YIwvUtnAUlJUT4P6Z4L9u8hoTHHaRzFk5bO pF/EFrjvdWw067mB8dHxHvR7ukQzq8CVqF1pDeXdtL5IhaV/TgWU+1hop1cr0UmsZr/eu+4g0bEP 1rJ+AgUrCQoDmcLsg0Ur1Q+MRpgjOdbft1QxjLoPArogDQmxg8dtSDyPYKMuLetLCxUVQOXYYDQt l2YaVttB8U0Lnqa+E/IWOqfhTtW2xSZWh36DWeGCO8w1O4wu9+7WefoufgMAAP//AwBQSwMEFAAG AAgAAAAhAMCaL2DeAAAACQEAAA8AAABkcnMvZG93bnJldi54bWxMj8tOwzAQRfdI/IM1SOyoTUnS EjKpEIgtqOUhsXOTaRIRj6PYbcLfM6xgOZqje88tNrPr1YnG0HlGuF4YUMSVrztuEN5en67WoEK0 XNveMyF8U4BNeX5W2Lz2E2/ptIuNkhAOuUVoYxxyrUPVkrNh4Qdi+R386GyUc2x0PdpJwl2vl8Zk 2tmOpaG1Az20VH3tjg7h/fnw+ZGYl+bRpcPkZ6PZ3WrEy4v5/g5UpDn+wfCrL+pQitPeH7kOqkfI lslKUIQbk4ISIFsZGbdHWCcp6LLQ/xeUPwAAAP//AwBQSwECLQAUAAYACAAAACEAtoM4kv4AAADh AQAAEwAAAAAAAAAAAAAAAAAAAAAAW0NvbnRlbnRfVHlwZXNdLnhtbFBLAQItABQABgAIAAAAIQA4 /SH/1gAAAJQBAAALAAAAAAAAAAAAAAAAAC8BAABfcmVscy8ucmVsc1BLAQItABQABgAIAAAAIQD/ Is5OvgIAAMUFAAAOAAAAAAAAAAAAAAAAAC4CAABkcnMvZTJvRG9jLnhtbFBLAQItABQABgAIAAAA IQDAmi9g3gAAAAkBAAAPAAAAAAAAAAAAAAAAABgFAABkcnMvZG93bnJldi54bWxQSwUGAAAAAAQA BADzAAAAIwYAAAAA "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3872" behindDoc="0" locked="0" layoutInCell="1" allowOverlap="1">
                <wp:simplePos x="0" y="0"/>
                <wp:positionH relativeFrom="column">
                  <wp:posOffset>4084320</wp:posOffset>
                </wp:positionH>
                <wp:positionV relativeFrom="paragraph">
                  <wp:posOffset>22860</wp:posOffset>
                </wp:positionV>
                <wp:extent cx="382905" cy="0"/>
                <wp:effectExtent l="8890" t="6985" r="8255" b="12065"/>
                <wp:wrapNone/>
                <wp:docPr id="809" name="Line 2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N4jqIAIAAEQEAAAOAAAAZHJzL2Uyb0RvYy54bWysU8GO2jAQvVfqP1i+QxIWKIkIq4pAL7RF 2u0HGNshVh3bsg0BVf33jh2C2PZSVeVgxpmZN29mnpfPl1aiM7dOaFXibJxixBXVTKhjib+9bkcL jJwnihGpFS/xlTv8vHr/btmZgk90oyXjFgGIckVnStx4b4okcbThLXFjbbgCZ61tSzxc7TFhlnSA 3spkkqbzpNOWGaspdw6+Vr0TryJ+XXPqv9a14x7JEgM3H08bz0M4k9WSFEdLTCPojQb5BxYtEQqK 3qEq4gk6WfEHVCuo1U7Xfkx1m+i6FpTHHqCbLP2tm5eGGB57geE4cx+T+3+w9Mt5b5FgJV6kOUaK tLCknVAcTbJ8EcbTGVdA1FrtbWiQXtSL2Wn63SGl1w1RRx5pvl4NZGYhI3mTEi7OQJFD91kziCEn r+OsLrVtAyRMAV3iSq73lfCLRxQ+Pi0meTrDiA6uhBRDnrHOf+K6RcEosQTWEZecd84HHqQYQkIZ pbdCyrhwqVBX4nw2mcUEp6VgwRnCnD0e1tKiMwmSib/YFHgewwJyRVzTxzGwei1ZfVIsFmk4YZub 7YmQvQ2kpAp1oEOgebN6rfzI03yz2Cymo+lkvhlN06oafdyup6P5Nvswq56q9brKfgbK2bRoBGNc BdaDbrPp3+ni9oJ6xd2Vex9P8hY9zhHIDv+RdFxx2Gqvj4Nm170dVg9SjcG3ZxXewuMd7MfHv/oF AAD//wMAUEsDBBQABgAIAAAAIQBDYdKP3QAAAAcBAAAPAAAAZHJzL2Rvd25yZXYueG1sTI5RS8Mw FIXfBf9DuANfxpaudZ3UpkMEfRkI6/YD0uba1DU3pcna6q83+qKPh3P4zpfvZ9OxEQfXWhKwWUfA kGqrWmoEnE8vqwdgzktSsrOEAj7Rwb64vcllpuxERxxL37AAIZdJAdr7PuPc1RqNdGvbI4Xu3Q5G +hCHhqtBTgFuOh5HUcqNbCk8aNnjs8b6Ul6NgKMqp6nU9dd42C7920f1ujxsYiHuFvPTIzCPs/8b w49+UIciOFX2SsqxTkB6n8RhKiBJgYV+FyVbYNVv5kXO//sX3wAAAP//AwBQSwECLQAUAAYACAAA ACEAtoM4kv4AAADhAQAAEwAAAAAAAAAAAAAAAAAAAAAAW0NvbnRlbnRfVHlwZXNdLnhtbFBLAQIt ABQABgAIAAAAIQA4/SH/1gAAAJQBAAALAAAAAAAAAAAAAAAAAC8BAABfcmVscy8ucmVsc1BLAQIt ABQABgAIAAAAIQADN4jqIAIAAEQEAAAOAAAAAAAAAAAAAAAAAC4CAABkcnMvZTJvRG9jLnhtbFBL AQItABQABgAIAAAAIQBDYdKP3QAAAAcBAAAPAAAAAAAAAAAAAAAAAHoEAABkcnMvZG93bnJldi54 bWxQSwUGAAAAAAQABADzAAAAhAUAAAAA ">
                <v:stroke dashstyle="dash"/>
              </v:lin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4896" behindDoc="0" locked="0" layoutInCell="1" allowOverlap="1">
                <wp:simplePos x="0" y="0"/>
                <wp:positionH relativeFrom="column">
                  <wp:posOffset>4084320</wp:posOffset>
                </wp:positionH>
                <wp:positionV relativeFrom="paragraph">
                  <wp:posOffset>66040</wp:posOffset>
                </wp:positionV>
                <wp:extent cx="553085" cy="0"/>
                <wp:effectExtent l="8890" t="11430" r="9525" b="7620"/>
                <wp:wrapNone/>
                <wp:docPr id="808" name="Line 2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9"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1VizIAIAAEQEAAAOAAAAZHJzL2Uyb0RvYy54bWysU8GO2jAQvVfqP1i+QxI2oRARVhWBXmiL tNsPMLZDrDq2ZRsCqvrvHTuA2PZSVeVgxpmZN29mnhfP506iE7dOaFXhbJxixBXVTKhDhb+9bkYz jJwnihGpFa/whTv8vHz/btGbkk90qyXjFgGIcmVvKtx6b8okcbTlHXFjbbgCZ6NtRzxc7SFhlvSA 3slkkqbTpNeWGaspdw6+1oMTLyN+03DqvzaN4x7JCgM3H08bz304k+WClAdLTCvolQb5BxYdEQqK 3qFq4gk6WvEHVCeo1U43fkx1l+imEZTHHqCbLP2tm5eWGB57geE4cx+T+3+w9MtpZ5FgFZ6lsCpF OljSViiOJtl8HsbTG1dC1ErtbGiQntWL2Wr63SGlVy1RBx5pvl4MZGYhI3mTEi7OQJF9/1kziCFH r+Oszo3tAiRMAZ3jSi73lfCzRxQ+FsVTOiswojdXQspbnrHOf+K6Q8GosATWEZects4HHqS8hYQy Sm+ElHHhUqG+wvNiUsQEp6VgwRnCnD3sV9KiEwmSib/YFHgewwJyTVw7xDGwBi1ZfVQsFmk5Yeur 7YmQgw2kpAp1oEOgebUGrfyYp/P1bD3LR/lkuh7laV2PPm5W+Wi6yT4U9VO9WtXZz0A5y8tWMMZV YH3TbZb/nS6uL2hQ3F259/Ekb9HjHIHs7T+SjisOWx30sdfssrO31YNUY/D1WYW38HgH+/HxL38B AAD//wMAUEsDBBQABgAIAAAAIQAGAAX33gAAAAkBAAAPAAAAZHJzL2Rvd25yZXYueG1sTI/BSsQw EIbvgu8QRvCyuOm26yq16SKCXhaErT5A2oxNtZmUJttWn94RD3qc+T/++abYL64XE46h86Rgs05A IDXedNQqeH15vLoFEaImo3tPqOATA+zL87NC58bPdMSpiq3gEgq5VmBjHHIpQ2PR6bD2AxJnb350 OvI4ttKMeuZy18s0SXbS6Y74gtUDPlhsPqqTU3A01TxXtvmaDter+PxeP60Om1Spy4vl/g5ExCX+ wfCjz+pQslPtT2SC6BXstlnKKAfJFgQDN1mSgah/F7Is5P8Pym8AAAD//wMAUEsBAi0AFAAGAAgA AAAhALaDOJL+AAAA4QEAABMAAAAAAAAAAAAAAAAAAAAAAFtDb250ZW50X1R5cGVzXS54bWxQSwEC LQAUAAYACAAAACEAOP0h/9YAAACUAQAACwAAAAAAAAAAAAAAAAAvAQAAX3JlbHMvLnJlbHNQSwEC LQAUAAYACAAAACEATtVYsyACAABEBAAADgAAAAAAAAAAAAAAAAAuAgAAZHJzL2Uyb0RvYy54bWxQ SwECLQAUAAYACAAAACEABgAF994AAAAJAQAADwAAAAAAAAAAAAAAAAB6BAAAZHJzL2Rvd25yZXYu eG1sUEsFBgAAAAAEAAQA8wAAAIUFAAAAAA== ">
                <v:stroke dashstyle="dash"/>
              </v:line>
            </w:pict>
          </mc:Fallback>
        </mc:AlternateContent>
      </w:r>
      <w:r>
        <w:rPr>
          <w:rFonts w:ascii="Times New Roman" w:hAnsi="Times New Roman"/>
          <w:noProof/>
          <w:sz w:val="26"/>
          <w:szCs w:val="26"/>
        </w:rPr>
        <mc:AlternateContent>
          <mc:Choice Requires="wps">
            <w:drawing>
              <wp:anchor distT="0" distB="0" distL="114300" distR="114300" simplePos="0" relativeHeight="251655680" behindDoc="0" locked="0" layoutInCell="1" allowOverlap="1">
                <wp:simplePos x="0" y="0"/>
                <wp:positionH relativeFrom="column">
                  <wp:posOffset>3658870</wp:posOffset>
                </wp:positionH>
                <wp:positionV relativeFrom="paragraph">
                  <wp:posOffset>75565</wp:posOffset>
                </wp:positionV>
                <wp:extent cx="425450" cy="0"/>
                <wp:effectExtent l="12065" t="11430" r="10160" b="7620"/>
                <wp:wrapNone/>
                <wp:docPr id="807" name="Line 2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Ls+LFgIAACwEAAAOAAAAZHJzL2Uyb0RvYy54bWysU02P2jAQvVfqf7B8h3w0sBARVhWBXmiL tNsfYGyHWHVsyzYEVPW/d2wIYttLVTUHZ+wZP7+ZN7N4PncSnbh1QqsKZ+MUI66oZkIdKvztdTOa YeQ8UYxIrXiFL9zh5+X7d4velDzXrZaMWwQgypW9qXDrvSmTxNGWd8SNteEKnI22HfGwtYeEWdID eieTPE2nSa8tM1ZT7hyc1lcnXkb8puHUf20axz2SFQZuPq42rvuwJssFKQ+WmFbQGw3yDyw6IhQ8 eoeqiSfoaMUfUJ2gVjvd+DHVXaKbRlAec4BssvS3bF5aYnjMBYrjzL1M7v/B0i+nnUWCVXiWPmGk SAcibYXiKM/msTy9cSVErdTOhgTpWb2YrabfHVJ61RJ14JHm68XAzSwUNHlzJWycgUf2/WfNIIYc vY61Oje2C5BQBXSOklzukvCzRxQOi3xSTEA4OrgSUg73jHX+E9cdCkaFJbCOuOS0dT7wIOUQEp5R eiOkjIJLhfoKzyf5JF5wWgoWnCHM2cN+JS06kdAy8YtJgecxzOqjYhGs5YStb7YnQl5teFyqgAeZ AJ2bde2JH/N0vp6tZ8WoyKfrUZHW9ejjZlWMppvsaVJ/qFerOvsZqGVF2QrGuArshv7Mir/T/zYp 1866d+i9DMlb9FgvIDv8I+koZVAvDJQr95pddnaQGFoyBt/GJ/T84x7sxyFf/gIAAP//AwBQSwME FAAGAAgAAAAhALPjGnfcAAAACQEAAA8AAABkcnMvZG93bnJldi54bWxMj8FOwzAQRO9I/IO1SFwq 6jSFACFOhYDcuFBAXLfxkkTE6zR228DXs4gDHHfmaXamWE2uV3saQ+fZwGKegCKuve24MfDyXJ1d gQoR2WLvmQx8UoBVeXxUYG79gZ9ov46NkhAOORpoYxxyrUPdksMw9wOxeO9+dBjlHBttRzxIuOt1 miSZdtixfGhxoLuW6o/1zhkI1Sttq69ZPUvelo2ndHv/+IDGnJ5MtzegIk3xD4af+lIdSum08Tu2 QfUGLi6zVFAxFtegBMjOlyJsfgVdFvr/gvIbAAD//wMAUEsBAi0AFAAGAAgAAAAhALaDOJL+AAAA 4QEAABMAAAAAAAAAAAAAAAAAAAAAAFtDb250ZW50X1R5cGVzXS54bWxQSwECLQAUAAYACAAAACEA OP0h/9YAAACUAQAACwAAAAAAAAAAAAAAAAAvAQAAX3JlbHMvLnJlbHNQSwECLQAUAAYACAAAACEA DC7PixYCAAAsBAAADgAAAAAAAAAAAAAAAAAuAgAAZHJzL2Uyb0RvYy54bWxQSwECLQAUAAYACAAA ACEAs+Mad9wAAAAJAQAADwAAAAAAAAAAAAAAAABwBAAAZHJzL2Rvd25yZXYueG1sUEsFBgAAAAAE AAQA8wAAAHkFAAAAAA== "/>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a) Độ sâu của đáy ống so với mặt thoáng của thủy ngân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5</w:t>
      </w:r>
      <w:r w:rsidRPr="006E6890">
        <w:rPr>
          <w:rFonts w:ascii="Times New Roman" w:hAnsi="Times New Roman"/>
          <w:sz w:val="26"/>
          <w:szCs w:val="26"/>
          <w:lang w:val="nl-NL"/>
        </w:rPr>
        <w:t xml:space="preserve">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40 -25 = 115 (cm) = 1,15(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Vậy áp suất của thủy ngân tác dụng lên đáy ống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đ</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5</w:t>
      </w:r>
      <w:r w:rsidRPr="006E6890">
        <w:rPr>
          <w:rFonts w:ascii="Times New Roman" w:hAnsi="Times New Roman"/>
          <w:sz w:val="26"/>
          <w:szCs w:val="26"/>
          <w:lang w:val="nl-NL"/>
        </w:rPr>
        <w:t>.d = 1,15 .136000 = 1564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Độ sâu của điểm A so với mặt thoáng của thủy ngân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6</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5</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 115 - 140 + 100 = 75 (cm) = 0,75(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Vậy áp suất của thủy ngân tác dụng lên điểm A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6</w:t>
      </w:r>
      <w:r w:rsidRPr="006E6890">
        <w:rPr>
          <w:rFonts w:ascii="Times New Roman" w:hAnsi="Times New Roman"/>
          <w:sz w:val="26"/>
          <w:szCs w:val="26"/>
          <w:lang w:val="nl-NL"/>
        </w:rPr>
        <w:t>.d = 0,75 . 136000 = 1020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 Khi thay thủy  ngân bằng nước, muốn có áp suất đáy bằng áp suất được tính như câu a thì độ cao cột nước 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phải thỏa mãn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đ</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21" type="#_x0000_t75" style="width:15.05pt;height:11.85pt" o:ole="">
            <v:imagedata r:id="rId73" o:title=""/>
          </v:shape>
          <o:OLEObject Type="Embed" ProgID="Equation.DSMT4" ShapeID="_x0000_i1121" DrawAspect="Content" ObjectID="_1668160878" r:id="rId182"/>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20" w:dyaOrig="680">
          <v:shape id="_x0000_i1122" type="#_x0000_t75" style="width:65.65pt;height:34pt" o:ole="">
            <v:imagedata r:id="rId183" o:title=""/>
          </v:shape>
          <o:OLEObject Type="Embed" ProgID="Equation.DSMT4" ShapeID="_x0000_i1122" DrawAspect="Content" ObjectID="_1668160879" r:id="rId184"/>
        </w:object>
      </w:r>
      <w:r w:rsidRPr="006E6890">
        <w:rPr>
          <w:rFonts w:ascii="Times New Roman" w:hAnsi="Times New Roman"/>
          <w:sz w:val="26"/>
          <w:szCs w:val="26"/>
          <w:lang w:val="nl-NL"/>
        </w:rPr>
        <w:t xml:space="preserve"> =15,64(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ì 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gt; h ( 15,64 &gt;1,4 ) nên không thể thực hiện được yêu cầu đề bài nêu r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ái cốc hình trụ, chứa một lượng nước và thủy ngân cùng khối lượng. Độ cao tổng cộng của chất lỏng trong cốc là H = 150cm. Tính áp suất của các chất lỏng lên đáy cốc, biết KLR của nước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g/cm</w:t>
      </w:r>
      <w:r w:rsidRPr="006E6890">
        <w:rPr>
          <w:rFonts w:ascii="Times New Roman" w:hAnsi="Times New Roman"/>
          <w:sz w:val="26"/>
          <w:szCs w:val="26"/>
          <w:vertAlign w:val="superscript"/>
          <w:lang w:val="nl-NL"/>
        </w:rPr>
        <w:t xml:space="preserve">3 </w:t>
      </w:r>
      <w:r w:rsidRPr="006E6890">
        <w:rPr>
          <w:rFonts w:ascii="Times New Roman" w:hAnsi="Times New Roman"/>
          <w:sz w:val="26"/>
          <w:szCs w:val="26"/>
          <w:lang w:val="nl-NL"/>
        </w:rPr>
        <w:t>và  của thủy ngân là</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3,6g/c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0016" behindDoc="0" locked="0" layoutInCell="1" allowOverlap="1">
                <wp:simplePos x="0" y="0"/>
                <wp:positionH relativeFrom="column">
                  <wp:posOffset>-42545</wp:posOffset>
                </wp:positionH>
                <wp:positionV relativeFrom="paragraph">
                  <wp:posOffset>146050</wp:posOffset>
                </wp:positionV>
                <wp:extent cx="1446530" cy="1143000"/>
                <wp:effectExtent l="0" t="0" r="4445" b="3175"/>
                <wp:wrapNone/>
                <wp:docPr id="804" name="Group 2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43000"/>
                          <a:chOff x="1588" y="3616"/>
                          <a:chExt cx="2278" cy="1800"/>
                        </a:xfrm>
                      </wpg:grpSpPr>
                      <wps:wsp>
                        <wps:cNvPr id="805" name="Text Box 2205"/>
                        <wps:cNvSpPr txBox="1">
                          <a:spLocks noChangeArrowheads="1"/>
                        </wps:cNvSpPr>
                        <wps:spPr bwMode="auto">
                          <a:xfrm>
                            <a:off x="1588" y="3616"/>
                            <a:ext cx="227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150c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wps:txbx>
                        <wps:bodyPr rot="0" vert="horz" wrap="square" lIns="91440" tIns="45720" rIns="91440" bIns="45720" anchor="t" anchorCtr="0" upright="1">
                          <a:noAutofit/>
                        </wps:bodyPr>
                      </wps:wsp>
                      <wps:wsp>
                        <wps:cNvPr id="806" name="Line 2206"/>
                        <wps:cNvCnPr/>
                        <wps:spPr bwMode="auto">
                          <a:xfrm>
                            <a:off x="1655" y="464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4" o:spid="_x0000_s1106" style="position:absolute;margin-left:-3.35pt;margin-top:11.5pt;width:113.9pt;height:90pt;z-index:251670016" coordorigin="1588,3616" coordsize="227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50YjkQMAAJcJAAAOAAAAZHJzL2Uyb0RvYy54bWzMVttu4zYQfS/QfyD4ruhiSraEKIvEl6BA 2gbY7QfQEnVBJVIl6chp0X/vkJRsx70FG6CoHgSSQw5nzsw50u2nY9+hFyZVK3iOw5sAI8YLUba8 zvFPX3beCiOlKS9pJzjL8StT+NPdt9/cjkPGItGIrmQSgROusnHIcaP1kPm+KhrWU3UjBsbBWAnZ Uw1TWfulpCN47zs/CoLEH4UsBykKphSsbpwR31n/VcUK/WNVKaZRl2OITdu3tO+9eft3tzSrJR2a tpjCoF8RRU9bDpeeXG2opugg2z+56ttCCiUqfVOI3hdV1RbM5gDZhMFVNo9SHAabS52N9XCCCaC9 wumr3RY/vDxL1JY5XgUEI057KJK9F0URrAA+41BnsO1RDp+HZ+mShOGTKH5WYPav7WZeu81oP34v SvBID1pYfI6V7I0LyBwdbRleT2VgR40KWAwJSeIFVKsAWxiSRRBMhSoaqKY5F8YraCwwL5IwcUUs mu10PoqWYLSHV+6kTzN3sQ12Cs5kBk2nzriqj+H6uaEDs+VSBrATrvGM6xeT4YM4GmhjB63daXBF +ggWyMzCpBy8iIt1Q3nN7qUUY8NoCSGG5iQkcjrqElHGyb/h/Re4zaj/A2o0G6TSj0z0yAxyLIFX Nk768qS0Cee8xVSXi13bdbBOs46/WYCNbgWuhaPGZgKwVPktDdLtarsiHomSrUeCzca7362Jl+zC ZbxZbNbrTfi7uTckWdOWJePmmpm2IXlf+SYBcYQ7EVeJri2NOxOSkvV+3Un0QkE2dvaxoIPlvM1/ G4YFAXK5SimMSPAQpd4uWS09siOxly6DlReE6UOaBCQlm93blJ5azj6eEhpznMZR7LrpHPRVbsCs iVxQmIvcaNa3GoS5a3ujDPMmmpke3PLSllbTtnPjCyhM+GcowOtcaNuxpkldu+rj/mh1hyxmJuxF +Qo9LAV0GLAfviowaIT8FaMRFDrH6pcDlQyj7jsOPEhBJ4yk2wmJlxFM5KVlf2mhvABXOdYYueFa u8/AYZBt3cBNjnlc3INWVa3takMyF9XEOFCL/0w2klk2bEeAZFihm3i/5s8SimBm7yN+EoMMgWCS hKQGcMc7K7cxCZ1cWpWFks0ifcX6Dkr7btZ/uAHh2zf12d/13P9USU7id8EKJyyODTM7rPxdscI1 G5THrttug5H9+ttj05+K+b24nNv95/+puz8AAAD//wMAUEsDBBQABgAIAAAAIQDy6MoA3wAAAAkB AAAPAAAAZHJzL2Rvd25yZXYueG1sTI9Ba8MwDIXvg/0Ho8FureOUdSWLU0rZdiqDtYPRmxqrSWhs h9hN0n8/7bTdJL3H0/fy9WRbMVAfGu80qHkCglzpTeMqDV+Ht9kKRIjoDLbekYYbBVgX93c5ZsaP 7pOGfawEh7iQoYY6xi6TMpQ1WQxz35Fj7ex7i5HXvpKmx5HDbSvTJFlKi43jDzV2tK2pvOyvVsP7 iONmoV6H3eW8vR0PTx/fO0VaPz5MmxcQkab4Z4ZffEaHgplO/upMEK2G2fKZnRrSBVdiPU2VAnHi IeGLLHL5v0HxAwAA//8DAFBLAQItABQABgAIAAAAIQC2gziS/gAAAOEBAAATAAAAAAAAAAAAAAAA AAAAAABbQ29udGVudF9UeXBlc10ueG1sUEsBAi0AFAAGAAgAAAAhADj9If/WAAAAlAEAAAsAAAAA AAAAAAAAAAAALwEAAF9yZWxzLy5yZWxzUEsBAi0AFAAGAAgAAAAhAGXnRiORAwAAlwkAAA4AAAAA AAAAAAAAAAAALgIAAGRycy9lMm9Eb2MueG1sUEsBAi0AFAAGAAgAAAAhAPLoygDfAAAACQEAAA8A AAAAAAAAAAAAAAAA6wUAAGRycy9kb3ducmV2LnhtbFBLBQYAAAAABAAEAPMAAAD3BgAAAAA= ">
                <v:shape id="Text Box 2205" o:spid="_x0000_s1107" type="#_x0000_t202" style="position:absolute;left:1588;top:3616;width:227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jq1sQA AADcAAAADwAAAGRycy9kb3ducmV2LnhtbESPQWvCQBSE7wX/w/KE3ppdpZY0dRPEUuhJqW0Fb4/s MwnNvg3ZrYn/3hUEj8PMfMMsi9G24kS9bxxrmCUKBHHpTMOVhp/vj6cUhA/IBlvHpOFMHop88rDE zLiBv+i0C5WIEPYZaqhD6DIpfVmTRZ+4jjh6R9dbDFH2lTQ9DhFuWzlX6kVabDgu1NjRuqbyb/dv Nfxujof9s9pW73bRDW5Uku2r1PpxOq7eQAQawz18a38aDalawPVMPAIyvwAAAP//AwBQSwECLQAU AAYACAAAACEA8PeKu/0AAADiAQAAEwAAAAAAAAAAAAAAAAAAAAAAW0NvbnRlbnRfVHlwZXNdLnht bFBLAQItABQABgAIAAAAIQAx3V9h0gAAAI8BAAALAAAAAAAAAAAAAAAAAC4BAABfcmVscy8ucmVs c1BLAQItABQABgAIAAAAIQAzLwWeQQAAADkAAAAQAAAAAAAAAAAAAAAAACkCAABkcnMvc2hhcGV4 bWwueG1sUEsBAi0AFAAGAAgAAAAhALzY6tb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150c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v:textbox>
                </v:shape>
                <v:line id="Line 2206" o:spid="_x0000_s1108" style="position:absolute;visibility:visible;mso-wrap-style:square" from="1655,4649" to="3196,4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Nrn8YAAADcAAAADwAAAGRycy9kb3ducmV2LnhtbESPQWvCQBSE74L/YXlCb7qxhSDRVUQp aA+lWkGPz+wziWbfht1tkv77bqHQ4zAz3zCLVW9q0ZLzlWUF00kCgji3uuJCwenzdTwD4QOyxtoy KfgmD6vlcLDATNuOD9QeQyEihH2GCsoQmkxKn5dk0E9sQxy9m3UGQ5SukNphF+Gmls9JkkqDFceF EhvalJQ/jl9GwfvLR9qu92+7/rxPr/n2cL3cO6fU06hfz0EE6sN/+K+90wpmSQq/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ja5/GAAAA3AAAAA8AAAAAAAAA AAAAAAAAoQIAAGRycy9kb3ducmV2LnhtbFBLBQYAAAAABAAEAPkAAACUAwAAAAA= "/>
              </v:group>
            </w:pict>
          </mc:Fallback>
        </mc:AlternateContent>
      </w: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Gọi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độ cao cột nước;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độ cao cột thủy ngâ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S là diện tích đáy bình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a có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Khối lượng của nước l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Nên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1</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Khối lượng của thủy ngân  là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Nên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o 2 vật có khối lượng bằng nhau nên ta có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Áp suất của thủy ngân và của nước lên đáy bình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P = </w:t>
      </w:r>
      <w:r w:rsidRPr="006E6890">
        <w:rPr>
          <w:rFonts w:ascii="Times New Roman" w:hAnsi="Times New Roman"/>
          <w:position w:val="-24"/>
          <w:sz w:val="26"/>
          <w:szCs w:val="26"/>
          <w:lang w:val="nl-NL"/>
        </w:rPr>
        <w:object w:dxaOrig="6280" w:dyaOrig="620">
          <v:shape id="_x0000_i1123" type="#_x0000_t75" style="width:314.1pt;height:30.85pt" o:ole="">
            <v:imagedata r:id="rId185" o:title=""/>
          </v:shape>
          <o:OLEObject Type="Embed" ProgID="Equation.DSMT4" ShapeID="_x0000_i1123" DrawAspect="Content" ObjectID="_1668160880" r:id="rId186"/>
        </w:object>
      </w:r>
      <w:r w:rsidRPr="006E6890">
        <w:rPr>
          <w:rFonts w:ascii="Times New Roman" w:hAnsi="Times New Roman"/>
          <w:sz w:val="26"/>
          <w:szCs w:val="26"/>
          <w:lang w:val="nl-NL"/>
        </w:rPr>
        <w:t xml:space="preserve"> = 10(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3)</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sz w:val="26"/>
          <w:szCs w:val="26"/>
          <w:lang w:val="nl-NL"/>
        </w:rPr>
        <w:t xml:space="preserve"> Từ (2)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2</w:t>
      </w:r>
      <w:r w:rsidRPr="006E6890">
        <w:rPr>
          <w:rFonts w:ascii="Times New Roman" w:hAnsi="Times New Roman"/>
          <w:position w:val="-6"/>
          <w:sz w:val="26"/>
          <w:szCs w:val="26"/>
          <w:lang w:val="nl-NL"/>
        </w:rPr>
        <w:object w:dxaOrig="340" w:dyaOrig="240">
          <v:shape id="_x0000_i1124" type="#_x0000_t75" style="width:16.6pt;height:11.85pt" o:ole="">
            <v:imagedata r:id="rId158" o:title=""/>
          </v:shape>
          <o:OLEObject Type="Embed" ProgID="Equation.DSMT4" ShapeID="_x0000_i1124" DrawAspect="Content" ObjectID="_1668160881" r:id="rId187"/>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position w:val="-6"/>
          <w:sz w:val="26"/>
          <w:szCs w:val="26"/>
          <w:lang w:val="nl-NL"/>
        </w:rPr>
        <w:object w:dxaOrig="340" w:dyaOrig="240">
          <v:shape id="_x0000_i1125" type="#_x0000_t75" style="width:16.6pt;height:11.85pt" o:ole="">
            <v:imagedata r:id="rId158" o:title=""/>
          </v:shape>
          <o:OLEObject Type="Embed" ProgID="Equation.DSMT4" ShapeID="_x0000_i1125" DrawAspect="Content" ObjectID="_1668160882" r:id="rId188"/>
        </w:object>
      </w:r>
      <w:r w:rsidRPr="006E6890">
        <w:rPr>
          <w:rFonts w:ascii="Times New Roman" w:hAnsi="Times New Roman"/>
          <w:position w:val="-30"/>
          <w:sz w:val="26"/>
          <w:szCs w:val="26"/>
          <w:lang w:val="nl-NL"/>
        </w:rPr>
        <w:object w:dxaOrig="859" w:dyaOrig="680">
          <v:shape id="_x0000_i1126" type="#_x0000_t75" style="width:42.75pt;height:34pt" o:ole="">
            <v:imagedata r:id="rId189" o:title=""/>
          </v:shape>
          <o:OLEObject Type="Embed" ProgID="Equation.DSMT4" ShapeID="_x0000_i1126" DrawAspect="Content" ObjectID="_1668160883" r:id="rId190"/>
        </w:objec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27" type="#_x0000_t75" style="width:16.6pt;height:11.85pt" o:ole="">
            <v:imagedata r:id="rId158" o:title=""/>
          </v:shape>
          <o:OLEObject Type="Embed" ProgID="Equation.DSMT4" ShapeID="_x0000_i1127" DrawAspect="Content" ObjectID="_1668160884" r:id="rId191"/>
        </w:object>
      </w:r>
      <w:r w:rsidRPr="006E6890">
        <w:rPr>
          <w:rFonts w:ascii="Times New Roman" w:hAnsi="Times New Roman"/>
          <w:position w:val="-30"/>
          <w:sz w:val="26"/>
          <w:szCs w:val="26"/>
          <w:lang w:val="nl-NL"/>
        </w:rPr>
        <w:object w:dxaOrig="2900" w:dyaOrig="680">
          <v:shape id="_x0000_i1128" type="#_x0000_t75" style="width:144.8pt;height:34pt" o:ole="">
            <v:imagedata r:id="rId192" o:title=""/>
          </v:shape>
          <o:OLEObject Type="Embed" ProgID="Equation.DSMT4" ShapeID="_x0000_i1128" DrawAspect="Content" ObjectID="_1668160885" r:id="rId193"/>
        </w:object>
      </w:r>
      <w:r w:rsidRPr="006E6890">
        <w:rPr>
          <w:rFonts w:ascii="Times New Roman" w:hAnsi="Times New Roman"/>
          <w:position w:val="-6"/>
          <w:sz w:val="26"/>
          <w:szCs w:val="26"/>
          <w:lang w:val="nl-NL"/>
        </w:rPr>
        <w:object w:dxaOrig="300" w:dyaOrig="240">
          <v:shape id="_x0000_i1129" type="#_x0000_t75" style="width:15.05pt;height:11.85pt" o:ole="">
            <v:imagedata r:id="rId73" o:title=""/>
          </v:shape>
          <o:OLEObject Type="Embed" ProgID="Equation.DSMT4" ShapeID="_x0000_i1129" DrawAspect="Content" ObjectID="_1668160886" r:id="rId194"/>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840" w:dyaOrig="680">
          <v:shape id="_x0000_i1130" type="#_x0000_t75" style="width:41.95pt;height:34pt" o:ole="">
            <v:imagedata r:id="rId195" o:title=""/>
          </v:shape>
          <o:OLEObject Type="Embed" ProgID="Equation.DSMT4" ShapeID="_x0000_i1130" DrawAspect="Content" ObjectID="_1668160887" r:id="rId196"/>
        </w:object>
      </w:r>
      <w:r w:rsidRPr="006E6890">
        <w:rPr>
          <w:rFonts w:ascii="Times New Roman" w:hAnsi="Times New Roman"/>
          <w:sz w:val="26"/>
          <w:szCs w:val="26"/>
          <w:lang w:val="nl-NL"/>
        </w:rPr>
        <w:t xml:space="preserve"> v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40" w:dyaOrig="680">
          <v:shape id="_x0000_i1131" type="#_x0000_t75" style="width:41.95pt;height:34pt" o:ole="">
            <v:imagedata r:id="rId197" o:title=""/>
          </v:shape>
          <o:OLEObject Type="Embed" ProgID="Equation.DSMT4" ShapeID="_x0000_i1131" DrawAspect="Content" ObjectID="_1668160888" r:id="rId198"/>
        </w:object>
      </w:r>
    </w:p>
    <w:p w:rsidR="00455B9A" w:rsidRPr="006E6890" w:rsidRDefault="00455B9A" w:rsidP="00455B9A">
      <w:pPr>
        <w:tabs>
          <w:tab w:val="left" w:pos="3960"/>
        </w:tabs>
        <w:rPr>
          <w:rFonts w:ascii="Times New Roman" w:hAnsi="Times New Roman" w:cs="Arial"/>
          <w:sz w:val="26"/>
          <w:szCs w:val="26"/>
          <w:lang w:val="nl-NL"/>
        </w:rPr>
      </w:pPr>
      <w:r w:rsidRPr="006E6890">
        <w:rPr>
          <w:rFonts w:ascii="Times New Roman" w:hAnsi="Times New Roman"/>
          <w:sz w:val="26"/>
          <w:szCs w:val="26"/>
          <w:lang w:val="nl-NL"/>
        </w:rPr>
        <w:t>Thay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o (3) ta được</w:t>
      </w:r>
      <w:r w:rsidRPr="006E6890">
        <w:rPr>
          <w:rFonts w:ascii="Times New Roman" w:hAnsi="Times New Roman" w:cs="Arial"/>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P = </w:t>
      </w:r>
      <w:r w:rsidRPr="006E6890">
        <w:rPr>
          <w:rFonts w:ascii="Times New Roman" w:hAnsi="Times New Roman"/>
          <w:position w:val="-30"/>
          <w:sz w:val="26"/>
          <w:szCs w:val="26"/>
          <w:lang w:val="nl-NL"/>
        </w:rPr>
        <w:object w:dxaOrig="5880" w:dyaOrig="680">
          <v:shape id="_x0000_i1132" type="#_x0000_t75" style="width:294.35pt;height:34pt" o:ole="">
            <v:imagedata r:id="rId199" o:title=""/>
          </v:shape>
          <o:OLEObject Type="Embed" ProgID="Equation.DSMT4" ShapeID="_x0000_i1132" DrawAspect="Content" ObjectID="_1668160889" r:id="rId200"/>
        </w:object>
      </w:r>
      <w:r w:rsidRPr="006E6890">
        <w:rPr>
          <w:rFonts w:ascii="Times New Roman" w:hAnsi="Times New Roman"/>
          <w:sz w:val="26"/>
          <w:szCs w:val="26"/>
          <w:lang w:val="nl-NL"/>
        </w:rPr>
        <w:t xml:space="preserve"> = 27945,2(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Bình A hình trụ tiết diện 8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chứa nước đến độ cao 24cm. Bình hình trụ B có tiết diện 12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chứa nước đến độ cao 50cm. Người ta nối chúng thông với nhau ở đáy bằng một ống dẫn nhỏ có dung tích không đáng kể, tìm độ cao cột nước ở mỗi bình. Coi đáy của hai bình ngang nhau</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w:lastRenderedPageBreak/>
        <mc:AlternateContent>
          <mc:Choice Requires="wpg">
            <w:drawing>
              <wp:anchor distT="0" distB="0" distL="114300" distR="114300" simplePos="0" relativeHeight="251672064" behindDoc="0" locked="0" layoutInCell="1" allowOverlap="1">
                <wp:simplePos x="0" y="0"/>
                <wp:positionH relativeFrom="column">
                  <wp:posOffset>2259965</wp:posOffset>
                </wp:positionH>
                <wp:positionV relativeFrom="paragraph">
                  <wp:posOffset>114300</wp:posOffset>
                </wp:positionV>
                <wp:extent cx="2590165" cy="1318895"/>
                <wp:effectExtent l="0" t="0" r="10160" b="7620"/>
                <wp:wrapNone/>
                <wp:docPr id="782" name="Group 2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318895"/>
                          <a:chOff x="5147" y="1484"/>
                          <a:chExt cx="4079" cy="2077"/>
                        </a:xfrm>
                      </wpg:grpSpPr>
                      <wps:wsp>
                        <wps:cNvPr id="783" name="Line 2211"/>
                        <wps:cNvCnPr/>
                        <wps:spPr bwMode="auto">
                          <a:xfrm>
                            <a:off x="5876" y="1731"/>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Line 2212"/>
                        <wps:cNvCnPr/>
                        <wps:spPr bwMode="auto">
                          <a:xfrm>
                            <a:off x="6232" y="173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Line 2213"/>
                        <wps:cNvCnPr/>
                        <wps:spPr bwMode="auto">
                          <a:xfrm>
                            <a:off x="6226" y="3352"/>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2214"/>
                        <wps:cNvCnPr/>
                        <wps:spPr bwMode="auto">
                          <a:xfrm>
                            <a:off x="5876" y="35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2215"/>
                        <wps:cNvCnPr/>
                        <wps:spPr bwMode="auto">
                          <a:xfrm>
                            <a:off x="7417" y="1746"/>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216"/>
                        <wps:cNvCnPr/>
                        <wps:spPr bwMode="auto">
                          <a:xfrm>
                            <a:off x="8489" y="1746"/>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Text Box 2217"/>
                        <wps:cNvSpPr txBox="1">
                          <a:spLocks noChangeArrowheads="1"/>
                        </wps:cNvSpPr>
                        <wps:spPr bwMode="auto">
                          <a:xfrm>
                            <a:off x="5809"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790" name="Text Box 2218"/>
                        <wps:cNvSpPr txBox="1">
                          <a:spLocks noChangeArrowheads="1"/>
                        </wps:cNvSpPr>
                        <wps:spPr bwMode="auto">
                          <a:xfrm>
                            <a:off x="7752"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791" name="Line 2219"/>
                        <wps:cNvCnPr/>
                        <wps:spPr bwMode="auto">
                          <a:xfrm>
                            <a:off x="5876" y="2646"/>
                            <a:ext cx="3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2" name="Line 2220"/>
                        <wps:cNvCnPr/>
                        <wps:spPr bwMode="auto">
                          <a:xfrm>
                            <a:off x="7417" y="1926"/>
                            <a:ext cx="10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3" name="Line 2221"/>
                        <wps:cNvCnPr/>
                        <wps:spPr bwMode="auto">
                          <a:xfrm>
                            <a:off x="5876" y="228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2222"/>
                        <wps:cNvCnPr/>
                        <wps:spPr bwMode="auto">
                          <a:xfrm>
                            <a:off x="5474" y="2646"/>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5" name="Line 2223"/>
                        <wps:cNvCnPr/>
                        <wps:spPr bwMode="auto">
                          <a:xfrm>
                            <a:off x="5474" y="3547"/>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6" name="Line 2224"/>
                        <wps:cNvCnPr/>
                        <wps:spPr bwMode="auto">
                          <a:xfrm>
                            <a:off x="5608" y="2646"/>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97" name="Line 2225"/>
                        <wps:cNvCnPr/>
                        <wps:spPr bwMode="auto">
                          <a:xfrm>
                            <a:off x="8422" y="3547"/>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8" name="Line 2226"/>
                        <wps:cNvCnPr/>
                        <wps:spPr bwMode="auto">
                          <a:xfrm>
                            <a:off x="8489" y="1926"/>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9" name="Line 2227"/>
                        <wps:cNvCnPr/>
                        <wps:spPr bwMode="auto">
                          <a:xfrm>
                            <a:off x="8958" y="1926"/>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0" name="Line 2228"/>
                        <wps:cNvCnPr/>
                        <wps:spPr bwMode="auto">
                          <a:xfrm>
                            <a:off x="6680" y="2286"/>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1" name="Text Box 2229"/>
                        <wps:cNvSpPr txBox="1">
                          <a:spLocks noChangeArrowheads="1"/>
                        </wps:cNvSpPr>
                        <wps:spPr bwMode="auto">
                          <a:xfrm>
                            <a:off x="5147" y="282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802" name="Text Box 2230"/>
                        <wps:cNvSpPr txBox="1">
                          <a:spLocks noChangeArrowheads="1"/>
                        </wps:cNvSpPr>
                        <wps:spPr bwMode="auto">
                          <a:xfrm>
                            <a:off x="8556"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803" name="Text Box 2231"/>
                        <wps:cNvSpPr txBox="1">
                          <a:spLocks noChangeArrowheads="1"/>
                        </wps:cNvSpPr>
                        <wps:spPr bwMode="auto">
                          <a:xfrm>
                            <a:off x="6613"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0" o:spid="_x0000_s1109" style="position:absolute;margin-left:177.95pt;margin-top:9pt;width:203.95pt;height:103.85pt;z-index:251672064" coordorigin="5147,1484" coordsize="4079,20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MmYTgYAADFAAAAOAAAAZHJzL2Uyb0RvYy54bWzsW11vo0YUfa/U/zDi3WsYD59aZ7Vrx1Gl tI202x8wAWyjAkMHEjtd7X/vnRkggG01sbteV5k8OODBw3wc7r3n3Mv7D9ssRY8xLxOWTw3rnWmg OA9ZlOSrqfHHl8XIM1BZ0TyiKcvjqfEUl8aHq59/er8pghizNUujmCPoJC+DTTE11lVVBONxGa7j jJbvWBHn0LhkPKMVnPLVOOJ0A71n6RibpjPeMB4VnIVxWcK3c9VoXMn+l8s4rH5fLsu4QunUgLFV 8pPLz3vxOb56T4MVp8U6Ceth0CNGkdEkh5u2Xc1pRdEDT3a6ypKQs5Itq3chy8ZsuUzCWM4BZmOZ g9nccPZQyLmsgs2qaJcJlnawTkd3G/72eMdREk0N18MGymkGmyTvizC25PpsilUAl93w4nNxx9Uk 4fCWhX+WsHzjYbs4X6mL0f3mVxZBj/ShYnJ9tkueiS5g5mgrt+Gp3YZ4W6EQvsS2b1qObaAQ2qyJ 5Xm+rTYqXMNuit/ZFnENJJqJR5q26/r3xHR99WNsuq5oHdNA3VgOth6cwAiArnxe1/K0df28pkUs t6sUC9au66RZ19skj8WyWmJM4uZw1Sy/4/VZCcv7rytme66jZu5OZD80aNYN8C1XzLPkcrWTpkHB y+omZhkSB1MjhXHI3aCPt2Wl1qe5RGxOzhZJmsL3NEhztJkavo1t+YOSpUkkGkVbyVf3s5SjRyoe LvlXL3bvMgBxHsnO1jGNruvjiiapOoZxprnoD+YBw6mP1NPz1Tf9a+/aIyOCnesRMefz0cfFjIyc heXa88l8Nptb38TQLBKskyiKczG65km2yMt2tLYp6hlsn+V2Gcb93iWeYLDNfzloQFYZiB1UO3vP oie5sfJ7ANnZ0EaGaMMnoM3BE7AK4jk7iDYHSyuh0QYgeXtoAyutfEZj2yYnoQ0r2zaZ2BK1z7bN wiY0CfOm0SaDpTeJNoBAH23S95/qSSc2BBPSQTWeFDsWOG2NtrftSSHC7KNNhlVHos0lVh2xusTp o62J27QnfctxGxDlPtokSo5Em0c8oEAybjuENs0S3jLaAB0KbV+Ez/vEtoKXSi9YI05wfVRtoQWC f8X9FOVHOZutab6KP3LONoLSAW2WTFRSHaC0SiYQ/byQ0Zo1Vlsu3/hhe1IHfTaRceVhksFB6ZGj fAmlFRSzQ+4ulH72SHSPay/kn3AisCCdyw7yVBVHSz3qq29hYn7C/mjheO6ILIg98l3TG5mW/8l3 TOKT+aLPqGVoryS6E6LOk3WELKlAKkyTbGp4rdhAg0OiQisIiOE3VL35v4+yV9v7rVTCSBtVKhaP OAPRBLw06JxwsGb8bwNtQDOcGuVfD5THBkp/yeEp8C1ChMgoT4jtAjNGvNty322heQhdTY3KQOpw Vilh8qHgyWoNd1LPXc4+gnq2TKRQI54qNSqYijg5o7Tgw3R2jYbXIXznMxquCwyxLwBqoyE0uYMC nTYa39dotORAG42u+u1bjdFoFCK/YzCOVr+xM4xrQTO6QMouZPU5LddKJI/gSHE/LYqf1XO1qa0a hEqzrkPd14Lwmcr7oFf2hCPLdOFWFyccaRReQmrGHyYC8X+SCMTYG6BQy5c6Eej6w0QgPiURCBI5 9AeC0q7jJaY2eTobvb/2AQo3+qomPiU/2IJwN2OjQahLIlYHCnD8YdoQtwLPMQU4jglS/V5LCPqI CP1887Jz1Kh6KqAmq+IJyLgpqFdQ4ZPFEahYMdTwiSMZ09YVOi+6WtfwNBWLr6rEOwTYYeYRqq9g S46kKx4Bzy8Au2s13QncSbMVXUi2p2zRHyYkFdc9GoRNQnKHM2sQatd90HW3ecpGuOnmKF8r3EAd sXLd1g4Ia9dtXXoNxou8MQ207/5B9beQmRwynm6C7LWIdRwP+hPB5o7I0yDWhCtUJriprW9KuS+j 2lsjVlTLQ4AM+cnm/77084+qGPfMNkPTqQXB3SzN+dK67Xsd2BtK67oWZO97Fzqt+33Tum0Vnk7r dtK6ntB8d2pBJtIT1QzhfEbDs21QePYqMtpoaKPRvq92vgKylqRoo9EzGm0CtBNpqLcYz240HPmK hzYaq8FLj7qArF9Ddz6j0fLE/4vRgPpT+V66ZDX1O/TixffuORx33/S/+gcAAP//AwBQSwMEFAAG AAgAAAAhAAINOIzhAAAACgEAAA8AAABkcnMvZG93bnJldi54bWxMj8tqwzAQRfeF/oOYQneN/MB5 OJZDCG1XodCkULqb2BPbxJKMpdjO33e6apbDvdw5J9tMuhUD9a6xRkE4C0CQKWzZmErB1/HtZQnC eTQlttaQghs52OSPDxmmpR3NJw0HXwkeMS5FBbX3XSqlK2rS6Ga2I8PZ2fYaPZ99JcseRx7XrYyC YC41NoY/1NjRrqbicrhqBe8jjts4fB32l/Pu9nNMPr73ISn1/DRt1yA8Tf6/DH/4jA45M53s1ZRO tAriJFlxlYMlO3FhMY/Z5aQgipIFyDyT9wr5LwAAAP//AwBQSwECLQAUAAYACAAAACEAtoM4kv4A AADhAQAAEwAAAAAAAAAAAAAAAAAAAAAAW0NvbnRlbnRfVHlwZXNdLnhtbFBLAQItABQABgAIAAAA IQA4/SH/1gAAAJQBAAALAAAAAAAAAAAAAAAAAC8BAABfcmVscy8ucmVsc1BLAQItABQABgAIAAAA IQDRCMmYTgYAADFAAAAOAAAAAAAAAAAAAAAAAC4CAABkcnMvZTJvRG9jLnhtbFBLAQItABQABgAI AAAAIQACDTiM4QAAAAoBAAAPAAAAAAAAAAAAAAAAAKgIAABkcnMvZG93bnJldi54bWxQSwUGAAAA AAQABADzAAAAtgkAAAAA ">
                <v:line id="Line 2211" o:spid="_x0000_s1110" style="position:absolute;visibility:visible;mso-wrap-style:square" from="5876,1731" to="5876,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NfC8cAAADcAAAADwAAAGRycy9kb3ducmV2LnhtbESPT2vCQBTE7wW/w/KE3uqmFVKJriIt Be2h1D+gx2f2maTNvg272yT99q4geBxm5jfMbNGbWrTkfGVZwfMoAUGcW11xoWC/+3iagPABWWNt mRT8k4fFfPAww0zbjjfUbkMhIoR9hgrKEJpMSp+XZNCPbEMcvbN1BkOUrpDaYRfhppYvSZJKgxXH hRIbeisp/93+GQVf4++0Xa4/V/1hnZ7y983p+NM5pR6H/XIKIlAf7uFbe6UVvE7G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s18LxwAAANwAAAAPAAAAAAAA AAAAAAAAAKECAABkcnMvZG93bnJldi54bWxQSwUGAAAAAAQABAD5AAAAlQMAAAAA "/>
                <v:line id="Line 2212" o:spid="_x0000_s1111" style="position:absolute;visibility:visible;mso-wrap-style:square" from="6232,1731" to="6232,3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rHf8cAAADcAAAADwAAAGRycy9kb3ducmV2LnhtbESPQWvCQBSE7wX/w/KE3uqmVlJJXUUs Be2hqC20x2f2NYlm34bdNUn/vSsUPA4z8w0zW/SmFi05X1lW8DhKQBDnVldcKPj6fHuYgvABWWNt mRT8kYfFfHA3w0zbjnfU7kMhIoR9hgrKEJpMSp+XZNCPbEMcvV/rDIYoXSG1wy7CTS3HSZJKgxXH hRIbWpWUn/Zno+DjaZu2y837uv/epIf8dXf4OXZOqfthv3wBEagPt/B/e60VPE8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Wsd/xwAAANwAAAAPAAAAAAAA AAAAAAAAAKECAABkcnMvZG93bnJldi54bWxQSwUGAAAAAAQABAD5AAAAlQMAAAAA "/>
                <v:line id="Line 2213" o:spid="_x0000_s1112" style="position:absolute;visibility:visible;mso-wrap-style:square" from="6226,3352" to="7432,3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Zi5McAAADcAAAADwAAAGRycy9kb3ducmV2LnhtbESPQWvCQBSE7wX/w/KE3uqmFlNJXUUs Be2hqC20x2f2NYlm34bdNUn/vSsUPA4z8w0zW/SmFi05X1lW8DhKQBDnVldcKPj6fHuYgvABWWNt mRT8kYfFfHA3w0zbjnfU7kMhIoR9hgrKEJpMSp+XZNCPbEMcvV/rDIYoXSG1wy7CTS3HSZJKgxXH hRIbWpWUn/Zno+DjaZu2y837uv/epIf8dXf4OXZOqfthv3wBEagPt/B/e60VPE8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FmLkxwAAANwAAAAPAAAAAAAA AAAAAAAAAKECAABkcnMvZG93bnJldi54bWxQSwUGAAAAAAQABAD5AAAAlQMAAAAA "/>
                <v:line id="Line 2214" o:spid="_x0000_s1113" style="position:absolute;visibility:visible;mso-wrap-style:square" from="5876,3547" to="8489,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T8k8YAAADcAAAADwAAAGRycy9kb3ducmV2LnhtbESPQWvCQBSE74L/YXmCN91YIZXUVaSl oD2UqoX2+Mw+k2j2bdjdJum/7xYEj8PMfMMs172pRUvOV5YVzKYJCOLc6ooLBZ/H18kChA/IGmvL pOCXPKxXw8ESM2073lN7CIWIEPYZKihDaDIpfV6SQT+1DXH0ztYZDFG6QmqHXYSbWj4kSSoNVhwX SmzouaT8evgxCt7nH2m72b1t+69despf9qfvS+eUGo/6zROIQH24h2/trVbwuEj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3E/JPGAAAA3AAAAA8AAAAAAAAA AAAAAAAAoQIAAGRycy9kb3ducmV2LnhtbFBLBQYAAAAABAAEAPkAAACUAwAAAAA= "/>
                <v:line id="Line 2215" o:spid="_x0000_s1114" style="position:absolute;visibility:visible;mso-wrap-style:square" from="7417,1746" to="7417,3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hZCMcAAADcAAAADwAAAGRycy9kb3ducmV2LnhtbESPT2vCQBTE74LfYXlCb7qxhSipq4il oD0U/0F7fGZfk2j2bdjdJum3dwuFHoeZ+Q2zWPWmFi05X1lWMJ0kIIhzqysuFJxPr+M5CB+QNdaW ScEPeVgth4MFZtp2fKD2GAoRIewzVFCG0GRS+rwkg35iG+LofVlnMETpCqkddhFuavmYJKk0WHFc KLGhTUn57fhtFLw/7dN2vXvb9h+79JK/HC6f184p9TDq188gAvXhP/zX3moFs/kMfs/E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iFkIxwAAANwAAAAPAAAAAAAA AAAAAAAAAKECAABkcnMvZG93bnJldi54bWxQSwUGAAAAAAQABAD5AAAAlQMAAAAA "/>
                <v:line id="Line 2216" o:spid="_x0000_s1115" style="position:absolute;visibility:visible;mso-wrap-style:square" from="8489,1746" to="8489,3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fNesQAAADcAAAADwAAAGRycy9kb3ducmV2LnhtbERPy2rCQBTdF/yH4Qrd1YkVUo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F816xAAAANwAAAAPAAAAAAAAAAAA AAAAAKECAABkcnMvZG93bnJldi54bWxQSwUGAAAAAAQABAD5AAAAkgMAAAAA "/>
                <v:shape id="Text Box 2217" o:spid="_x0000_s1116" type="#_x0000_t202" style="position:absolute;left:5809;top:1484;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J338UA AADcAAAADwAAAGRycy9kb3ducmV2LnhtbESPS2vDMBCE74X8B7GB3BIpIW1jJ0oILYWeWuo8ILfF Wj+ItTKWGrv/vioEehxm5htmsxtsI27U+dqxhvlMgSDOnam51HA8vE1XIHxANtg4Jg0/5GG3HT1s MDWu5y+6ZaEUEcI+RQ1VCG0qpc8rsuhnriWOXuE6iyHKrpSmwz7CbSMXSj1JizXHhQpbeqkov2bf VsPpo7icl+qzfLWPbe8GJdkmUuvJeNivQQQawn/43n43Gp5XC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8nffxQAAANwAAAAPAAAAAAAAAAAAAAAAAJgCAABkcnMv ZG93bnJldi54bWxQSwUGAAAAAAQABAD1AAAAig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218" o:spid="_x0000_s1117" type="#_x0000_t202" style="position:absolute;left:7752;top:1484;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FIn8AA AADcAAAADwAAAGRycy9kb3ducmV2LnhtbERPy4rCMBTdC/5DuII7TRRHx2oUUQRXIz5mYHaX5toW m5vSRNv5+8lCcHk47+W6taV4Uu0LxxpGQwWCOHWm4EzD9bIffILwAdlg6Zg0/JGH9arbWWJiXMMn ep5DJmII+wQ15CFUiZQ+zcmiH7qKOHI3V1sMEdaZNDU2MdyWcqzUVFosODbkWNE2p/R+flgN31+3 35+JOmY7+1E1rlWS7Vxq3e+1mwWIQG14i1/ug9Ewm8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shFIn8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line id="Line 2219" o:spid="_x0000_s1118" style="position:absolute;visibility:visible;mso-wrap-style:square" from="5876,2646" to="6211,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eiLsUAAADcAAAADwAAAGRycy9kb3ducmV2LnhtbESPzWrCQBSF9wXfYbgFd3ViF7amjqEI govYUhXXl8w1SZO5E2emSXz7TqHg8nB+Ps4qG00renK+tqxgPktAEBdW11wqOB23T68gfEDW2Fom BTfykK0nDytMtR34i/pDKEUcYZ+igiqELpXSFxUZ9DPbEUfvYp3BEKUrpXY4xHHTyuckWUiDNUdC hR1tKiqaw4+J3KLM3fX83Yy7yz7fXrlffhw/lZo+ju9vIAKN4R7+b++0gpflHP7OxCM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ieiLsUAAADcAAAADwAAAAAAAAAA AAAAAAChAgAAZHJzL2Rvd25yZXYueG1sUEsFBgAAAAAEAAQA+QAAAJMDAAAAAA== ">
                  <v:stroke dashstyle="dash"/>
                </v:line>
                <v:line id="Line 2220" o:spid="_x0000_s1119" style="position:absolute;visibility:visible;mso-wrap-style:square" from="7417,1926" to="8489,1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U8WcMAAADcAAAADwAAAGRycy9kb3ducmV2LnhtbESPS4vCMBSF98L8h3AHZqepLkatRpEB wYUP1GHWl+baVpubmmRq/fdGEFwezuPjTOetqURDzpeWFfR7CQjizOqScwW/x2V3BMIHZI2VZVJw Jw/z2Udniqm2N95Tcwi5iCPsU1RQhFCnUvqsIIO+Z2vi6J2sMxiidLnUDm9x3FRykCTf0mDJkVBg TT8FZZfDv4ncLF+769/50q5Om/Xyys14e9wp9fXZLiYgArXhHX61V1rBcDyA55l4BOTs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1PFnDAAAA3AAAAA8AAAAAAAAAAAAA AAAAoQIAAGRycy9kb3ducmV2LnhtbFBLBQYAAAAABAAEAPkAAACRAwAAAAA= ">
                  <v:stroke dashstyle="dash"/>
                </v:line>
                <v:line id="Line 2221" o:spid="_x0000_s1120" style="position:absolute;visibility:visible;mso-wrap-style:square" from="5876,2286" to="8489,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rJ1scAAADcAAAADwAAAGRycy9kb3ducmV2LnhtbESPQWvCQBSE74X+h+UVvNVNK6Q1uopY BO2hqBX0+Mw+k9Ts27C7TdJ/3y0UPA4z8w0znfemFi05X1lW8DRMQBDnVldcKDh8rh5fQfiArLG2 TAp+yMN8dn83xUzbjnfU7kMhIoR9hgrKEJpMSp+XZNAPbUMcvYt1BkOUrpDaYRfhppbPSZJKgxXH hRIbWpaUX/ffRsHHaJu2i837uj9u0nP+tjufvjqn1OChX0xABOrDLfzfXmsFL+MR/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asnWxwAAANwAAAAPAAAAAAAA AAAAAAAAAKECAABkcnMvZG93bnJldi54bWxQSwUGAAAAAAQABAD5AAAAlQMAAAAA "/>
                <v:line id="Line 2222" o:spid="_x0000_s1121" style="position:absolute;visibility:visible;mso-wrap-style:square" from="5474,2646" to="5876,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ABtsQAAADcAAAADwAAAGRycy9kb3ducmV2LnhtbESPS2sCMRSF9wX/Q7iCO81YSqujUUQQ XNgWH7i+TK4zo5ObMYnj+O9NQejycB4fZzpvTSUacr60rGA4SEAQZ1aXnCs47Ff9EQgfkDVWlknB gzzMZ523Kaba3nlLzS7kIo6wT1FBEUKdSumzggz6ga2Jo3eyzmCI0uVSO7zHcVPJ9yT5lAZLjoQC a1oWlF12NxO5Wb5x1+P50q5P35vVlZvxz/5XqV63XUxABGrDf/jVXmsFX+MP+DsTj4C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UAG2xAAAANwAAAAPAAAAAAAAAAAA AAAAAKECAABkcnMvZG93bnJldi54bWxQSwUGAAAAAAQABAD5AAAAkgMAAAAA ">
                  <v:stroke dashstyle="dash"/>
                </v:line>
                <v:line id="Line 2223" o:spid="_x0000_s1122" style="position:absolute;visibility:visible;mso-wrap-style:square" from="5474,3547" to="5876,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ykLcQAAADcAAAADwAAAGRycy9kb3ducmV2LnhtbESPS2sCMRSF9wX/Q7iCO81YaKujUUQQ XNgWH7i+TK4zo5ObMYnj+O9NQejycB4fZzpvTSUacr60rGA4SEAQZ1aXnCs47Ff9EQgfkDVWlknB gzzMZ523Kaba3nlLzS7kIo6wT1FBEUKdSumzggz6ga2Jo3eyzmCI0uVSO7zHcVPJ9yT5lAZLjoQC a1oWlF12NxO5Wb5x1+P50q5P35vVlZvxz/5XqV63XUxABGrDf/jVXmsFX+MP+DsTj4C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HKQtxAAAANwAAAAPAAAAAAAAAAAA AAAAAKECAABkcnMvZG93bnJldi54bWxQSwUGAAAAAAQABAD5AAAAkgMAAAAA ">
                  <v:stroke dashstyle="dash"/>
                </v:line>
                <v:line id="Line 2224" o:spid="_x0000_s1123" style="position:absolute;visibility:visible;mso-wrap-style:square" from="5608,2646" to="5608,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CmGsUAAADcAAAADwAAAGRycy9kb3ducmV2LnhtbESPQWvCQBSE7wX/w/KE3sxGD7ZGV5FC Sy6lVMXzM/tMotm3MbvNpv313YLQ4zAz3zCrzWAa0VPnassKpkkKgriwuuZSwWH/OnkG4TyyxsYy KfgmB5v16GGFmbaBP6nf+VJECLsMFVTet5mUrqjIoEtsSxy9s+0M+ii7UuoOQ4SbRs7SdC4N1hwX KmzppaLiuvsyCtLw8yYvMq/7j/z9FtpTOM5uQanH8bBdgvA0+P/wvZ1rBU+LOfydiUd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OCmGsUAAADcAAAADwAAAAAAAAAA AAAAAAChAgAAZHJzL2Rvd25yZXYueG1sUEsFBgAAAAAEAAQA+QAAAJMDAAAAAA== ">
                  <v:stroke startarrow="block" endarrow="block"/>
                </v:line>
                <v:line id="Line 2225" o:spid="_x0000_s1124" style="position:absolute;visibility:visible;mso-wrap-style:square" from="8422,3547" to="9159,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KfwcUAAADcAAAADwAAAGRycy9kb3ducmV2LnhtbESPzWrCQBSF9wXfYbiCuzppF6amjlIK QhbRUi1dXzLXJDVzJ86MSXz7TqHg8nB+Ps5qM5pW9OR8Y1nB0zwBQVxa3XCl4Ou4fXwB4QOyxtYy KbiRh8168rDCTNuBP6k/hErEEfYZKqhD6DIpfVmTQT+3HXH0TtYZDFG6SmqHQxw3rXxOkoU02HAk 1NjRe03l+XA1kVtWhbt8/5zH/LQrthful/vjh1Kz6fj2CiLQGO7h/3auFaTLFP7OxCM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KfwcUAAADcAAAADwAAAAAAAAAA AAAAAAChAgAAZHJzL2Rvd25yZXYueG1sUEsFBgAAAAAEAAQA+QAAAJMDAAAAAA== ">
                  <v:stroke dashstyle="dash"/>
                </v:line>
                <v:line id="Line 2226" o:spid="_x0000_s1125" style="position:absolute;visibility:visible;mso-wrap-style:square" from="8489,1926" to="9226,1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0Ls8IAAADcAAAADwAAAGRycy9kb3ducmV2LnhtbERPTWvCQBC9C/0PyxR60009tJq6ihQE D7bFKD0P2TGJZmfj7hrTf985FHp8vO/FanCt6inExrOB50kGirj0tuHKwPGwGc9AxYRssfVMBn4o wmr5MFpgbv2d99QXqVISwjFHA3VKXa51LGtyGCe+Ixbu5IPDJDBU2ga8S7hr9TTLXrTDhqWhxo7e ayovxc1Jb1ntwvX7fBm2p4/d5sr9/PPwZczT47B+A5VoSP/iP/fWGnidy1o5I0dAL3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x0Ls8IAAADcAAAADwAAAAAAAAAAAAAA AAChAgAAZHJzL2Rvd25yZXYueG1sUEsFBgAAAAAEAAQA+QAAAJADAAAAAA== ">
                  <v:stroke dashstyle="dash"/>
                </v:line>
                <v:line id="Line 2227" o:spid="_x0000_s1126" style="position:absolute;visibility:visible;mso-wrap-style:square" from="8958,1926" to="8958,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8yaMUAAADcAAAADwAAAGRycy9kb3ducmV2LnhtbESPT2vCQBTE7wW/w/IEb3WjB1tTVxGh JRcR/+D5NfuapGbfxuyajf30bqHQ4zAzv2EWq97UoqPWVZYVTMYJCOLc6ooLBafj+/MrCOeRNdaW ScGdHKyWg6cFptoG3lN38IWIEHYpKii9b1IpXV6SQTe2DXH0vmxr0EfZFlK3GCLc1HKaJDNpsOK4 UGJDm5Lyy+FmFCTh50N+y6zqdtn2GprPcJ5eg1KjYb9+A+Gp9//hv3amFbzM5/B7Jh4BuX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X8yaMUAAADcAAAADwAAAAAAAAAA AAAAAAChAgAAZHJzL2Rvd25yZXYueG1sUEsFBgAAAAAEAAQA+QAAAJMDAAAAAA== ">
                  <v:stroke startarrow="block" endarrow="block"/>
                </v:line>
                <v:line id="Line 2228" o:spid="_x0000_s1127" style="position:absolute;visibility:visible;mso-wrap-style:square" from="6680,2286" to="6680,3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uaJMEAAADcAAAADwAAAGRycy9kb3ducmV2LnhtbERPz2vCMBS+D/Y/hDfYbSZ6GNIZRQRH LyLq2PnZPNtq81KbrKn+9eYg7Pjx/Z4tBtuInjpfO9YwHikQxIUzNZcafg7rjykIH5ANNo5Jw408 LOavLzPMjIu8o34fSpFC2GeooQqhzaT0RUUW/ci1xIk7uc5iSLArpekwpnDbyIlSn9JizamhwpZW FRWX/Z/VoOL9W55lXvfbfHON7TH+Tq5R6/e3YfkFItAQ/sVPd240TFWan86kIyDn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5okwQAAANwAAAAPAAAAAAAAAAAAAAAA AKECAABkcnMvZG93bnJldi54bWxQSwUGAAAAAAQABAD5AAAAjwMAAAAA ">
                  <v:stroke startarrow="block" endarrow="block"/>
                </v:line>
                <v:shape id="Text Box 2229" o:spid="_x0000_s1128" type="#_x0000_t202" style="position:absolute;left:5147;top:2826;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s1cQA AADcAAAADwAAAGRycy9kb3ducmV2LnhtbESPzWrDMBCE74W8g9hAb7WU0AbXjWxKQ6Gnhvw0kNti bWxTa2UsNXbfPgoEchxm5htmWYy2FWfqfeNYwyxRIIhLZxquNOx3n08pCB+QDbaOScM/eSjyycMS M+MG3tB5GyoRIewz1FCH0GVS+rImiz5xHXH0Tq63GKLsK2l6HCLctnKu1EJabDgu1NjRR03l7/bP avj5Ph0Pz2pdrexLN7hRSbavUuvH6fj+BiLQGO7hW/vLaEjVDK5n4hGQ+QUAAP//AwBQSwECLQAU AAYACAAAACEA8PeKu/0AAADiAQAAEwAAAAAAAAAAAAAAAAAAAAAAW0NvbnRlbnRfVHlwZXNdLnht bFBLAQItABQABgAIAAAAIQAx3V9h0gAAAI8BAAALAAAAAAAAAAAAAAAAAC4BAABfcmVscy8ucmVs c1BLAQItABQABgAIAAAAIQAzLwWeQQAAADkAAAAQAAAAAAAAAAAAAAAAACkCAABkcnMvc2hhcGV4 bWwueG1sUEsBAi0AFAAGAAgAAAAhAMPj7NX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230" o:spid="_x0000_s1129" type="#_x0000_t202" style="position:absolute;left:8556;top:2646;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FyosQA AADcAAAADwAAAGRycy9kb3ducmV2LnhtbESPzWrDMBCE74W8g9hAb7WU0BbHiWxCS6CnluYPclus jW1irYylxO7bV4VCjsPMfMOsitG24ka9bxxrmCUKBHHpTMOVhv1u85SC8AHZYOuYNPyQhyKfPKww M27gb7ptQyUihH2GGuoQukxKX9Zk0SeuI47e2fUWQ5R9JU2PQ4TbVs6VepUWG44LNXb0VlN52V6t hsPn+XR8Vl/Vu33pBjcqyXYhtX6cjusliEBjuIf/2x9GQ6rm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DMxcqL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231" o:spid="_x0000_s1130" type="#_x0000_t202" style="position:absolute;left:6613;top:2646;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3XOcUA AADcAAAADwAAAGRycy9kb3ducmV2LnhtbESPS2vDMBCE74X+B7GF3BIpSRsS10oICYWeWuI8oLfF Wj+ItTKWGrv/vioEehxm5hsm3Qy2ETfqfO1Yw3SiQBDnztRcajgd38ZLED4gG2wck4Yf8rBZPz6k mBjX84FuWShFhLBPUEMVQptI6fOKLPqJa4mjV7jOYoiyK6XpsI9w28iZUgtpsea4UGFLu4rya/Zt NZw/iq/Ls/os9/al7d2gJNuV1Hr0NGxfQQQawn/43n43GpZqD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fdc5xQAAANwAAAAPAAAAAAAAAAAAAAAAAJgCAABkcnMv ZG93bnJldi54bWxQSwUGAAAAAAQABAD1AAAAig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1040" behindDoc="0" locked="0" layoutInCell="1" allowOverlap="1">
                <wp:simplePos x="0" y="0"/>
                <wp:positionH relativeFrom="column">
                  <wp:posOffset>42545</wp:posOffset>
                </wp:positionH>
                <wp:positionV relativeFrom="paragraph">
                  <wp:posOffset>190500</wp:posOffset>
                </wp:positionV>
                <wp:extent cx="1276350" cy="1143000"/>
                <wp:effectExtent l="11430" t="0" r="0" b="3175"/>
                <wp:wrapNone/>
                <wp:docPr id="779" name="Group 2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1143000"/>
                          <a:chOff x="1655" y="11384"/>
                          <a:chExt cx="2010" cy="1800"/>
                        </a:xfrm>
                      </wpg:grpSpPr>
                      <wps:wsp>
                        <wps:cNvPr id="780" name="Text Box 2208"/>
                        <wps:cNvSpPr txBox="1">
                          <a:spLocks noChangeArrowheads="1"/>
                        </wps:cNvSpPr>
                        <wps:spPr bwMode="auto">
                          <a:xfrm>
                            <a:off x="1655" y="11384"/>
                            <a:ext cx="201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wps:wsp>
                        <wps:cNvPr id="781" name="Line 2209"/>
                        <wps:cNvCnPr/>
                        <wps:spPr bwMode="auto">
                          <a:xfrm>
                            <a:off x="1655" y="12734"/>
                            <a:ext cx="14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7" o:spid="_x0000_s1131" style="position:absolute;margin-left:3.35pt;margin-top:15pt;width:100.5pt;height:90pt;z-index:251671040" coordorigin="1655,11384" coordsize="201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I12jAMAAJoJAAAOAAAAZHJzL2Uyb0RvYy54bWzMVslu3DgQvQeYfyB4l7U0u7XAcmD3YgRw Zgwk8wFsiVowEqmQbKudIP8+RVK9uGfJYmAwOggkiyxWvar3pOu3+75DT0yqVvAch1cBRowXomx5 nePfP268BCOlKS9pJzjL8TNT+O3NL2+uxyFjkWhEVzKJwAlX2TjkuNF6yHxfFQ3rqboSA+NgrITs qYaprP1S0hG8950fBcHCH4UsBykKphSsrpwR31j/VcUK/VtVKaZRl2OITdu3tO+tefs31zSrJR2a tpjCoD8RRU9bDpceXa2opmgn27+46ttCCiUqfVWI3hdV1RbM5gDZhMFFNvdS7AabS52N9XCECaC9 wOmn3Ra/Pj1K1JY5juMUI057KJK9F0VREBt8xqHOYNu9HD4Mj9IlCcMHUfyhwOxf2s28dpvRdnwv SvBId1pYfPaV7I0LyBztbRmej2Vge40KWAyjeDGbQ7UKsIUhmQXBVKiigWqac+FiPsfImmcJcVUs mvXkwEA5nU7cUZ9m7mYb7RSdSQ26Tp2AVa8D9kNDB2brpQxiB2ATCMYB+9GkeCf2BtvEYWt3GmCR 3oMFUrM4KYcv4mLZUF6zWynF2DBaQoihOQmJHI+6RJRx8i3A/w64A+7/AhvNBqn0PRM9MoMcS2CW DZQ+PSht4jltMfXlYtN2HazTrOMvFmCjW4Fr4aixmQAsWb6kQbpO1gnxSLRYeyRYrbzbzZJ4i00Y z1ez1XK5Cr+ae0OSNW1ZMm6uORA3JN9Xv0lCHOWO1FWia0vjzoSkZL1ddhI9URCOjX0s6mA5bfNf hmFBgFwuUgojEtxFqbdZJLFHNmTupXGQeEGY3qWLgKRktXmZ0kPL2etTQmOO03k0d+10CvoiN+DW RC8ozFluNOtbDdLctX2OgUXTJpqZJlzz0pZW07Zz4zMoTPgnKMDrodC2ZU2Xun7V++3eKg9JD1TY ivIZmlgK6DAgDXxXYNAI+RmjETQ6x+rTjkqGUfeOAxHSkBDYpu2EzOMIJvLcsj23UF6AqxxrjNxw qd2HYDfItm7gJkc9Lm5BrarWdrVhmYtqohzIxX+mG+FBN2xHgGYcgQJ1WfJHCUUwAf4g86N4Nkmm IZ5VXBITJ5hWaKFmB52+oH0Htf1u2r+6A+HzNzXaPzXd/1RKjup3RgunLI4OB3pY/bughes2o6jT 18mO7A+APTb9rJg/jPO53XX6pbr5EwAA//8DAFBLAwQUAAYACAAAACEAfXA2VtwAAAAIAQAADwAA AGRycy9kb3ducmV2LnhtbExPTUvDQBC9C/6HZQRvdpMWW4nZlFLUUxFsBfE2zU6T0OxsyG6T9N87 nvQ274M37+XrybVqoD40ng2kswQUceltw5WBz8PrwxOoEJEttp7JwJUCrIvbmxwz60f+oGEfKyUh HDI0UMfYZVqHsiaHYeY7YtFOvncYBfaVtj2OEu5aPU+SpXbYsHyosaNtTeV5f3EG3kYcN4v0Zdid T9vr9+Hx/WuXkjH3d9PmGVSkKf6Z4be+VIdCOh39hW1QrYHlSowGFoksEnmerIQ4ypEKo4tc/x9Q /AAAAP//AwBQSwECLQAUAAYACAAAACEAtoM4kv4AAADhAQAAEwAAAAAAAAAAAAAAAAAAAAAAW0Nv bnRlbnRfVHlwZXNdLnhtbFBLAQItABQABgAIAAAAIQA4/SH/1gAAAJQBAAALAAAAAAAAAAAAAAAA AC8BAABfcmVscy8ucmVsc1BLAQItABQABgAIAAAAIQCUyI12jAMAAJoJAAAOAAAAAAAAAAAAAAAA AC4CAABkcnMvZTJvRG9jLnhtbFBLAQItABQABgAIAAAAIQB9cDZW3AAAAAgBAAAPAAAAAAAAAAAA AAAAAOYFAABkcnMvZG93bnJldi54bWxQSwUGAAAAAAQABADzAAAA7wYAAAAA ">
                <v:shape id="Text Box 2208" o:spid="_x0000_s1132" type="#_x0000_t202" style="position:absolute;left:1655;top:11384;width:201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jeQsAA AADcAAAADwAAAGRycy9kb3ducmV2LnhtbERPy4rCMBTdC/5DuII7TRRHnWoUUQRXIz5mYHaX5toW m5vSRNv5+8lCcHk47+W6taV4Uu0LxxpGQwWCOHWm4EzD9bIfzEH4gGywdEwa/sjDetXtLDExruET Pc8hEzGEfYIa8hCqREqf5mTRD11FHLmbqy2GCOtMmhqbGG5LOVZqKi0WHBtyrGibU3o/P6yG76/b 789EHbOd/aga1yrJ9lNq3e+1mwWIQG14i1/ug9Ewm8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N8jeQs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v:textbox>
                </v:shape>
                <v:line id="Line 2209" o:spid="_x0000_s1133" style="position:absolute;visibility:visible;mso-wrap-style:square" from="1655,12734" to="3129,12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1k58cAAADcAAAADwAAAGRycy9kb3ducmV2LnhtbESPT2vCQBTE7wW/w/IEb3VjhVRSV5GW gvYg9Q+0x2f2NYlm34bdbRK/fbcgeBxm5jfMfNmbWrTkfGVZwWScgCDOra64UHA8vD/OQPiArLG2 TAqu5GG5GDzMMdO24x21+1CICGGfoYIyhCaT0uclGfRj2xBH78c6gyFKV0jtsItwU8unJEmlwYrj QokNvZaUX/a/RsF2+pm2q83Huv/apKf8bXf6PndOqdGwX72ACNSHe/jWXmsFz7MJ/J+JR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LWTnxwAAANwAAAAPAAAAAAAA AAAAAAAAAKECAABkcnMvZG93bnJldi54bWxQSwUGAAAAAAQABAD5AAAAlQMAAAAA "/>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center" w:pos="4791"/>
        </w:tabs>
        <w:rPr>
          <w:rFonts w:ascii="Times New Roman" w:hAnsi="Times New Roman"/>
          <w:sz w:val="26"/>
          <w:szCs w:val="26"/>
          <w:lang w:val="nl-NL"/>
        </w:rPr>
      </w:pPr>
      <w:r w:rsidRPr="006E6890">
        <w:rPr>
          <w:rFonts w:ascii="Times New Roman" w:hAnsi="Times New Roman"/>
          <w:b/>
          <w:sz w:val="26"/>
          <w:szCs w:val="26"/>
          <w:lang w:val="nl-NL"/>
        </w:rPr>
        <w:t xml:space="preserve">      </w:t>
      </w:r>
      <w:r w:rsidRPr="006E6890">
        <w:rPr>
          <w:rFonts w:ascii="Times New Roman" w:hAnsi="Times New Roman"/>
          <w:b/>
          <w:sz w:val="26"/>
          <w:szCs w:val="26"/>
          <w:lang w:val="nl-NL"/>
        </w:rPr>
        <w:tab/>
      </w: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Khi nối 2 bình bởi một ống có dung tích không đáng kể  thì nước từ bình B chảy sang bình A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Thể tích nước chảy từ bình B sang bình A là  V</w:t>
      </w:r>
      <w:r w:rsidRPr="006E6890">
        <w:rPr>
          <w:rFonts w:ascii="Times New Roman" w:hAnsi="Times New Roman"/>
          <w:b/>
          <w:sz w:val="26"/>
          <w:szCs w:val="26"/>
          <w:vertAlign w:val="subscript"/>
          <w:lang w:val="nl-NL"/>
        </w:rPr>
        <w:t>B</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 ) S</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hể tích nước bình A nhận từ bình B l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p>
    <w:p w:rsidR="00B34E85"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M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B </w:t>
      </w:r>
      <w:r w:rsidRPr="006E6890">
        <w:rPr>
          <w:rFonts w:ascii="Times New Roman" w:hAnsi="Times New Roman"/>
          <w:sz w:val="26"/>
          <w:szCs w:val="26"/>
          <w:lang w:val="nl-NL"/>
        </w:rPr>
        <w:t xml:space="preserve"> nê ta có </w:t>
      </w:r>
      <w:r w:rsidRPr="006E6890">
        <w:rPr>
          <w:rFonts w:ascii="Times New Roman" w:hAnsi="Times New Roman"/>
          <w:b/>
          <w:sz w:val="26"/>
          <w:szCs w:val="26"/>
          <w:lang w:val="nl-NL"/>
        </w:rPr>
        <w:t>(</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Biến đổi ta được  h = </w:t>
      </w:r>
      <w:r w:rsidRPr="006E6890">
        <w:rPr>
          <w:rFonts w:ascii="Times New Roman" w:hAnsi="Times New Roman"/>
          <w:position w:val="-30"/>
          <w:sz w:val="26"/>
          <w:szCs w:val="26"/>
          <w:lang w:val="nl-NL"/>
        </w:rPr>
        <w:object w:dxaOrig="2540" w:dyaOrig="680">
          <v:shape id="_x0000_i1133" type="#_x0000_t75" style="width:127.4pt;height:34pt" o:ole="">
            <v:imagedata r:id="rId201" o:title=""/>
          </v:shape>
          <o:OLEObject Type="Embed" ProgID="Equation.DSMT4" ShapeID="_x0000_i1133" DrawAspect="Content" ObjectID="_1668160890" r:id="rId202"/>
        </w:object>
      </w:r>
      <w:r w:rsidRPr="006E6890">
        <w:rPr>
          <w:rFonts w:ascii="Times New Roman" w:hAnsi="Times New Roman"/>
          <w:sz w:val="26"/>
          <w:szCs w:val="26"/>
          <w:lang w:val="nl-NL"/>
        </w:rPr>
        <w:t xml:space="preserve"> = 39,6</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ậy độ cao của cột nước trong 2 ống lúc cân bằng là 39,6(cm)</w:t>
      </w:r>
    </w:p>
    <w:p w:rsidR="00455B9A" w:rsidRPr="006E6890" w:rsidRDefault="00C43FA0" w:rsidP="00455B9A">
      <w:pPr>
        <w:tabs>
          <w:tab w:val="left" w:pos="396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35200" behindDoc="0" locked="0" layoutInCell="1" allowOverlap="1">
                <wp:simplePos x="0" y="0"/>
                <wp:positionH relativeFrom="column">
                  <wp:posOffset>4415790</wp:posOffset>
                </wp:positionH>
                <wp:positionV relativeFrom="paragraph">
                  <wp:posOffset>0</wp:posOffset>
                </wp:positionV>
                <wp:extent cx="2091690" cy="1028700"/>
                <wp:effectExtent l="12700" t="10795" r="10160" b="0"/>
                <wp:wrapNone/>
                <wp:docPr id="766" name="Group 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028700"/>
                          <a:chOff x="7500" y="1598"/>
                          <a:chExt cx="3294" cy="1620"/>
                        </a:xfrm>
                      </wpg:grpSpPr>
                      <wps:wsp>
                        <wps:cNvPr id="767" name="Line 2106"/>
                        <wps:cNvCnPr/>
                        <wps:spPr bwMode="auto">
                          <a:xfrm>
                            <a:off x="7500" y="2498"/>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Oval 2107"/>
                        <wps:cNvSpPr>
                          <a:spLocks noChangeArrowheads="1"/>
                        </wps:cNvSpPr>
                        <wps:spPr bwMode="auto">
                          <a:xfrm>
                            <a:off x="8049" y="2318"/>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69" name="Oval 2108"/>
                        <wps:cNvSpPr>
                          <a:spLocks noChangeArrowheads="1"/>
                        </wps:cNvSpPr>
                        <wps:spPr bwMode="auto">
                          <a:xfrm>
                            <a:off x="9452" y="2318"/>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70" name="Line 2109"/>
                        <wps:cNvCnPr/>
                        <wps:spPr bwMode="auto">
                          <a:xfrm>
                            <a:off x="7683" y="231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2110"/>
                        <wps:cNvCnPr/>
                        <wps:spPr bwMode="auto">
                          <a:xfrm>
                            <a:off x="7744" y="21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2111"/>
                        <wps:cNvCnPr/>
                        <wps:spPr bwMode="auto">
                          <a:xfrm>
                            <a:off x="7744" y="2138"/>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Freeform 2112"/>
                        <wps:cNvSpPr>
                          <a:spLocks/>
                        </wps:cNvSpPr>
                        <wps:spPr bwMode="auto">
                          <a:xfrm>
                            <a:off x="8040" y="1605"/>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4" name="Line 2113"/>
                        <wps:cNvCnPr/>
                        <wps:spPr bwMode="auto">
                          <a:xfrm>
                            <a:off x="8838" y="195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Text Box 2114"/>
                        <wps:cNvSpPr txBox="1">
                          <a:spLocks noChangeArrowheads="1"/>
                        </wps:cNvSpPr>
                        <wps:spPr bwMode="auto">
                          <a:xfrm>
                            <a:off x="7866"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76" name="Text Box 2115"/>
                        <wps:cNvSpPr txBox="1">
                          <a:spLocks noChangeArrowheads="1"/>
                        </wps:cNvSpPr>
                        <wps:spPr bwMode="auto">
                          <a:xfrm>
                            <a:off x="9330"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77" name="Text Box 2116"/>
                        <wps:cNvSpPr txBox="1">
                          <a:spLocks noChangeArrowheads="1"/>
                        </wps:cNvSpPr>
                        <wps:spPr bwMode="auto">
                          <a:xfrm>
                            <a:off x="8659" y="15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778" name="Text Box 2117"/>
                        <wps:cNvSpPr txBox="1">
                          <a:spLocks noChangeArrowheads="1"/>
                        </wps:cNvSpPr>
                        <wps:spPr bwMode="auto">
                          <a:xfrm>
                            <a:off x="8781" y="267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5" o:spid="_x0000_s1134" style="position:absolute;margin-left:347.7pt;margin-top:0;width:164.7pt;height:81pt;z-index:251635200" coordorigin="7500,1598" coordsize="3294,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hildgwgAABE1AAAOAAAAZHJzL2Uyb0RvYy54bWzsW9tu20YQfS/QfyD4WECRlncKUYrEtoIC aRug7gfQFCURpUiWpC2lRf+9Z2aXl5VNW05ao0XkB5tcDodzOTs7M7t+/f1hlxl3SVWnRb4wxauZ aSR5XKzSfLMwf71eTgLTqJsoX0VZkScL81NSm9+/+fab1/tynljFtshWSWWASV7P9+XC3DZNOZ9O 63ib7KL6VVEmOR6ui2oXNbitNtNVFe3BfZdNrdnMm+6LalVWRZzUNUYv5UPzDfNfr5O4+Xm9rpPG yBYmZGv4d8W/b+j39M3raL6ponKbxkqM6DOk2EVpjo92rC6jJjJuq/Qeq10aV0VdrJtXcbGbFut1 GiesA7QRsyNt3lfFbcm6bOb7TdmZCaY9stNns41/uvtYGelqYfqeZxp5tIOT+LuGJWYu2WdfbuYg e1+Vv5QfK6kkLj8U8W81Hk+Pn9P9RhIbN/sfixU4RrdNwfY5rKsdsYDmxoHd8KlzQ3JojBiD1iwU XghvxXgmZlbgz5Sj4i28Se/5LoYMeuyGgXRivL1S79tW6KiXPYvfnEZz+WEWVglHmgF0dW/X+svs +ss2KhN2V00G6+zqt3b9kOYJmdWTZmWqi/xjxUau5zXM+6TFOs0tp9W8tVuvt650NC+runmfFDuD LhZmBjnYG9Hdh7ohH/Yk5Jy8WKZZhvFonuXGfmGGruXyC3WRpSt6SM/qanNzkVXGXUSTi39IMTDT yADifMXMtkm0ulLXTZRm8hr0WU78oAfEUVdy9vwZzsKr4CpwJo7lXU2c2eXl5O3ywpl4S+G7l/bl xcWl+ItEE858m65WSU7StTNZOKd5VMUUOQe7udyZYapzZxUhbPuXhQaypAclrG6K1Sd2LI8DZC+G NgRcOYt/hl8Ibf4Abe0MruX0NfLiYhvlm+RtVRV7cg+mgGAnkjoAsXyh1e1JdAYzJ+R5adlCzcsW nSKw1aTEhYRJGwyO4JlkWVrWjyJUA5iGwyX/PITDl4PyERaaw82BQ6zL85KMKeFhVIVckLCA4mJb VH+Yxh6L0cKsf7+NqsQ0sh9yuCQUjkOrF984ro+oZlTDJzfDJ1Eeg9XCbExDXl40csW7Lat0s8WX BE/mvHiLsLxOOQL0UgHWdPOSmAVmdMwydkiKDoIIKv8SZkPHtc6YHcUsh4MeHWfMymzJxxSUmG1X 9XAQZ5+9qnsUHZHP3I+bljsTMnCeV3UuE7AYf3Wrug8IaGgT3VKCCPlstPkOEmRCm7CPVmmgmrPu 4Ay2rxdsWA51sHVrwD8LNhsFJsPtDLavF2xY9yTYllWSUKMHNYuwBmvpUc1CpYOWGdLNSaUzihOE N2oaeLKzwSUntxxEGCoo+vJR1zGI5vGtLJ6pMG0LZjR6VqpW3ayU/Ndgvt5laB99NzVmxt5gplz4 9jSI4x0Nimpja6gPEseWEeZfR2SPcYLdeiJQPcgJYb4jCsc4QfOOyHJGOKE51BGhMTSiHlodPVU4 oh4q1J7IHZMKNUFPFYxIhWWwp7KCMbHE0Owk/YPGAup6Zo43ymxo+TG5hoYX9jivoe3FmFya7R13 VLCh9ccQgbK8V1I44ybT7G+N6EmFaO8lNOVGcGFpDoA5HnSANXSAcGGPhyeRNfSA5Y/JpvkAE3yM 29AHDvD4sGyaE0IAckS2oRMwt3tuCCld0Ii2svGG6HLIVSDBFep19HZnXJ2XRU2dTooqCFnXsivD 9BSIRohhQCJuGyygeoRY5oDX3OSFcI8TQ33izM2kJ4mBMSLmiuhJYprDrOFpKtIsZfLTlBRKS3Ga mkLpKU5TlGYTC3OaqjRdiBzTQXbAHrc5zQcmP01VS6mKXu1J3JWqlqaqdJeCZIX9k+Odk8o0sHNy Q59A1zhqCMntJfWK5VK6RY8eKyk92BV3yXXBJE3f86eOspSyfx7f3qTxu+SPITWFbtjA8ThHxBeZ hxTdDtmO7aAtrWvjr9Jf4/cQdweRBNytkFvyLSOq7WkUf6WW/E3akaBRJBGnsg9VM1SauGVPuxPE SO4DtKO020LDApnIqfyFgqsInKGkWHAkq0BVd9JoAv1H/kJX3Okm0e/kO5yiQyrIPDAF93JJVptx 36qABVh+oMuhdJb6nfqALd9xWeuWk429DbYRJ4LtKNZkHj3dAb56Q2OODRjJR3M6rdJS+mfY36a0 kQyhs3JsOXNlld6KL7B0M/UzACocX2LI1aCOYckKoBz6Beu5lAeR5mQQOQrZAq4YMuv22GCYR8Yp Yjw50YA9KRk2bXVmKvxbxx9HwGYEyEl44kdcCXzX1uFKoYiYOTpeZaiicdmZP+0joSux6Xq6S5AT yI/AY0NzteMq0T/6CG4piPJeUhdNmaavOrqNqK97P+75mz6fvXF37nKrLjeWKr0VxKmIqr+f23cM ArQbOVzSHOI50u4OYupQ3zGU0QH4H9kb/A9tXRvNpxJHG5oqRdaeJdi5W5i7ZIU9uwRHYegKGkKT 8+Y2H+V51hGVkaMUtOhJOF4TcN4VB2oWcawftISM5oAnWJQ5/fy3tg39gA7MALP3D2J4tKYRnN0u VxyBMyXYLGXbWKLlQB3WoIxZi/zawH8WWP9glJb9OT5G9WcokHi/s8LJ0gv8ibN03Enoz4LJTITv Qg/HDpzLpX4QhPfl5MmyL9gy+uLjL7u0wQm3LN0tzKA7IxPNx87CdOdYSHyOH0+cNOlPF3RN0/Pp guH5Kx/T9H7Q4JT2xYNGSMXpOWjkm6OjVuegoZ+Ze7mg0eVz56ChBY3u0OYw0xge3KRtqZfJNALP lT2A/rBrmzafM40HD6OOHQIcrQfPmQZVKidnGl3GfQ4aWtBAdXs/0zg+f/tCQcMPZOfc8vyjWvsc NM5BozvE/3KZRpdx/1+CBo6Z8P/dcBWm/keI/rFneI/r4X8yvfkbAAD//wMAUEsDBBQABgAIAAAA IQDhXc094AAAAAkBAAAPAAAAZHJzL2Rvd25yZXYueG1sTI9BS8NAEIXvgv9hGcGb3SS2QWM2pRT1 VARbofS2zU6T0OxsyG6T9N87PeltHu/x5n35crKtGLD3jSMF8SwCgVQ601Cl4Gf38fQCwgdNRreO UMEVPSyL+7tcZ8aN9I3DNlSCS8hnWkEdQpdJ6csarfYz1yGxd3K91YFlX0nT65HLbSuTKEql1Q3x h1p3uK6xPG8vVsHnqMfVc/w+bM6n9fWwW3ztNzEq9fgwrd5ABJzCXxhu83k6FLzp6C5kvGgVpK+L OUcVMNHNjpI5oxz5SpMIZJHL/wTFLwAAAP//AwBQSwECLQAUAAYACAAAACEAtoM4kv4AAADhAQAA EwAAAAAAAAAAAAAAAAAAAAAAW0NvbnRlbnRfVHlwZXNdLnhtbFBLAQItABQABgAIAAAAIQA4/SH/ 1gAAAJQBAAALAAAAAAAAAAAAAAAAAC8BAABfcmVscy8ucmVsc1BLAQItABQABgAIAAAAIQCPhild gwgAABE1AAAOAAAAAAAAAAAAAAAAAC4CAABkcnMvZTJvRG9jLnhtbFBLAQItABQABgAIAAAAIQDh Xc094AAAAAkBAAAPAAAAAAAAAAAAAAAAAN0KAABkcnMvZG93bnJldi54bWxQSwUGAAAAAAQABADz AAAA6gsAAAAA ">
                <v:line id="Line 2106" o:spid="_x0000_s1135" style="position:absolute;visibility:visible;mso-wrap-style:square" from="7500,2498" to="10794,2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S/8sYAAADcAAAADwAAAGRycy9kb3ducmV2LnhtbESPQWvCQBSE7wX/w/KE3upGhSipq0hF 0B6k2kJ7fGZfk9js27C7TdJ/3xUEj8PMfMMsVr2pRUvOV5YVjEcJCOLc6ooLBR/v26c5CB+QNdaW ScEfeVgtBw8LzLTt+EjtKRQiQthnqKAMocmk9HlJBv3INsTR+7bOYIjSFVI77CLc1HKSJKk0WHFc KLGhl5Lyn9OvUXCYvqXtev+66z/36TnfHM9fl84p9Tjs188gAvXhHr61d1rBLJ3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KEv/LGAAAA3AAAAA8AAAAAAAAA AAAAAAAAoQIAAGRycy9kb3ducmV2LnhtbFBLBQYAAAAABAAEAPkAAACUAwAAAAA= "/>
                <v:oval id="Oval 2107" o:spid="_x0000_s1136" style="position:absolute;left:8049;top:2318;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NCsMIA AADcAAAADwAAAGRycy9kb3ducmV2LnhtbERPTWvCQBC9C/0PyxR6040NxpJmFakU9NBDY3sfsmMS kp0N2WlM/717KPT4eN/Ffna9mmgMrWcD61UCirjytuXawNflffkCKgiyxd4zGfilAPvdw6LA3Pob f9JUSq1iCIccDTQiQ651qBpyGFZ+II7c1Y8OJcKx1nbEWwx3vX5Okkw7bDk2NDjQW0NVV/44A8f6 UGaTTmWTXo8n2XTfH+d0bczT43x4BSU0y7/4z32yBrZZXBvPxCOgd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0Q0KwwgAAANwAAAAPAAAAAAAAAAAAAAAAAJgCAABkcnMvZG93 bnJldi54bWxQSwUGAAAAAAQABAD1AAAAhwMAAAAA ">
                  <v:textbox>
                    <w:txbxContent>
                      <w:p w:rsidR="006E6890" w:rsidRPr="006E6890" w:rsidRDefault="006E6890">
                        <w:pPr>
                          <w:rPr>
                            <w:rFonts w:ascii="Times New Roman" w:hAnsi="Times New Roman"/>
                            <w:lang w:val="nl-NL"/>
                          </w:rPr>
                        </w:pPr>
                      </w:p>
                    </w:txbxContent>
                  </v:textbox>
                </v:oval>
                <v:oval id="Oval 2108" o:spid="_x0000_s1137" style="position:absolute;left:9452;top:2318;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nK8UA AADcAAAADwAAAGRycy9kb3ducmV2LnhtbESPQWvCQBSE74X+h+UVeqsbG4waXUUqBXvowbTeH9ln Esy+DdnXmP57Vyj0OMzMN8x6O7pWDdSHxrOB6SQBRVx623Bl4Pvr/WUBKgiyxdYzGfilANvN48Ma c+uvfKShkEpFCIccDdQiXa51KGtyGCa+I47e2fcOJcq+0rbHa4S7Vr8mSaYdNhwXauzorabyUvw4 A/tqV2SDTmWWnvcHmV1Onx/p1Jjnp3G3AiU0yn/4r32wBubZEu5n4hHQm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bD+crxQAAANwAAAAPAAAAAAAAAAAAAAAAAJgCAABkcnMv ZG93bnJldi54bWxQSwUGAAAAAAQABAD1AAAAigMAAAAA ">
                  <v:textbox>
                    <w:txbxContent>
                      <w:p w:rsidR="006E6890" w:rsidRPr="006E6890" w:rsidRDefault="006E6890">
                        <w:pPr>
                          <w:rPr>
                            <w:rFonts w:ascii="Times New Roman" w:hAnsi="Times New Roman"/>
                            <w:lang w:val="nl-NL"/>
                          </w:rPr>
                        </w:pPr>
                      </w:p>
                    </w:txbxContent>
                  </v:textbox>
                </v:oval>
                <v:line id="Line 2109" o:spid="_x0000_s1138" style="position:absolute;visibility:visible;mso-wrap-style:square" from="7683,2318" to="10184,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SxW8QAAADcAAAADwAAAGRycy9kb3ducmV2LnhtbERPy2rCQBTdF/yH4Qrd1YkVYomOIhZB uyj1Abq8Zq5JNHMnzEyT9O87i0KXh/OeL3tTi5acrywrGI8SEMS51RUXCk7HzcsbCB+QNdaWScEP eVguBk9zzLTteE/tIRQihrDPUEEZQpNJ6fOSDPqRbYgjd7POYIjQFVI77GK4qeVrkqTSYMWxocSG 1iXlj8O3UfA5+Urb1e5j25936TV/318v984p9TzsVzMQgfrwL/5zb7WC6T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tLFbxAAAANwAAAAPAAAAAAAAAAAA AAAAAKECAABkcnMvZG93bnJldi54bWxQSwUGAAAAAAQABAD5AAAAkgMAAAAA "/>
                <v:line id="Line 2110" o:spid="_x0000_s1139" style="position:absolute;visibility:visible;mso-wrap-style:square" from="7744,2138" to="7744,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UwMYAAADcAAAADwAAAGRycy9kb3ducmV2LnhtbESPQWvCQBSE74X+h+UVeqsbLURJXUUq BfUgVQvt8Zl9JrHZt2F3m8R/3xUEj8PMfMNM572pRUvOV5YVDAcJCOLc6ooLBV+Hj5cJCB+QNdaW ScGFPMxnjw9TzLTteEftPhQiQthnqKAMocmk9HlJBv3ANsTRO1lnMETpCqkddhFuajlKklQarDgu lNjQe0n57/7PKNi+fqbtYr1Z9d/r9Jgvd8efc+eUen7qF28gAvXhHr61V1rBeDyE65l4BOTs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f4FMDGAAAA3AAAAA8AAAAAAAAA AAAAAAAAoQIAAGRycy9kb3ducmV2LnhtbFBLBQYAAAAABAAEAPkAAACUAwAAAAA= "/>
                <v:line id="Line 2111" o:spid="_x0000_s1140" style="position:absolute;visibility:visible;mso-wrap-style:square" from="7744,2138" to="8049,2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qKt8YAAADcAAAADwAAAGRycy9kb3ducmV2LnhtbESPQWvCQBSE7wX/w/KE3upGC1FSVxGl oD2UqoX2+Mw+k2j2bdjdJum/7xYEj8PMfMPMl72pRUvOV5YVjEcJCOLc6ooLBZ/H16cZCB+QNdaW ScEveVguBg9zzLTteE/tIRQiQthnqKAMocmk9HlJBv3INsTRO1tnMETpCqkddhFuajlJklQarDgu lNjQuqT8evgxCt6fP9J2tXvb9l+79JRv9qfvS+eUehz2qxcQgfpwD9/aW61gOp3A/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cqirfGAAAA3AAAAA8AAAAAAAAA AAAAAAAAoQIAAGRycy9kb3ducmV2LnhtbFBLBQYAAAAABAAEAPkAAACUAwAAAAA= "/>
                <v:shape id="Freeform 2112" o:spid="_x0000_s1141" style="position:absolute;left:8040;top:1605;width:1995;height:705;visibility:visible;mso-wrap-style:square;v-text-anchor:top" coordsize="1995,7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9brcYA AADcAAAADwAAAGRycy9kb3ducmV2LnhtbESPQWvCQBSE7wX/w/IEb3VjLU2JriKCtCUiaKX2+Mg+ k2D2bciuSfrvXaHgcZiZb5j5sjeVaKlxpWUFk3EEgjizuuRcwfF78/wOwnlkjZVlUvBHDpaLwdMc E2073lN78LkIEHYJKii8rxMpXVaQQTe2NXHwzrYx6INscqkb7ALcVPIlit6kwZLDQoE1rQvKLoer USBP/Fp+8NdPmh8n6Wlz2e6uv1ulRsN+NQPhqfeP8H/7UyuI4yncz4QjIBc3AAAA//8DAFBLAQIt ABQABgAIAAAAIQDw94q7/QAAAOIBAAATAAAAAAAAAAAAAAAAAAAAAABbQ29udGVudF9UeXBlc10u eG1sUEsBAi0AFAAGAAgAAAAhADHdX2HSAAAAjwEAAAsAAAAAAAAAAAAAAAAALgEAAF9yZWxzLy5y ZWxzUEsBAi0AFAAGAAgAAAAhADMvBZ5BAAAAOQAAABAAAAAAAAAAAAAAAAAAKQIAAGRycy9zaGFw ZXhtbC54bWxQSwECLQAUAAYACAAAACEAjB9brcYAAADcAAAADwAAAAAAAAAAAAAAAACYAgAAZHJz L2Rvd25yZXYueG1sUEsFBgAAAAAEAAQA9QAAAIsDAAAAAA== "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113" o:spid="_x0000_s1142" style="position:absolute;visibility:visible;mso-wrap-style:square" from="8838,1958" to="8838,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dnzMQAAADcAAAADwAAAGRycy9kb3ducmV2LnhtbESPQWsCMRSE70L/Q3iF3jSrFLdujSIu hR5qQS09v26em8XNy7KJa/rvjVDocZj5ZpjlOtpWDNT7xrGC6SQDQVw53XCt4Ov4Nn4B4QOyxtYx KfglD+vVw2iJhXZX3tNwCLVIJewLVGBC6AopfWXIop+4jjh5J9dbDEn2tdQ9XlO5beUsy+bSYsNp wWBHW0PV+XCxCnJT7mUuy4/jZzk000Xcxe+fhVJPj3HzCiJQDP/hP/pdJy5/hvuZd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t2fMxAAAANwAAAAPAAAAAAAAAAAA AAAAAKECAABkcnMvZG93bnJldi54bWxQSwUGAAAAAAQABAD5AAAAkgMAAAAA ">
                  <v:stroke endarrow="block"/>
                </v:line>
                <v:shape id="Text Box 2114" o:spid="_x0000_s1143" type="#_x0000_t202" style="position:absolute;left:7866;top:249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oN/cQA AADcAAAADwAAAGRycy9kb3ducmV2LnhtbESPQWvCQBSE74L/YXlCb7qr1GpjNiItBU+VprXg7ZF9 JsHs25Ddmvjvu0Khx2FmvmHS7WAbcaXO1441zGcKBHHhTM2lhq/Pt+kahA/IBhvHpOFGHrbZeJRi YlzPH3TNQykihH2CGqoQ2kRKX1Rk0c9cSxy9s+sshii7UpoO+wi3jVwo9SQt1hwXKmzppaLikv9Y Dcf38+n7UR3KV7tsezcoyfZZav0wGXYbEIGG8B/+a++NhtVq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BJqDf3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115" o:spid="_x0000_s1144" type="#_x0000_t202" style="position:absolute;left:9330;top:249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iTisUA AADcAAAADwAAAGRycy9kb3ducmV2LnhtbESPT2vCQBTE7wW/w/KE3uquUv80ZiPSUvDUYloL3h7Z ZxLMvg3ZrYnf3i0UPA4z8xsm3Qy2ERfqfO1Yw3SiQBAXztRcavj+en9agfAB2WDjmDRcycMmGz2k mBjX854ueShFhLBPUEMVQptI6YuKLPqJa4mjd3KdxRBlV0rTYR/htpEzpRbSYs1xocKWXisqzvmv 1XD4OB1/ntVn+Wbnbe8GJdm+SK0fx8N2DSLQEO7h//bOaFguF/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iuJOKxQAAANwAAAAPAAAAAAAAAAAAAAAAAJgCAABkcnMv ZG93bnJldi54bWxQSwUGAAAAAAQABAD1AAAAig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116" o:spid="_x0000_s1145" type="#_x0000_t202" style="position:absolute;left:8659;top:159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Q2EcQA AADcAAAADwAAAGRycy9kb3ducmV2LnhtbESPQWvCQBSE74X+h+UVvNXdFm1q6iaUiuDJolbB2yP7 TEKzb0N2NfHfu4WCx2FmvmHm+WAbcaHO1441vIwVCOLCmZpLDT+75fM7CB+QDTaOScOVPOTZ48Mc U+N63tBlG0oRIexT1FCF0KZS+qIii37sWuLonVxnMUTZldJ02Ee4beSrUm/SYs1xocKWvioqfrdn q2G/Ph0PE/VdLuy07d2gJNuZ1Hr0NHx+gAg0hHv4v70yGpI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I30NhH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117" o:spid="_x0000_s1146" type="#_x0000_t202" style="position:absolute;left:8781;top:267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iY8AA AADcAAAADwAAAGRycy9kb3ducmV2LnhtbERPy4rCMBTdC/MP4Q7MThOH8dUxyqAIrhSfMLtLc22L zU1poq1/bxaCy8N5T+etLcWdal841tDvKRDEqTMFZxqOh1V3DMIHZIOlY9LwIA/z2UdniolxDe/o vg+ZiCHsE9SQh1AlUvo0J4u+5yriyF1cbTFEWGfS1NjEcFvKb6WG0mLBsSHHihY5pdf9zWo4bS7/ 5x+1zZZ2UDWuVZLtRGr99dn+/YII1Ia3+OVeGw2jUVwb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uiY8AAAADcAAAADwAAAAAAAAAAAAAAAACYAgAAZHJzL2Rvd25y ZXYueG1sUEsFBgAAAAAEAAQA9QAAAIU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group>
            </w:pict>
          </mc:Fallback>
        </mc:AlternateContent>
      </w:r>
      <w:r w:rsidR="00455B9A" w:rsidRPr="006E6890">
        <w:rPr>
          <w:rFonts w:ascii="Times New Roman" w:hAnsi="Times New Roman"/>
          <w:b/>
          <w:sz w:val="26"/>
          <w:szCs w:val="26"/>
          <w:lang w:val="nl-NL"/>
        </w:rPr>
        <w:t xml:space="preserve">III: Bài tập về nhà </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Một ô tô có khối lượng 1400kg, hai trục bánh x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ách một khoảng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80m. trọng tâm G củ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xe cách trục bánh sau 1,2m ( Hình vẽ)</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Tính áp lực của mỗi bánh xe lên mặt đường nằm nga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Nếu đặt thêm lên sàn xe tại trung điểm của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có khối lượng 200kg thì áp lực của hai bánh xe lên mặt đường là bao nhiê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Móc một vật A vào một lực kế thì thấy lực kế chỉ 7N, nhưng khi nhúng vật vào trong nước thì lực kế chỉ 4N. Hãy xác định thể tích của vật và trọng  lượng riêng của nó. Biết trọng lượng riêng của nước là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br/>
      </w:r>
    </w:p>
    <w:p w:rsidR="00455B9A" w:rsidRPr="006E6890" w:rsidRDefault="00455B9A" w:rsidP="00455B9A">
      <w:pPr>
        <w:tabs>
          <w:tab w:val="left" w:pos="348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tabs>
          <w:tab w:val="left" w:pos="3480"/>
        </w:tabs>
        <w:rPr>
          <w:rFonts w:ascii="Times New Roman" w:hAnsi="Times New Roman"/>
          <w:sz w:val="26"/>
          <w:szCs w:val="26"/>
          <w:lang w:val="nl-NL"/>
        </w:rPr>
      </w:pPr>
    </w:p>
    <w:p w:rsidR="00455B9A" w:rsidRPr="006E6890" w:rsidRDefault="00455B9A" w:rsidP="00455B9A">
      <w:pPr>
        <w:tabs>
          <w:tab w:val="left" w:pos="348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921205" w:rsidRDefault="00455B9A" w:rsidP="00921205">
      <w:pPr>
        <w:tabs>
          <w:tab w:val="left" w:pos="3480"/>
        </w:tabs>
        <w:jc w:val="center"/>
        <w:rPr>
          <w:rFonts w:ascii="Times New Roman" w:hAnsi="Times New Roman"/>
          <w:b/>
          <w:sz w:val="26"/>
          <w:szCs w:val="26"/>
          <w:lang w:val="nl-NL"/>
        </w:rPr>
      </w:pPr>
      <w:r w:rsidRPr="00921205">
        <w:rPr>
          <w:rFonts w:ascii="Times New Roman" w:hAnsi="Times New Roman"/>
          <w:b/>
          <w:sz w:val="26"/>
          <w:szCs w:val="26"/>
          <w:lang w:val="nl-NL"/>
        </w:rPr>
        <w:t>LUYỆN TẬP</w:t>
      </w:r>
    </w:p>
    <w:p w:rsidR="003E206C" w:rsidRPr="006E6890" w:rsidRDefault="003E206C" w:rsidP="00455B9A">
      <w:pPr>
        <w:tabs>
          <w:tab w:val="left" w:pos="3480"/>
        </w:tabs>
        <w:rPr>
          <w:rFonts w:ascii="Times New Roman" w:hAnsi="Times New Roman"/>
          <w:sz w:val="26"/>
          <w:szCs w:val="26"/>
          <w:lang w:val="nl-NL"/>
        </w:rPr>
      </w:pPr>
    </w:p>
    <w:p w:rsidR="003E206C" w:rsidRPr="006E6890" w:rsidRDefault="003E206C" w:rsidP="00455B9A">
      <w:pPr>
        <w:tabs>
          <w:tab w:val="left" w:pos="3480"/>
        </w:tabs>
        <w:rPr>
          <w:rFonts w:ascii="Times New Roman" w:hAnsi="Times New Roman"/>
          <w:b/>
          <w:sz w:val="26"/>
          <w:szCs w:val="26"/>
          <w:lang w:val="nl-NL"/>
        </w:rPr>
      </w:pPr>
      <w:r w:rsidRPr="006E6890">
        <w:rPr>
          <w:rFonts w:ascii="Times New Roman" w:hAnsi="Times New Roman"/>
          <w:b/>
          <w:sz w:val="26"/>
          <w:szCs w:val="26"/>
          <w:lang w:val="nl-NL"/>
        </w:rPr>
        <w:t>I. Mục tiêu</w:t>
      </w:r>
    </w:p>
    <w:p w:rsidR="003E206C" w:rsidRPr="006E6890" w:rsidRDefault="003E206C" w:rsidP="00455B9A">
      <w:pPr>
        <w:tabs>
          <w:tab w:val="left" w:pos="3480"/>
        </w:tabs>
        <w:rPr>
          <w:rFonts w:ascii="Times New Roman" w:hAnsi="Times New Roman"/>
          <w:sz w:val="26"/>
          <w:szCs w:val="26"/>
          <w:lang w:val="nl-NL"/>
        </w:rPr>
      </w:pPr>
      <w:r w:rsidRPr="006E6890">
        <w:rPr>
          <w:rFonts w:ascii="Times New Roman" w:hAnsi="Times New Roman"/>
          <w:sz w:val="26"/>
          <w:szCs w:val="26"/>
          <w:lang w:val="nl-NL"/>
        </w:rPr>
        <w:t>- Tái hiện lại điều kiện cân bằng của đòn bẩy,lực và khối lượng và lực đẩy Ác-Si-Mét</w:t>
      </w:r>
    </w:p>
    <w:p w:rsidR="003E206C" w:rsidRPr="006E6890" w:rsidRDefault="003E206C" w:rsidP="003E206C">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được các kiến thức đã học vào giải bài tập về lực đẩy Ác-Si-Mét và nguyên lý bình thông nhau</w:t>
      </w:r>
    </w:p>
    <w:p w:rsidR="003E206C" w:rsidRPr="006E6890" w:rsidRDefault="003E206C" w:rsidP="003E206C">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công thức đã học vào giải bài tập liên quan</w:t>
      </w:r>
    </w:p>
    <w:p w:rsidR="003E206C" w:rsidRPr="006E6890" w:rsidRDefault="003E206C" w:rsidP="00455B9A">
      <w:pPr>
        <w:tabs>
          <w:tab w:val="left" w:pos="3480"/>
        </w:tabs>
        <w:rPr>
          <w:rFonts w:ascii="Times New Roman" w:hAnsi="Times New Roman"/>
          <w:sz w:val="26"/>
          <w:szCs w:val="26"/>
          <w:lang w:val="nl-NL"/>
        </w:rPr>
      </w:pPr>
    </w:p>
    <w:p w:rsidR="00455B9A" w:rsidRPr="006E6890" w:rsidRDefault="003E206C" w:rsidP="00455B9A">
      <w:pPr>
        <w:tabs>
          <w:tab w:val="left" w:pos="3480"/>
        </w:tabs>
        <w:rPr>
          <w:rFonts w:ascii="Times New Roman" w:hAnsi="Times New Roman"/>
          <w:b/>
          <w:sz w:val="26"/>
          <w:szCs w:val="26"/>
          <w:lang w:val="nl-NL"/>
        </w:rPr>
      </w:pPr>
      <w:r w:rsidRPr="006E6890">
        <w:rPr>
          <w:rFonts w:ascii="Times New Roman" w:hAnsi="Times New Roman"/>
          <w:b/>
          <w:sz w:val="26"/>
          <w:szCs w:val="26"/>
          <w:lang w:val="nl-NL"/>
        </w:rPr>
        <w:t>II</w:t>
      </w:r>
      <w:r w:rsidR="00455B9A" w:rsidRPr="006E6890">
        <w:rPr>
          <w:rFonts w:ascii="Times New Roman" w:hAnsi="Times New Roman"/>
          <w:b/>
          <w:sz w:val="26"/>
          <w:szCs w:val="26"/>
          <w:lang w:val="nl-NL"/>
        </w:rPr>
        <w:t xml:space="preserve">: Chữa bài tập về nhà </w:t>
      </w:r>
    </w:p>
    <w:p w:rsidR="00455B9A" w:rsidRPr="006E6890" w:rsidRDefault="00C43FA0" w:rsidP="00455B9A">
      <w:pPr>
        <w:tabs>
          <w:tab w:val="left" w:pos="3480"/>
        </w:tabs>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674112" behindDoc="0" locked="0" layoutInCell="1" allowOverlap="1">
                <wp:simplePos x="0" y="0"/>
                <wp:positionH relativeFrom="column">
                  <wp:posOffset>3403600</wp:posOffset>
                </wp:positionH>
                <wp:positionV relativeFrom="paragraph">
                  <wp:posOffset>165735</wp:posOffset>
                </wp:positionV>
                <wp:extent cx="2091690" cy="1257300"/>
                <wp:effectExtent l="10160" t="8890" r="12700" b="635"/>
                <wp:wrapNone/>
                <wp:docPr id="749" name="Group 2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257300"/>
                          <a:chOff x="6948" y="8684"/>
                          <a:chExt cx="3294" cy="1980"/>
                        </a:xfrm>
                      </wpg:grpSpPr>
                      <wps:wsp>
                        <wps:cNvPr id="750" name="Line 2236"/>
                        <wps:cNvCnPr/>
                        <wps:spPr bwMode="auto">
                          <a:xfrm>
                            <a:off x="6948" y="9584"/>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Oval 2237"/>
                        <wps:cNvSpPr>
                          <a:spLocks noChangeArrowheads="1"/>
                        </wps:cNvSpPr>
                        <wps:spPr bwMode="auto">
                          <a:xfrm>
                            <a:off x="7497" y="9404"/>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52" name="Oval 2238"/>
                        <wps:cNvSpPr>
                          <a:spLocks noChangeArrowheads="1"/>
                        </wps:cNvSpPr>
                        <wps:spPr bwMode="auto">
                          <a:xfrm>
                            <a:off x="8900" y="9404"/>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53" name="Line 2239"/>
                        <wps:cNvCnPr/>
                        <wps:spPr bwMode="auto">
                          <a:xfrm>
                            <a:off x="7131" y="9404"/>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2240"/>
                        <wps:cNvCnPr/>
                        <wps:spPr bwMode="auto">
                          <a:xfrm>
                            <a:off x="7192" y="9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2241"/>
                        <wps:cNvCnPr/>
                        <wps:spPr bwMode="auto">
                          <a:xfrm>
                            <a:off x="7192" y="9224"/>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Freeform 2242"/>
                        <wps:cNvSpPr>
                          <a:spLocks/>
                        </wps:cNvSpPr>
                        <wps:spPr bwMode="auto">
                          <a:xfrm>
                            <a:off x="7488" y="8691"/>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7" name="Line 2243"/>
                        <wps:cNvCnPr/>
                        <wps:spPr bwMode="auto">
                          <a:xfrm>
                            <a:off x="8286" y="904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Text Box 2244"/>
                        <wps:cNvSpPr txBox="1">
                          <a:spLocks noChangeArrowheads="1"/>
                        </wps:cNvSpPr>
                        <wps:spPr bwMode="auto">
                          <a:xfrm>
                            <a:off x="7314" y="901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59" name="Text Box 2245"/>
                        <wps:cNvSpPr txBox="1">
                          <a:spLocks noChangeArrowheads="1"/>
                        </wps:cNvSpPr>
                        <wps:spPr bwMode="auto">
                          <a:xfrm>
                            <a:off x="8778" y="8999"/>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60" name="Text Box 2246"/>
                        <wps:cNvSpPr txBox="1">
                          <a:spLocks noChangeArrowheads="1"/>
                        </wps:cNvSpPr>
                        <wps:spPr bwMode="auto">
                          <a:xfrm>
                            <a:off x="8107" y="868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761" name="Text Box 2247"/>
                        <wps:cNvSpPr txBox="1">
                          <a:spLocks noChangeArrowheads="1"/>
                        </wps:cNvSpPr>
                        <wps:spPr bwMode="auto">
                          <a:xfrm>
                            <a:off x="8229" y="976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762" name="Line 2248"/>
                        <wps:cNvCnPr/>
                        <wps:spPr bwMode="auto">
                          <a:xfrm>
                            <a:off x="7581"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Line 2249"/>
                        <wps:cNvCnPr/>
                        <wps:spPr bwMode="auto">
                          <a:xfrm>
                            <a:off x="8995"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Text Box 2250"/>
                        <wps:cNvSpPr txBox="1">
                          <a:spLocks noChangeArrowheads="1"/>
                        </wps:cNvSpPr>
                        <wps:spPr bwMode="auto">
                          <a:xfrm>
                            <a:off x="7350"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65" name="Text Box 2251"/>
                        <wps:cNvSpPr txBox="1">
                          <a:spLocks noChangeArrowheads="1"/>
                        </wps:cNvSpPr>
                        <wps:spPr bwMode="auto">
                          <a:xfrm>
                            <a:off x="8891"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5" o:spid="_x0000_s1147" style="position:absolute;margin-left:268pt;margin-top:13.05pt;width:164.7pt;height:99pt;z-index:251674112" coordorigin="6948,8684" coordsize="3294,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7o4cFQkAAJtCAAAOAAAAZHJzL2Uyb0RvYy54bWzsXG1zo0YS/n5V9x8oPl6VVgwvAlSrTe3a 1tZVbS5bFd8PwAhJVBAogC1tUvnvebpnQIwsbNmbKLlb/MFG0PRMdz/T0y8jv/1uv8mMh6Ss0iKf meKNZRpJHheLNF/NzP/ezkeBaVR1lC+irMiTmfklqczv3v3zH29322liF+siWySlASZ5Nd1tZ+a6 rrfT8biK18kmqt4U2yTHw2VRbqIaH8vVeFFGO3DfZGPbsibjXVEutmURJ1WFu9fyofmO+S+XSVz/ sFxWSW1kMxNzq/l3yb/v6Pf43dtouiqj7TqN1TSiV8xiE6U5Bm1ZXUd1ZNyX6SNWmzQui6pY1m/i YjMulss0TlgGSCOsI2k+lsX9lmVZTXerbasmqPZIT69mG//n4XNppIuZ6buhaeTRBkbicQ3bdjzS z267moLsY7n9cfu5lELi8lMR/1Th8fj4OX1eSWLjbvd9sQDH6L4uWD/7ZbkhFpDc2LMZvrRmSPa1 EeOmbYViEsJaMZ4J2/MdSxkqXsOa9N4kdAEsPA4mgSuNGK9v1PuOHbrq5TDgN8fRVA7Mk1WTI8kA uuqg1+rr9PrjOtombK6KFNbo1YMkUq+f0jwhtU6kWpnqKv9cspKraQX1PquxVvLQayRv9HaQWxc6 mm7Lqv6YFBuDLmZmhnmwNaKHT1VNNjyQkHHyYp5mGe5H0yw3djMz9GyPX6iKLF3QQ3pWlau7q6w0 HiJaXPxDgoGZRgYQ5wtmtk6ixY26rqM0k9egz3LiBzkwHXUlV8+voRXeBDeBO3Ltyc3Ita6vR+/n V+5oMhe+d+1cX11di99oasKdrtPFIslpds1KFu55FlU+Ra7Bdi23ahjr3FlETLb5y5MGsqQFJazu isUXNizfB8guhjbRoO0H2IXQ5nfQ1qzgSi5fIy+u1lG+St6XZbEj82AJCDYiiQMQyxca2Z5FJ5yI z+sydC21Lht0isBRixIXEiaNMziCZ5Jl6bZ6EqEawDQczvnnFA4vB+UjLNT7uz27WK9d+BIeRlnI DQkbKC7WRfmLaeywGc3M6uf7qExMI/t3DpOEwnVp9+IPrufb+FB2n9x1n0R5DFYzszYNeXlVyx3v flumqzVGEryY8+I93PIyZQ9AJpazAqzpwyUxax9jNrggZoMQ2wvtJQNmaQeSjuqA2dZ9DJjVdnV4 M31XDzuYfemu7gsHfvskBm3PwiMKhYZdndMEbMbf3q6OgFZDG7YD7KFqk3452kJ4XEKbbR/t0vCE HHUfxc2H+HAIId+cTLb+n0JI7xhsHBL+8WBzLIw0eLZvO1+ZNGCbl0lChR7kLK7d8W5HOQulDgqK L05OgqZoEDKiOeXkkoMIQwVFH5jUs5P4XibPlJg2CTMKPQuVq64WyjPfwncuNxnKR/8aG5axM5gp eBFxQ4OtvKVBUm2sDTVglwjOuSVy+jgh/jgQgeokJ2wbLVHYxwmSt0S228MJZmqJhOX1iIfk70AV 9ogHIxyIvL5ZoRp1oAp6ZiW6OreDvmmJrtpp9ieVJbp6dye9zLqa75tXV/HC6efV1b3om5eme9fr nVhX+32IEJr23X6Vafq3e+SkRPRgJc/qM6atGQDqOGkAu2sA4UEfpxeR3bWA7ffNTbMBFngft64N XODx9Nw0I6Cu2MetawSs7QM31LlapxGtZeEtmsb7XDkSXCFfR23X4ux8W1RU6SSvgkjtVlZlmJ48 Sg+xDOtumwILqJ4ghn6Ic+PvniaG+ETM2SAkeZpYutlbzoieJaY1zBKeJyKtUiY/T0ihpBTniSmU nOI8QWk18WTOE5WWC5FjOcg95mk10npg8vNERSwvyc8T1Vai2pqo0lwKkiX6J8edk9I00Dm5IwGQ FUQ1Ibm5pFqx3ErXaChgJ6UHm+IhuS2YpD7U/KmiLHVweB7f36Xxh+SXLjW5bujAnXDCgxGZh5y6 02zj8qYjtevgr9Kuxu8UdxeeBNztkCtzDXdfMoJnUVLymNSRIFqZepGenmUfwonSK1LFDXvqTtBd SxsU2xLfFohEzp2+UHAVTStAKgIbjmSFeAesmnEFdSIwsGiTu+cl4BAd72DOXU5UyyVODuO+GQAb sLzdxlBnDIAmE7HyWOqGkxPKhYUV0BkWezLTnm9fX72hMReWuqvrH7u0nP0L9O9Q2EiK0Fm5jly5 cG2d6Qts3Uz9AoAK15cY8lTEqizs+pIVQKmN0FgAngb3zwKpcBWyhez3NTYAXBReoJjuIEf3zxvE U/BG01Znpty/ajYeBofDJs2qRXjmIKiwM5gcHa7kiui+q+NVuiq6j5VxtrrQeJODTHSTUK+RB4HF uupq7qtA/0gSfCQnyrZqvSnTHLKOthH1bffjXt70eXXjbujMyDMBHqJZve7IocgrS0GBHcj1GVru 6bojtWLkQuzpDf6NWtdG/WWLow11mSJqzxJ07mbmJlmgZ5fgKAxdSUmG5jYf5TlZNaXTO6dOvvQd pYDnlXC8pbbyh2JPxSKGUqckZNR7PMGmzOHnn9bqdlRqEVq4YIfftLontKdRXdNrY8UeOFOAzbNs Cku0HajDGhS4aZ5fuwHCvyew/kAvLetzfIzq11Ag8P5gh6P5JPBH7tz1RqFvBSNLhB/CieWG7vVc PwjCp23kybKvaBl99fGXTVrjhFuWbnBYqT0jE037zsK051ho+hwVPHPS5NCpbZvmQ6dW69QigH7s NDikvbjTCHxfBo9BiNxwcBrNscnBaehn5i7nNBiFtA4Gp9F1Gig3nXAanOVf3mkIC2E4wonDYdch 0kBwNDgNXQUXcxqyFjs4jeb8TXPSGwWhE06jPUCnjtNeJj0JbFsWDkN/MqQn4/ZQ9+A0/iqnwdXS wWk8chpoFegltjaPg8N48dE+L5ANsxAZsZ5gqJoEHR4fSmzD90d6SmwTdPZ0OLYZwivgiDRX9akG OKYzc/g6U+93HfvgiF75o+KN7NZdPA/znaaBbqEYqTvXoeR78luBfd/G6m3MDSVfatqfW/KdtOdk h+qNVr3BpvPYa7QB6GUTsQCnlKh6IwavQV9xHzIxdIFUBK4lo5cr37Q9/P8Vr4ED//wfELgfpv5b A/2Lhe5nXHf/p8S73wEAAP//AwBQSwMEFAAGAAgAAAAhANheIdDhAAAACgEAAA8AAABkcnMvZG93 bnJldi54bWxMj0FLw0AQhe+C/2EZwZvdJG1CidmUUtRTEWwF8bbNTpPQ7GzIbpP03zue9PjmPd58 r9jMthMjDr51pCBeRCCQKmdaqhV8Hl+f1iB80GR05wgV3NDDpry/K3Ru3EQfOB5CLbiEfK4VNCH0 uZS+atBqv3A9EntnN1gdWA61NIOeuNx2MomiTFrdEn9odI+7BqvL4WoVvE162i7jl3F/Oe9u38f0 /Wsfo1KPD/P2GUTAOfyF4Ref0aFkppO7kvGiU5AuM94SFCRZDIID6yxdgTjxIVnFIMtC/p9Q/gAA AP//AwBQSwECLQAUAAYACAAAACEAtoM4kv4AAADhAQAAEwAAAAAAAAAAAAAAAAAAAAAAW0NvbnRl bnRfVHlwZXNdLnhtbFBLAQItABQABgAIAAAAIQA4/SH/1gAAAJQBAAALAAAAAAAAAAAAAAAAAC8B AABfcmVscy8ucmVsc1BLAQItABQABgAIAAAAIQAF7o4cFQkAAJtCAAAOAAAAAAAAAAAAAAAAAC4C AABkcnMvZTJvRG9jLnhtbFBLAQItABQABgAIAAAAIQDYXiHQ4QAAAAoBAAAPAAAAAAAAAAAAAAAA AG8LAABkcnMvZG93bnJldi54bWxQSwUGAAAAAAQABADzAAAAfQwAAAAA ">
                <v:line id="Line 2236" o:spid="_x0000_s1148" style="position:absolute;visibility:visible;mso-wrap-style:square" from="6948,9584" to="10242,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HtO8QAAADcAAAADwAAAGRycy9kb3ducmV2LnhtbERPz2vCMBS+D/wfwht4m+km60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Ae07xAAAANwAAAAPAAAAAAAAAAAA AAAAAKECAABkcnMvZG93bnJldi54bWxQSwUGAAAAAAQABAD5AAAAkgMAAAAA "/>
                <v:oval id="Oval 2237" o:spid="_x0000_s1149" style="position:absolute;left:7497;top:9404;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UhkMQA AADcAAAADwAAAGRycy9kb3ducmV2LnhtbESPQWvCQBSE74X+h+UJ3uomDdESXUUqgj300Gjvj+wz CWbfhuxrTP99t1DocZiZb5jNbnKdGmkIrWcD6SIBRVx523Jt4HI+Pr2ACoJssfNMBr4pwG77+LDB wvo7f9BYSq0ihEOBBhqRvtA6VA05DAvfE0fv6geHEuVQazvgPcJdp5+TZKkdthwXGuzptaHqVn45 A4d6Xy5HnUmeXQ8nyW+f729Zasx8Nu3XoIQm+Q//tU/WwCpP4fdMPAJ6+wMAAP//AwBQSwECLQAU AAYACAAAACEA8PeKu/0AAADiAQAAEwAAAAAAAAAAAAAAAAAAAAAAW0NvbnRlbnRfVHlwZXNdLnht bFBLAQItABQABgAIAAAAIQAx3V9h0gAAAI8BAAALAAAAAAAAAAAAAAAAAC4BAABfcmVscy8ucmVs c1BLAQItABQABgAIAAAAIQAzLwWeQQAAADkAAAAQAAAAAAAAAAAAAAAAACkCAABkcnMvc2hhcGV4 bWwueG1sUEsBAi0AFAAGAAgAAAAhACsVIZD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oval id="Oval 2238" o:spid="_x0000_s1150" style="position:absolute;left:8900;top:9404;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e/58QA AADcAAAADwAAAGRycy9kb3ducmV2LnhtbESPQWvCQBSE74X+h+UVvNWNhtiSuooogj300FTvj+wz CWbfhuwzxn/vFgo9DjPzDbNcj65VA/Wh8WxgNk1AEZfeNlwZOP7sX99BBUG22HomA3cKsF49Py0x t/7G3zQUUqkI4ZCjgVqky7UOZU0Ow9R3xNE7+96hRNlX2vZ4i3DX6nmSLLTDhuNCjR1tayovxdUZ 2FWbYjHoVLL0vDtIdjl9faYzYyYv4+YDlNAo/+G/9sEaeMvm8HsmHgG9egAAAP//AwBQSwECLQAU AAYACAAAACEA8PeKu/0AAADiAQAAEwAAAAAAAAAAAAAAAAAAAAAAW0NvbnRlbnRfVHlwZXNdLnht bFBLAQItABQABgAIAAAAIQAx3V9h0gAAAI8BAAALAAAAAAAAAAAAAAAAAC4BAABfcmVscy8ucmVs c1BLAQItABQABgAIAAAAIQAzLwWeQQAAADkAAAAQAAAAAAAAAAAAAAAAACkCAABkcnMvc2hhcGV4 bWwueG1sUEsBAi0AFAAGAAgAAAAhANvHv+f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line id="Line 2239" o:spid="_x0000_s1151" style="position:absolute;visibility:visible;mso-wrap-style:square" from="7131,9404" to="9632,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NzTMcAAADcAAAADwAAAGRycy9kb3ducmV2LnhtbESPQWvCQBSE7wX/w/IKvdVNK00luoq0 FLSHolbQ4zP7TGKzb8PuNkn/vSsUPA4z8w0znfemFi05X1lW8DRMQBDnVldcKNh9fzyOQfiArLG2 TAr+yMN8NribYqZtxxtqt6EQEcI+QwVlCE0mpc9LMuiHtiGO3sk6gyFKV0jtsItwU8vnJEmlwYrj QokNvZWU/2x/jYKv0T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03NMxwAAANwAAAAPAAAAAAAA AAAAAAAAAKECAABkcnMvZG93bnJldi54bWxQSwUGAAAAAAQABAD5AAAAlQMAAAAA "/>
                <v:line id="Line 2240" o:spid="_x0000_s1152" style="position:absolute;visibility:visible;mso-wrap-style:square" from="7192,9224" to="7192,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rrOMcAAADcAAAADwAAAGRycy9kb3ducmV2LnhtbESPT0vDQBTE70K/w/IEb3bjvyix21Ja Co0HMVVoj6/ZZ5KafRt21yR++64geBxm5jfMbDGaVvTkfGNZwc00AUFcWt1wpeDjfXP9BMIHZI2t ZVLwQx4W88nFDDNtBy6o34VKRAj7DBXUIXSZlL6syaCf2o44ep/WGQxRukpqh0OEm1beJkkqDTYc F2rsaFVT+bX7Ngpe797Sfpm/bMd9nh7LdXE8nAan1NXluHwGEWgM/+G/9lYreHy4h9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Ous4xwAAANwAAAAPAAAAAAAA AAAAAAAAAKECAABkcnMvZG93bnJldi54bWxQSwUGAAAAAAQABAD5AAAAlQMAAAAA "/>
                <v:line id="Line 2241" o:spid="_x0000_s1153" style="position:absolute;visibility:visible;mso-wrap-style:square" from="7192,9224" to="7497,9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ZOo8cAAADcAAAADwAAAGRycy9kb3ducmV2LnhtbESPQWvCQBSE74X+h+UVvNVNW0wluoq0 FLSHolbQ4zP7TNJm34bdNUn/vSsUPA4z8w0znfemFi05X1lW8DRMQBDnVldcKNh9fzyOQfiArLG2 TAr+yMN8dn83xUzbjjfUbkMhIoR9hgrKEJpMSp+XZNAPbUMcvZN1BkOUrpDaYRfhppbPSZJKgxXH hRIbeisp/92ejYKvl3XaLlafy36/So/5++Z4+OmcUoOHfjEBEagPt/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dk6jxwAAANwAAAAPAAAAAAAA AAAAAAAAAKECAABkcnMvZG93bnJldi54bWxQSwUGAAAAAAQABAD5AAAAlQMAAAAA "/>
                <v:shape id="Freeform 2242" o:spid="_x0000_s1154" style="position:absolute;left:7488;top:8691;width:1995;height:705;visibility:visible;mso-wrap-style:square;v-text-anchor:top" coordsize="1995,7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2kVcYA AADcAAAADwAAAGRycy9kb3ducmV2LnhtbESP3WrCQBSE74W+w3IKvasbS6uSukophCoJgj+ol4fs aRLMng3ZjaZv7woFL4eZ+YaZLXpTiwu1rrKsYDSMQBDnVldcKNjvktcpCOeRNdaWScEfOVjMnwYz jLW98oYuW1+IAGEXo4LS+yaW0uUlGXRD2xAH79e2Bn2QbSF1i9cAN7V8i6KxNFhxWCixoe+S8vO2 Mwrkkd+rH14d0mI/So/JOVt3p0ypl+f+6xOEp94/wv/tpVYw+RjD/Uw4AnJ+AwAA//8DAFBLAQIt ABQABgAIAAAAIQDw94q7/QAAAOIBAAATAAAAAAAAAAAAAAAAAAAAAABbQ29udGVudF9UeXBlc10u eG1sUEsBAi0AFAAGAAgAAAAhADHdX2HSAAAAjwEAAAsAAAAAAAAAAAAAAAAALgEAAF9yZWxzLy5y ZWxzUEsBAi0AFAAGAAgAAAAhADMvBZ5BAAAAOQAAABAAAAAAAAAAAAAAAAAAKQIAAGRycy9zaGFw ZXhtbC54bWxQSwECLQAUAAYACAAAACEA192kVcYAAADcAAAADwAAAAAAAAAAAAAAAACYAgAAZHJz L2Rvd25yZXYueG1sUEsFBgAAAAAEAAQA9QAAAIsDAAAAAA== "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243" o:spid="_x0000_s1155" style="position:absolute;visibility:visible;mso-wrap-style:square" from="8286,9044" to="8286,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Cl28QAAADcAAAADwAAAGRycy9kb3ducmV2LnhtbESPQWsCMRSE70L/Q3iF3jSrULdujSIu hR5qQS09v26em8XNy7KJa/rvjVDocZj5ZpjlOtpWDNT7xrGC6SQDQVw53XCt4Ov4Nn4B4QOyxtYx KfglD+vVw2iJhXZX3tNwCLVIJewLVGBC6AopfWXIop+4jjh5J9dbDEn2tdQ9XlO5beUsy+bSYsNp wWBHW0PV+XCxCnJT7mUuy4/jZzk000Xcxe+fhVJPj3HzCiJQDP/hP/pdJ+45h/uZd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0KXbxAAAANwAAAAPAAAAAAAAAAAA AAAAAKECAABkcnMvZG93bnJldi54bWxQSwUGAAAAAAQABAD5AAAAkgMAAAAA ">
                  <v:stroke endarrow="block"/>
                </v:line>
                <v:shape id="Text Box 2244" o:spid="_x0000_s1156" type="#_x0000_t202" style="position:absolute;left:7314;top:901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7+A8AA AADcAAAADwAAAGRycy9kb3ducmV2LnhtbERPy4rCMBTdC/5DuII7TRQfYzWKKAOzUnRmBHeX5toW m5vSZGzn781CcHk479WmtaV4UO0LxxpGQwWCOHWm4EzDz/fn4AOED8gGS8ek4Z88bNbdzgoT4xo+ 0eMcMhFD2CeoIQ+hSqT0aU4W/dBVxJG7udpiiLDOpKmxieG2lGOlZtJiwbEhx4p2OaX385/V8Hu4 XS8Tdcz2dlo1rlWS7UJq3e+12yWIQG14i1/uL6NhPo1r45l4BOT6CQAA//8DAFBLAQItABQABgAI AAAAIQDw94q7/QAAAOIBAAATAAAAAAAAAAAAAAAAAAAAAABbQ29udGVudF9UeXBlc10ueG1sUEsB Ai0AFAAGAAgAAAAhADHdX2HSAAAAjwEAAAsAAAAAAAAAAAAAAAAALgEAAF9yZWxzLy5yZWxzUEsB Ai0AFAAGAAgAAAAhADMvBZ5BAAAAOQAAABAAAAAAAAAAAAAAAAAAKQIAAGRycy9zaGFwZXhtbC54 bWxQSwECLQAUAAYACAAAACEAt97+A8AAAADcAAAADwAAAAAAAAAAAAAAAACYAgAAZHJzL2Rvd25y ZXYueG1sUEsFBgAAAAAEAAQA9QAAAIU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245" o:spid="_x0000_s1157" type="#_x0000_t202" style="position:absolute;left:8778;top:8999;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JbmMMA AADcAAAADwAAAGRycy9kb3ducmV2LnhtbESPQWsCMRSE7wX/Q3iCN00UbXU1iiiCp5baKnh7bJ67 i5uXZRPd9d+bgtDjMDPfMItVa0txp9oXjjUMBwoEcepMwZmG359dfwrCB2SDpWPS8CAPq2XnbYGJ cQ1/0/0QMhEh7BPUkIdQJVL6NCeLfuAq4uhdXG0xRFln0tTYRLgt5Uipd2mx4LiQY0WbnNLr4WY1 HD8v59NYfWVbO6ka1yrJdia17nXb9RxEoDb8h1/tvdHwMZnB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2JJbmMMAAADcAAAADwAAAAAAAAAAAAAAAACYAgAAZHJzL2Rv d25yZXYueG1sUEsFBgAAAAAEAAQA9QAAAIg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246" o:spid="_x0000_s1158" type="#_x0000_t202" style="position:absolute;left:8107;top:868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Q4uMAA AADcAAAADwAAAGRycy9kb3ducmV2LnhtbERPy4rCMBTdC/MP4Q7MThOH8dUxyqAIrhSfMLtLc22L zU1poq1/bxaCy8N5T+etLcWdal841tDvKRDEqTMFZxqOh1V3DMIHZIOlY9LwIA/z2UdniolxDe/o vg+ZiCHsE9SQh1AlUvo0J4u+5yriyF1cbTFEWGfS1NjEcFvKb6WG0mLBsSHHihY5pdf9zWo4bS7/ 5x+1zZZ2UDWuVZLtRGr99dn+/YII1Ia3+OVeGw2jYZwf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h8Q4uMAAAADcAAAADwAAAAAAAAAAAAAAAACYAgAAZHJzL2Rvd25y ZXYueG1sUEsFBgAAAAAEAAQA9QAAAIU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247" o:spid="_x0000_s1159" type="#_x0000_t202" style="position:absolute;left:8229;top:976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idI8QA AADcAAAADwAAAGRycy9kb3ducmV2LnhtbESPQWvCQBSE74L/YXmCt7qrVGtjNiKWQk+W2lrw9sg+ k2D2bciuJv57t1DwOMzMN0y67m0trtT6yrGG6USBIM6dqbjQ8PP9/rQE4QOywdoxabiRh3U2HKSY GNfxF133oRARwj5BDWUITSKlz0uy6CeuIY7eybUWQ5RtIU2LXYTbWs6UWkiLFceFEhvalpSf9xer 4bA7HX+f1WfxZudN53ol2b5KrcejfrMCEagPj/B/+8NoeFlM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OiInSP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line id="Line 2248" o:spid="_x0000_s1160" style="position:absolute;visibility:visible;mso-wrap-style:square" from="7581,9494" to="7581,10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vM/sQAAADcAAAADwAAAGRycy9kb3ducmV2LnhtbESPT2sCMRTE74LfITyhN83qQetqFHER eqgF/9Dz6+a5Wdy8LJt0Tb99IxR6HGZ+M8x6G20jeup87VjBdJKBIC6drrlScL0cxq8gfEDW2Dgm BT/kYbsZDtaYa/fgE/XnUIlUwj5HBSaENpfSl4Ys+olriZN3c53FkGRXSd3hI5XbRs6ybC4t1pwW DLa0N1Tez99WwcIUJ7mQxfvlo+jr6TIe4+fXUqmXUdytQASK4T/8R7/pxM1n8DyTjoD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8z+xAAAANwAAAAPAAAAAAAAAAAA AAAAAKECAABkcnMvZG93bnJldi54bWxQSwUGAAAAAAQABAD5AAAAkgMAAAAA ">
                  <v:stroke endarrow="block"/>
                </v:line>
                <v:line id="Line 2249" o:spid="_x0000_s1161" style="position:absolute;visibility:visible;mso-wrap-style:square" from="8995,9494" to="8995,10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dpZcUAAADcAAAADwAAAGRycy9kb3ducmV2LnhtbESPzWrDMBCE74G+g9hCbomcBPLjRgkl JtBDW4gTet5aW8vUWhlLcdS3rwqFHIeZb4bZ7qNtxUC9bxwrmE0zEMSV0w3XCi7n42QNwgdkja1j UvBDHva7h9EWc+1ufKKhDLVIJexzVGBC6HIpfWXIop+6jjh5X663GJLsa6l7vKVy28p5li2lxYbT gsGODoaq7/JqFaxMcZIrWbye34uhmW3iW/z43Cg1fozPTyACxXAP/9MvOnHLBfydSUdA7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YdpZcUAAADcAAAADwAAAAAAAAAA AAAAAAChAgAAZHJzL2Rvd25yZXYueG1sUEsFBgAAAAAEAAQA+QAAAJMDAAAAAA== ">
                  <v:stroke endarrow="block"/>
                </v:line>
                <v:shape id="Text Box 2250" o:spid="_x0000_s1162" type="#_x0000_t202" style="position:absolute;left:7350;top:1012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u8UA AADcAAAADwAAAGRycy9kb3ducmV2LnhtbESPzWrDMBCE74G8g9hAb43UkL+6lkNIKPSUErcp9LZY G9vUWhlLjZ23jwqFHIeZ+YZJN4NtxIU6XzvW8DRVIIgLZ2ouNXx+vD6uQfiAbLBxTBqu5GGTjUcp Jsb1fKRLHkoRIewT1FCF0CZS+qIii37qWuLonV1nMUTZldJ02Ee4beRMqaW0WHNcqLClXUXFT/5r NZwO5++vuXov93bR9m5Qku2z1PphMmxfQAQawj38334zGlbL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4/z67xQAAANwAAAAPAAAAAAAAAAAAAAAAAJgCAABkcnMv ZG93bnJldi54bWxQSwUGAAAAAAQABAD1AAAAig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v:textbox>
                </v:shape>
                <v:shape id="Text Box 2251" o:spid="_x0000_s1163" type="#_x0000_t202" style="position:absolute;left:8891;top:1012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ObIMQA AADcAAAADwAAAGRycy9kb3ducmV2LnhtbESPQWvCQBSE74L/YXlCb3VXqdbGbERaCp4qTWvB2yP7 TILZtyG7NfHfd4WCx2FmvmHSzWAbcaHO1441zKYKBHHhTM2lhu+v98cVCB+QDTaOScOVPGyy8SjF xLieP+mSh1JECPsENVQhtImUvqjIop+6ljh6J9dZDFF2pTQd9hFuGzlXaikt1hwXKmzptaLinP9a DYeP0/HnSe3LN7toezcoyfZFav0wGbZrEIGGcA//t3dGw/NyA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JezmyD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v:textbox>
                </v:shape>
              </v:group>
            </w:pict>
          </mc:Fallback>
        </mc:AlternateContent>
      </w:r>
      <w:r>
        <w:rPr>
          <w:rFonts w:ascii="Times New Roman" w:hAnsi="Times New Roman"/>
          <w:b/>
          <w:noProof/>
          <w:sz w:val="26"/>
          <w:szCs w:val="26"/>
        </w:rPr>
        <mc:AlternateContent>
          <mc:Choice Requires="wpg">
            <w:drawing>
              <wp:anchor distT="0" distB="0" distL="114300" distR="114300" simplePos="0" relativeHeight="251673088" behindDoc="0" locked="0" layoutInCell="1" allowOverlap="1">
                <wp:simplePos x="0" y="0"/>
                <wp:positionH relativeFrom="column">
                  <wp:posOffset>212725</wp:posOffset>
                </wp:positionH>
                <wp:positionV relativeFrom="paragraph">
                  <wp:posOffset>280035</wp:posOffset>
                </wp:positionV>
                <wp:extent cx="2467610" cy="1143000"/>
                <wp:effectExtent l="10160" t="0" r="0" b="635"/>
                <wp:wrapNone/>
                <wp:docPr id="746" name="Group 2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7610" cy="1143000"/>
                          <a:chOff x="1923" y="8864"/>
                          <a:chExt cx="3886" cy="1800"/>
                        </a:xfrm>
                      </wpg:grpSpPr>
                      <wps:wsp>
                        <wps:cNvPr id="747" name="Text Box 2233"/>
                        <wps:cNvSpPr txBox="1">
                          <a:spLocks noChangeArrowheads="1"/>
                        </wps:cNvSpPr>
                        <wps:spPr bwMode="auto">
                          <a:xfrm>
                            <a:off x="1923" y="8864"/>
                            <a:ext cx="3886"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1389" type="#_x0000_t75" style="width:15.05pt;height:11.85pt" o:ole="">
                                    <v:imagedata r:id="rId203" o:title=""/>
                                  </v:shape>
                                  <o:OLEObject Type="Embed" ProgID="Equation.DSMT4" ShapeID="_x0000_i1389" DrawAspect="Content" ObjectID="_1668161146" r:id="rId204"/>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E6890" w:rsidRPr="006E6890" w:rsidRDefault="006E6890"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1390" type="#_x0000_t75" style="width:15.05pt;height:11.85pt" o:ole="">
                                    <v:imagedata r:id="rId203" o:title=""/>
                                  </v:shape>
                                  <o:OLEObject Type="Embed" ProgID="Equation.DSMT4" ShapeID="_x0000_i1390" DrawAspect="Content" ObjectID="_1668161147" r:id="rId205"/>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748" name="Line 2234"/>
                        <wps:cNvCnPr/>
                        <wps:spPr bwMode="auto">
                          <a:xfrm>
                            <a:off x="1923" y="98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32" o:spid="_x0000_s1164" style="position:absolute;margin-left:16.75pt;margin-top:22.05pt;width:194.3pt;height:90pt;z-index:251673088" coordorigin="1923,8864" coordsize="3886,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YDLgjAMAAJcJAAAOAAAAZHJzL2Uyb0RvYy54bWzMVttu2zgQfS+w/0DwXdHFtCwJUYrEl6BA uhug3Q+gJeqClUiVpCOnRf99h6R8iffSS4DF+sEgOeRw5sycQ12/3fcdemJStYLnOLwKMGK8EGXL 6xz//nHjJRgpTXlJO8FZjp+Zwm9vfnlzPQ4Zi0QjupJJBE64ysYhx43WQ+b7qmhYT9WVGBgHYyVk TzVMZe2Xko7gve/8KAhifxSyHKQomFKwunJGfGP9VxUr9G9VpZhGXY4hNm3/pf3fmn//5ppmtaRD 0xZTGPQnouhpy+HSo6sV1RTtZPsXV31bSKFEpa8K0fuiqtqC2RwgmzC4yOZeit1gc6mzsR6OMAG0 Fzj9tNvi16dHidoyxwsSY8RpD0Wy96IomkUGn3GoM9h2L4cPw6N0ScLwQRR/KDD7l3Yzr91mtB3f ixI80p0WFp99JXvjAjJHe1uG52MZ2F6jAhYjEi/iEKpVgC0MySwIpkIVDVTTnAvTaIYRmJMkJq6I RbOezs9gcTqcuJM+zdzFNtgpOJMZNJ064apeh+uHhg7MlksZwI64Lg64fjQZ3om9gXbmoLU7Da5I 78ECmVmYlIMXcbFsKK/ZrZRibBgtIcTQnIREjkddIso4+Rbef4PbAfV/QY1mg1T6nokemUGOJfDK xkmfHpQ24Zy2mOpysWm7DtZp1vEXC7DRrcC1cNTYTACWKl/SIF0n64R4JIrXHglWK+92syRevAkX 89VstVyuwq/m3pBkTVuWjJtrDrQNyfeVbxIQR7gjcZXo2tK4MyEpWW+XnURPFGRjY38WdLCctvkv w7AgQC4XKYURCe6i1NvEycIjGzL30kWQeEGY3qVxQFKy2rxM6aHl7PUpoTHH6Tyau246BX2RGzBr IhcU5iw3mvWtBmHu2h44dtxEM9ODa17a0mradm58BoUJ/wQFeD0U2nasaVLXrnq/3Vvdcfw17bwV 5TP0sBTQYcB+eFVg0Aj5GaMRFDrH6tOOSoZR944DD9KQECPpdkLmiwgm8tyyPbdQXoCrHGuM3HCp 3TOwG2RbN3CTYx4Xt6BVVWu7+hTVxDhQi/9MNuDldHJsOwIkwwrdxPslf5RQBDP7MeKnSTIJpuGd kdtZSFInl1ZloWQHkb5gfQel/W7Wv7oB4e2b+uyfeu5/qiRH8TtjhRMWx4YDO6z8XbDCUcAIqqms 7TYY2dffHpu+VMznxfnc7j99T938CQAA//8DAFBLAwQUAAYACAAAACEArWW0DN8AAAAJAQAADwAA AGRycy9kb3ducmV2LnhtbEyPT0vDQBDF74LfYRnBm938q5SYTSlFPRXBVpDeptlpEprdDdltkn57 x5PeZuY93vxesZ5NJ0YafOusgngRgSBbOd3aWsHX4e1pBcIHtBo7Z0nBjTysy/u7AnPtJvtJ4z7U gkOsz1FBE0KfS+mrhgz6hevJsnZ2g8HA61BLPeDE4aaTSRQ9S4Ot5Q8N9rRtqLrsr0bB+4TTJo1f x93lvL0dD8uP711MSj0+zJsXEIHm8GeGX3xGh5KZTu5qtRedgjRdslNBlsUgWM+ShIeTgiThiywL +b9B+QMAAP//AwBQSwECLQAUAAYACAAAACEAtoM4kv4AAADhAQAAEwAAAAAAAAAAAAAAAAAAAAAA W0NvbnRlbnRfVHlwZXNdLnhtbFBLAQItABQABgAIAAAAIQA4/SH/1gAAAJQBAAALAAAAAAAAAAAA AAAAAC8BAABfcmVscy8ucmVsc1BLAQItABQABgAIAAAAIQA1YDLgjAMAAJcJAAAOAAAAAAAAAAAA AAAAAC4CAABkcnMvZTJvRG9jLnhtbFBLAQItABQABgAIAAAAIQCtZbQM3wAAAAkBAAAPAAAAAAAA AAAAAAAAAOYFAABkcnMvZG93bnJldi54bWxQSwUGAAAAAAQABADzAAAA8gYAAAAA ">
                <v:shape id="Text Box 2233" o:spid="_x0000_s1165" type="#_x0000_t202" style="position:absolute;left:1923;top:8864;width:3886;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j8rMQA AADcAAAADwAAAGRycy9kb3ducmV2LnhtbESPQWvCQBSE74L/YXlCb7pb0WrTbESUQk8W01ro7ZF9 JqHZtyG7NfHfu4WCx2FmvmHSzWAbcaHO1441PM4UCOLCmZpLDZ8fr9M1CB+QDTaOScOVPGyy8SjF xLiej3TJQykihH2CGqoQ2kRKX1Rk0c9cSxy9s+sshii7UpoO+wi3jZwr9SQt1hwXKmxpV1Hxk/9a DafD+ftrod7LvV22vRuUZPsstX6YDNsXEIGGcA//t9+MhtViB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EOY/Kz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1389" type="#_x0000_t75" style="width:15.05pt;height:11.85pt" o:ole="">
                              <v:imagedata r:id="rId203" o:title=""/>
                            </v:shape>
                            <o:OLEObject Type="Embed" ProgID="Equation.DSMT4" ShapeID="_x0000_i1389" DrawAspect="Content" ObjectID="_1668161146" r:id="rId206"/>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E6890" w:rsidRPr="006E6890" w:rsidRDefault="006E6890"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1390" type="#_x0000_t75" style="width:15.05pt;height:11.85pt" o:ole="">
                              <v:imagedata r:id="rId203" o:title=""/>
                            </v:shape>
                            <o:OLEObject Type="Embed" ProgID="Equation.DSMT4" ShapeID="_x0000_i1390" DrawAspect="Content" ObjectID="_1668161147" r:id="rId20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v:textbox>
                </v:shape>
                <v:line id="Line 2234" o:spid="_x0000_s1166" style="position:absolute;visibility:visible;mso-wrap-style:square" from="1923,9884" to="5072,9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534MQAAADcAAAADwAAAGRycy9kb3ducmV2LnhtbERPz2vCMBS+D/wfwht4m+nm6EZnFHEI usNQN9Djs3lrq81LSWJb/3tzGHj8+H5PZr2pRUvOV5YVPI8SEMS51RUXCn5/lk/vIHxA1lhbJgVX 8jCbDh4mmGnb8ZbaXShEDGGfoYIyhCaT0uclGfQj2xBH7s86gyFCV0jtsIvhppYvSZJKgxXHhhIb WpSUn3cXo+B7vEnb+fpr1e/X6TH/3B4Pp84pNXzs5x8gAvXhLv53r7SCt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rnfgxAAAANwAAAAPAAAAAAAAAAAA AAAAAKECAABkcnMvZG93bnJldi54bWxQSwUGAAAAAAQABAD5AAAAkgMAAAAA "/>
              </v:group>
            </w:pict>
          </mc:Fallback>
        </mc:AlternateContent>
      </w:r>
      <w:r w:rsidR="00455B9A" w:rsidRPr="006E6890">
        <w:rPr>
          <w:rFonts w:ascii="Times New Roman" w:hAnsi="Times New Roman"/>
          <w:b/>
          <w:sz w:val="26"/>
          <w:szCs w:val="26"/>
          <w:lang w:val="nl-NL"/>
        </w:rPr>
        <w:t>* Bài tập 1</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Trọng lượng P của xe phân tích thành 2 phần song song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đặt ở 2 trục bánh xe và đó cũng à áp lực của 2 bánh xe lên mặt đườ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Ta có : P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Áp dụng  điều kiện cân bằng   của đòn bẩy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G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G </w:t>
      </w:r>
      <w:r w:rsidRPr="006E6890">
        <w:rPr>
          <w:rFonts w:ascii="Times New Roman" w:hAnsi="Times New Roman"/>
          <w:position w:val="-6"/>
          <w:sz w:val="26"/>
          <w:szCs w:val="26"/>
          <w:lang w:val="nl-NL"/>
        </w:rPr>
        <w:object w:dxaOrig="300" w:dyaOrig="240">
          <v:shape id="_x0000_i1134" type="#_x0000_t75" style="width:15.05pt;height:11.85pt" o:ole="">
            <v:imagedata r:id="rId203" o:title=""/>
          </v:shape>
          <o:OLEObject Type="Embed" ProgID="Equation.DSMT4" ShapeID="_x0000_i1134" DrawAspect="Content" ObjectID="_1668160891" r:id="rId208"/>
        </w:object>
      </w:r>
      <w:r w:rsidRPr="006E6890">
        <w:rPr>
          <w:rFonts w:ascii="Times New Roman" w:hAnsi="Times New Roman"/>
          <w:position w:val="-30"/>
          <w:sz w:val="26"/>
          <w:szCs w:val="26"/>
          <w:lang w:val="nl-NL"/>
        </w:rPr>
        <w:object w:dxaOrig="2620" w:dyaOrig="680">
          <v:shape id="_x0000_i1135" type="#_x0000_t75" style="width:131.35pt;height:34pt" o:ole="">
            <v:imagedata r:id="rId209" o:title=""/>
          </v:shape>
          <o:OLEObject Type="Embed" ProgID="Equation.DSMT4" ShapeID="_x0000_i1135" DrawAspect="Content" ObjectID="_1668160892" r:id="rId210"/>
        </w:object>
      </w:r>
      <w:r w:rsidRPr="006E6890">
        <w:rPr>
          <w:rFonts w:ascii="Times New Roman" w:hAnsi="Times New Roman"/>
          <w:sz w:val="26"/>
          <w:szCs w:val="26"/>
          <w:lang w:val="nl-NL"/>
        </w:rPr>
        <w:t xml:space="preserve"> (2)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ay (2) vào (1) ta được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36" type="#_x0000_t75" style="width:22.15pt;height:30.85pt" o:ole="">
            <v:imagedata r:id="rId211" o:title=""/>
          </v:shape>
          <o:OLEObject Type="Embed" ProgID="Equation.DSMT4" ShapeID="_x0000_i1136" DrawAspect="Content" ObjectID="_1668160893" r:id="rId212"/>
        </w:object>
      </w:r>
      <w:r w:rsidRPr="006E6890">
        <w:rPr>
          <w:rFonts w:ascii="Times New Roman" w:hAnsi="Times New Roman"/>
          <w:sz w:val="26"/>
          <w:szCs w:val="26"/>
          <w:lang w:val="nl-NL"/>
        </w:rPr>
        <w:t xml:space="preserve"> = P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ay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500" w:dyaOrig="620">
          <v:shape id="_x0000_i1137" type="#_x0000_t75" style="width:75.15pt;height:30.85pt" o:ole="">
            <v:imagedata r:id="rId213" o:title=""/>
          </v:shape>
          <o:OLEObject Type="Embed" ProgID="Equation.DSMT4" ShapeID="_x0000_i1137" DrawAspect="Content" ObjectID="_1668160894" r:id="rId214"/>
        </w:object>
      </w:r>
      <w:r w:rsidRPr="006E6890">
        <w:rPr>
          <w:rFonts w:ascii="Times New Roman" w:hAnsi="Times New Roman"/>
          <w:sz w:val="26"/>
          <w:szCs w:val="26"/>
          <w:lang w:val="nl-NL"/>
        </w:rPr>
        <w:t xml:space="preserve"> = 600(N) và</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500" w:dyaOrig="620">
          <v:shape id="_x0000_i1138" type="#_x0000_t75" style="width:75.15pt;height:30.85pt" o:ole="">
            <v:imagedata r:id="rId215" o:title=""/>
          </v:shape>
          <o:OLEObject Type="Embed" ProgID="Equation.DSMT4" ShapeID="_x0000_i1138" DrawAspect="Content" ObjectID="_1668160895" r:id="rId216"/>
        </w:object>
      </w:r>
      <w:r w:rsidRPr="006E6890">
        <w:rPr>
          <w:rFonts w:ascii="Times New Roman" w:hAnsi="Times New Roman"/>
          <w:sz w:val="26"/>
          <w:szCs w:val="26"/>
          <w:lang w:val="nl-NL"/>
        </w:rPr>
        <w:t xml:space="preserve"> = 80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Nếu đặt ở trung điểm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00kg thì bánh xe tác dụng lên mặt đường áp lực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520" w:dyaOrig="620">
          <v:shape id="_x0000_i1139" type="#_x0000_t75" style="width:125.8pt;height:30.85pt" o:ole="">
            <v:imagedata r:id="rId217" o:title=""/>
          </v:shape>
          <o:OLEObject Type="Embed" ProgID="Equation.DSMT4" ShapeID="_x0000_i1139" DrawAspect="Content" ObjectID="_1668160896" r:id="rId218"/>
        </w:object>
      </w:r>
      <w:r w:rsidRPr="006E6890">
        <w:rPr>
          <w:rFonts w:ascii="Times New Roman" w:hAnsi="Times New Roman"/>
          <w:sz w:val="26"/>
          <w:szCs w:val="26"/>
          <w:lang w:val="nl-NL"/>
        </w:rPr>
        <w:t>6857(N) và</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520" w:dyaOrig="620">
          <v:shape id="_x0000_i1140" type="#_x0000_t75" style="width:125.8pt;height:30.85pt" o:ole="">
            <v:imagedata r:id="rId219" o:title=""/>
          </v:shape>
          <o:OLEObject Type="Embed" ProgID="Equation.DSMT4" ShapeID="_x0000_i1140" DrawAspect="Content" ObjectID="_1668160897" r:id="rId220"/>
        </w:object>
      </w:r>
      <w:r w:rsidRPr="006E6890">
        <w:rPr>
          <w:rFonts w:ascii="Times New Roman" w:hAnsi="Times New Roman"/>
          <w:sz w:val="26"/>
          <w:szCs w:val="26"/>
          <w:lang w:val="nl-NL"/>
        </w:rPr>
        <w:t xml:space="preserve">9142(N) </w:t>
      </w:r>
    </w:p>
    <w:p w:rsidR="00455B9A" w:rsidRPr="006E6890" w:rsidRDefault="00455B9A" w:rsidP="00455B9A">
      <w:pPr>
        <w:rPr>
          <w:rFonts w:ascii="Times New Roman" w:hAnsi="Times New Roman"/>
          <w:sz w:val="26"/>
          <w:szCs w:val="26"/>
          <w:lang w:val="nl-NL"/>
        </w:rPr>
      </w:pP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75136" behindDoc="0" locked="0" layoutInCell="1" allowOverlap="1">
                <wp:simplePos x="0" y="0"/>
                <wp:positionH relativeFrom="column">
                  <wp:posOffset>85090</wp:posOffset>
                </wp:positionH>
                <wp:positionV relativeFrom="paragraph">
                  <wp:posOffset>342900</wp:posOffset>
                </wp:positionV>
                <wp:extent cx="1361440" cy="1143000"/>
                <wp:effectExtent l="635" t="0" r="0" b="1905"/>
                <wp:wrapNone/>
                <wp:docPr id="743" name="Group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143000"/>
                          <a:chOff x="1722" y="1844"/>
                          <a:chExt cx="2144" cy="1800"/>
                        </a:xfrm>
                      </wpg:grpSpPr>
                      <wps:wsp>
                        <wps:cNvPr id="744" name="Text Box 2253"/>
                        <wps:cNvSpPr txBox="1">
                          <a:spLocks noChangeArrowheads="1"/>
                        </wps:cNvSpPr>
                        <wps:spPr bwMode="auto">
                          <a:xfrm>
                            <a:off x="1722" y="1844"/>
                            <a:ext cx="214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745" name="Line 2254"/>
                        <wps:cNvCnPr/>
                        <wps:spPr bwMode="auto">
                          <a:xfrm>
                            <a:off x="1789" y="286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2" o:spid="_x0000_s1167" style="position:absolute;margin-left:6.7pt;margin-top:27pt;width:107.2pt;height:90pt;z-index:251675136" coordorigin="1722,1844" coordsize="2144,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Dm7akAMAAJcJAAAOAAAAZHJzL2Uyb0RvYy54bWzMVttu4zYQfS/QfyD4ruhi2paEKIvEl6BA 2gbY7QfQEiURlUiVpCOnRf+9Q1K+xL0FG6CoHwxSwxnOnJlzpNtPh75DL0xpLkWB45sIIyZKWXHR FPinL9sgxUgbKiraScEK/Mo0/nT37Te345CzRLayq5hCEETofBwK3Boz5GGoy5b1VN/IgQkw1lL1 1MBWNWGl6AjR+y5MomgRjlJVg5Il0xqerr0R37n4dc1K82Nda2ZQV2DIzbh/5f539j+8u6V5o+jQ 8nJKg35FFj3lAi49hVpTQ9Fe8T+F6nmppJa1uSllH8q65iVzNUA1cXRVzaOS+8HV0uRjM5xgAmiv cPrqsOUPL88K8arASzLDSNAemuTuRUkyTyw+49DkcOxRDZ+HZ+WLhOWTLH/WYA6v7Xbf+MNoN34v K4hI90Y6fA616m0IqBwdXBteT21gB4NKeBjPFjEh0K0SbHFMZlE0NapsoZvWL14mCUbWnBLim1i2 m8k/Ae/JOfWeIc39xS7ZKTlbGQydPuOqP4br55YOzLVLW8BOuEIyHtcvtsIHebDQzjy07qTFFZkD WKAgB5P28CIhVy0VDbtXSo4toxWkGFtPKOTk6gvRNsi/4f0XuB1R/wfUaD4obR6Z7JFdFFgBr1ye 9OVJG5vO+YjtrpBb3nXwnOadePMADvoncC24WptNwFHltyzKNukmJQFJFpuAROt1cL9dkWCxjZfz 9Wy9Wq3j3+29MclbXlVM2GuOtI3J+9o3CYgn3Im4Wna8suFsSlo1u1Wn0AsF2di6nwMdLOdj4ds0 HAhQy1VJcUKihyQLtot0GZAtmQfZMkqDKM4eskVEMrLevi3piQv28ZLQWOBsnsz9NJ2TvqoNmDWR CxpzURvNe25AmDveFxhINB2iuZ3Bjahcaw3lnV9fQGHTP0MBUY+NdhNrh9SPqznsDk53FvMjE3ay eoUZVhImDNgPbxVYtFL9itEICl1g/cueKoZR950AHmReJIzbkPkyAR91adldWqgoIVSBDUZ+uTL+ NbAfFG9auMkzT8h70Kqau6m2JPNZTYwDtfjPZGN+lA03ESAZTugm3q/Es4Im2N07iZ9mTjCTdDEJ puWdk9slAS21WutUFlp2FOkr1nfQ2nez/sMDCO++ac7+bub+p0pyEr8LVnhh8Ww4ssPJ3xUr/LBZ QbWdddMGK/f2d27Tl4r9vLjcu/Pn76m7PwAAAP//AwBQSwMEFAAGAAgAAAAhAL2YsuXdAAAACQEA AA8AAABkcnMvZG93bnJldi54bWxMT01Lw0AQvQv+h2UEb3bz0WqJ2ZRS1FMR2grS2zY7TUKzsyG7 TdJ/73jS27x5j/eRrybbigF73zhSEM8iEEilMw1VCr4O709LED5oMrp1hApu6GFV3N/lOjNupB0O +1AJNiGfaQV1CF0mpS9rtNrPXIfE3Nn1VgeGfSVNr0c2t61MouhZWt0QJ9S6w02N5WV/tQo+Rj2u 0/ht2F7Om9vxsPj83sao1OPDtH4FEXAKf2L4rc/VoeBOJ3cl40XLOJ2zUsFizpOYT5IXnnLiI+WP LHL5f0HxAwAA//8DAFBLAQItABQABgAIAAAAIQC2gziS/gAAAOEBAAATAAAAAAAAAAAAAAAAAAAA AABbQ29udGVudF9UeXBlc10ueG1sUEsBAi0AFAAGAAgAAAAhADj9If/WAAAAlAEAAAsAAAAAAAAA AAAAAAAALwEAAF9yZWxzLy5yZWxzUEsBAi0AFAAGAAgAAAAhACsObtqQAwAAlwkAAA4AAAAAAAAA AAAAAAAALgIAAGRycy9lMm9Eb2MueG1sUEsBAi0AFAAGAAgAAAAhAL2YsuXdAAAACQEAAA8AAAAA AAAAAAAAAAAA6gUAAGRycy9kb3ducmV2LnhtbFBLBQYAAAAABAAEAPMAAAD0BgAAAAA= ">
                <v:shape id="Text Box 2253" o:spid="_x0000_s1168" type="#_x0000_t202" style="position:absolute;left:1722;top:1844;width:214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pi28QA AADcAAAADwAAAGRycy9kb3ducmV2LnhtbESPQWvCQBSE74X+h+UVvOluS9SaugmlIniqqFXw9sg+ k9Ds25BdTfrvuwWhx2FmvmGW+WAbcaPO1441PE8UCOLCmZpLDV+H9fgVhA/IBhvHpOGHPOTZ48MS U+N63tFtH0oRIexT1FCF0KZS+qIii37iWuLoXVxnMUTZldJ02Ee4beSLUjNpsea4UGFLHxUV3/ur 1XD8vJxPidqWKzttezcoyXYhtR49De9vIAIN4T98b2+MhnmS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LNKYtv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E6890" w:rsidRPr="006E6890" w:rsidRDefault="006E6890" w:rsidP="00455B9A">
                        <w:pPr>
                          <w:rPr>
                            <w:rFonts w:ascii="Times New Roman" w:hAnsi="Times New Roman"/>
                            <w:lang w:val="nl-NL"/>
                          </w:rPr>
                        </w:pPr>
                      </w:p>
                    </w:txbxContent>
                  </v:textbox>
                </v:shape>
                <v:line id="Line 2254" o:spid="_x0000_s1169" style="position:absolute;visibility:visible;mso-wrap-style:square" from="1789,2864" to="3531,2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YfscAAADcAAAADwAAAGRycy9kb3ducmV2LnhtbESPT0vDQBTE70K/w/IEb3bjvyix21Ja Co0HMVVoj6/ZZ5KafRt21yR++64geBxm5jfMbDGaVvTkfGNZwc00AUFcWt1wpeDjfXP9BMIHZI2t ZVLwQx4W88nFDDNtBy6o34VKRAj7DBXUIXSZlL6syaCf2o44ep/WGQxRukpqh0OEm1beJkkqDTYc F2rsaFVT+bX7Ngpe797Sfpm/bMd9nh7LdXE8nAan1NXluHwGEWgM/+G/9lYreLx/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r9h+xwAAANwAAAAPAAAAAAAA AAAAAAAAAKECAABkcnMvZG93bnJldi54bWxQSwUGAAAAAAQABAD5AAAAlQMAAAAA "/>
              </v:group>
            </w:pict>
          </mc:Fallback>
        </mc:AlternateContent>
      </w:r>
      <w:r w:rsidR="00455B9A" w:rsidRPr="006E6890">
        <w:rPr>
          <w:rFonts w:ascii="Times New Roman" w:hAnsi="Times New Roman"/>
          <w:b/>
          <w:sz w:val="26"/>
          <w:szCs w:val="26"/>
          <w:lang w:val="nl-NL"/>
        </w:rPr>
        <w:t xml:space="preserve">* Bài tập 2: </w:t>
      </w:r>
      <w:r w:rsidR="00455B9A" w:rsidRPr="006E6890">
        <w:rPr>
          <w:rFonts w:ascii="Times New Roman" w:hAnsi="Times New Roman"/>
          <w:b/>
          <w:vanish/>
          <w:sz w:val="26"/>
          <w:szCs w:val="26"/>
          <w:lang w:val="nl-NL"/>
        </w:rPr>
        <w:t>G F Fn bẩy (iện cân ba đó cũng à áp lực của 2 bánh xe lên mặt đường</w:t>
      </w:r>
      <w:r w:rsidR="00455B9A" w:rsidRPr="006E6890">
        <w:rPr>
          <w:rFonts w:ascii="Times New Roman" w:hAnsi="Times New Roman"/>
          <w:b/>
          <w:vanish/>
          <w:sz w:val="26"/>
          <w:szCs w:val="26"/>
          <w:lang w:val="nl-NL"/>
        </w:rPr>
        <w:cr/>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w:t>
      </w:r>
      <w:r w:rsidR="00617347" w:rsidRPr="006E6890">
        <w:rPr>
          <w:rFonts w:ascii="Times New Roman" w:hAnsi="Times New Roman"/>
          <w:sz w:val="26"/>
          <w:szCs w:val="26"/>
          <w:lang w:val="nl-NL"/>
        </w:rPr>
        <w:t xml:space="preserve">                        </w:t>
      </w:r>
      <w:r w:rsidRPr="006E6890">
        <w:rPr>
          <w:rFonts w:ascii="Times New Roman" w:hAnsi="Times New Roman"/>
          <w:sz w:val="26"/>
          <w:szCs w:val="26"/>
          <w:lang w:val="nl-NL"/>
        </w:rPr>
        <w:t xml:space="preserve">  Khi vật bị nhúng ngập trong nước nó chịu tác dụng của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i lực  là trọng lực P và lực đẩy F</w:t>
      </w:r>
      <w:r w:rsidRPr="006E6890">
        <w:rPr>
          <w:rFonts w:ascii="Times New Roman" w:hAnsi="Times New Roman"/>
          <w:sz w:val="26"/>
          <w:szCs w:val="26"/>
          <w:vertAlign w:val="subscript"/>
          <w:lang w:val="nl-NL"/>
        </w:rPr>
        <w:t>A</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 - 4 = 3(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M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V.d</w:t>
      </w:r>
      <w:r w:rsidRPr="006E6890">
        <w:rPr>
          <w:rFonts w:ascii="Times New Roman" w:hAnsi="Times New Roman"/>
          <w:sz w:val="26"/>
          <w:szCs w:val="26"/>
          <w:vertAlign w:val="subscript"/>
          <w:lang w:val="nl-NL"/>
        </w:rPr>
        <w:t>1</w:t>
      </w:r>
      <w:r w:rsidRPr="006E6890">
        <w:rPr>
          <w:rFonts w:ascii="Times New Roman" w:hAnsi="Times New Roman"/>
          <w:position w:val="-6"/>
          <w:sz w:val="26"/>
          <w:szCs w:val="26"/>
          <w:lang w:val="nl-NL"/>
        </w:rPr>
        <w:object w:dxaOrig="300" w:dyaOrig="240">
          <v:shape id="_x0000_i1141" type="#_x0000_t75" style="width:15.05pt;height:11.85pt" o:ole="">
            <v:imagedata r:id="rId203" o:title=""/>
          </v:shape>
          <o:OLEObject Type="Embed" ProgID="Equation.DSMT4" ShapeID="_x0000_i1141" DrawAspect="Content" ObjectID="_1668160898" r:id="rId221"/>
        </w:object>
      </w:r>
      <w:r w:rsidRPr="006E6890">
        <w:rPr>
          <w:rFonts w:ascii="Times New Roman" w:hAnsi="Times New Roman"/>
          <w:sz w:val="26"/>
          <w:szCs w:val="26"/>
          <w:lang w:val="nl-NL"/>
        </w:rPr>
        <w:t xml:space="preserve"> V = </w:t>
      </w:r>
      <w:r w:rsidRPr="006E6890">
        <w:rPr>
          <w:rFonts w:ascii="Times New Roman" w:hAnsi="Times New Roman"/>
          <w:position w:val="-30"/>
          <w:sz w:val="26"/>
          <w:szCs w:val="26"/>
          <w:lang w:val="nl-NL"/>
        </w:rPr>
        <w:object w:dxaOrig="1219" w:dyaOrig="680">
          <v:shape id="_x0000_i1142" type="#_x0000_t75" style="width:60.9pt;height:34pt" o:ole="">
            <v:imagedata r:id="rId222" o:title=""/>
          </v:shape>
          <o:OLEObject Type="Embed" ProgID="Equation.DSMT4" ShapeID="_x0000_i1142" DrawAspect="Content" ObjectID="_1668160899" r:id="rId223"/>
        </w:object>
      </w:r>
      <w:r w:rsidRPr="006E6890">
        <w:rPr>
          <w:rFonts w:ascii="Times New Roman" w:hAnsi="Times New Roman"/>
          <w:sz w:val="26"/>
          <w:szCs w:val="26"/>
          <w:lang w:val="nl-NL"/>
        </w:rPr>
        <w:t xml:space="preserve"> = 0,0003(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trọng lượng riêng của vật là : Từ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V </w:t>
      </w:r>
      <w:r w:rsidRPr="006E6890">
        <w:rPr>
          <w:rFonts w:ascii="Times New Roman" w:hAnsi="Times New Roman"/>
          <w:position w:val="-6"/>
          <w:sz w:val="26"/>
          <w:szCs w:val="26"/>
          <w:lang w:val="nl-NL"/>
        </w:rPr>
        <w:object w:dxaOrig="300" w:dyaOrig="240">
          <v:shape id="_x0000_i1143" type="#_x0000_t75" style="width:15.05pt;height:11.85pt" o:ole="">
            <v:imagedata r:id="rId203" o:title=""/>
          </v:shape>
          <o:OLEObject Type="Embed" ProgID="Equation.DSMT4" ShapeID="_x0000_i1143" DrawAspect="Content" ObjectID="_1668160900" r:id="rId224"/>
        </w:object>
      </w:r>
      <w:r w:rsidRPr="006E6890">
        <w:rPr>
          <w:rFonts w:ascii="Times New Roman" w:hAnsi="Times New Roman"/>
          <w:sz w:val="26"/>
          <w:szCs w:val="26"/>
          <w:lang w:val="nl-NL"/>
        </w:rPr>
        <w:t xml:space="preserve"> d = </w:t>
      </w:r>
      <w:r w:rsidRPr="006E6890">
        <w:rPr>
          <w:rFonts w:ascii="Times New Roman" w:hAnsi="Times New Roman"/>
          <w:position w:val="-28"/>
          <w:sz w:val="26"/>
          <w:szCs w:val="26"/>
          <w:lang w:val="nl-NL"/>
        </w:rPr>
        <w:object w:dxaOrig="1440" w:dyaOrig="660">
          <v:shape id="_x0000_i1144" type="#_x0000_t75" style="width:1in;height:33.25pt" o:ole="">
            <v:imagedata r:id="rId225" o:title=""/>
          </v:shape>
          <o:OLEObject Type="Embed" ProgID="Equation.DSMT4" ShapeID="_x0000_i1144" DrawAspect="Content" ObjectID="_1668160901" r:id="rId226"/>
        </w:object>
      </w:r>
      <w:r w:rsidRPr="006E6890">
        <w:rPr>
          <w:rFonts w:ascii="Times New Roman" w:hAnsi="Times New Roman"/>
          <w:sz w:val="26"/>
          <w:szCs w:val="26"/>
          <w:lang w:val="nl-NL"/>
        </w:rPr>
        <w:t xml:space="preserve"> 23333(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Trên hai đầu một thanh cứng nhẹ có treo hai vật khối lượng lần lượt l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6kg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kg. Người ta dùng lực kế để móc vào một điểm O trên thanh. Hãy xác địnhvị trí của điểm O để khi hệ thống cân bằng thì thanh nằm ngang. Tìm số chỉ của lực kế khi đó, biết chiều dài của thanh bằng 50cm</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7184" behindDoc="0" locked="0" layoutInCell="1" allowOverlap="1">
                <wp:simplePos x="0" y="0"/>
                <wp:positionH relativeFrom="column">
                  <wp:posOffset>3403600</wp:posOffset>
                </wp:positionH>
                <wp:positionV relativeFrom="paragraph">
                  <wp:posOffset>124460</wp:posOffset>
                </wp:positionV>
                <wp:extent cx="2443480" cy="1200150"/>
                <wp:effectExtent l="4445" t="0" r="0" b="4445"/>
                <wp:wrapNone/>
                <wp:docPr id="727" name="Group 2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3480" cy="1200150"/>
                          <a:chOff x="6852" y="5054"/>
                          <a:chExt cx="3848" cy="1890"/>
                        </a:xfrm>
                      </wpg:grpSpPr>
                      <wps:wsp>
                        <wps:cNvPr id="728" name="Rectangle 2259"/>
                        <wps:cNvSpPr>
                          <a:spLocks noChangeArrowheads="1"/>
                        </wps:cNvSpPr>
                        <wps:spPr bwMode="auto">
                          <a:xfrm>
                            <a:off x="7082" y="5444"/>
                            <a:ext cx="3149"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29" name="Line 2260"/>
                        <wps:cNvCnPr/>
                        <wps:spPr bwMode="auto">
                          <a:xfrm>
                            <a:off x="7082"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2261"/>
                        <wps:cNvCnPr/>
                        <wps:spPr bwMode="auto">
                          <a:xfrm>
                            <a:off x="10231"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2262"/>
                        <wps:cNvCnPr/>
                        <wps:spPr bwMode="auto">
                          <a:xfrm>
                            <a:off x="9025" y="551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2263"/>
                        <wps:cNvSpPr txBox="1">
                          <a:spLocks noChangeArrowheads="1"/>
                        </wps:cNvSpPr>
                        <wps:spPr bwMode="auto">
                          <a:xfrm>
                            <a:off x="8757" y="505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733" name="Text Box 2264"/>
                        <wps:cNvSpPr txBox="1">
                          <a:spLocks noChangeArrowheads="1"/>
                        </wps:cNvSpPr>
                        <wps:spPr bwMode="auto">
                          <a:xfrm>
                            <a:off x="6852" y="64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34" name="Text Box 2265"/>
                        <wps:cNvSpPr txBox="1">
                          <a:spLocks noChangeArrowheads="1"/>
                        </wps:cNvSpPr>
                        <wps:spPr bwMode="auto">
                          <a:xfrm>
                            <a:off x="9963" y="634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35" name="Text Box 2266"/>
                        <wps:cNvSpPr txBox="1">
                          <a:spLocks noChangeArrowheads="1"/>
                        </wps:cNvSpPr>
                        <wps:spPr bwMode="auto">
                          <a:xfrm>
                            <a:off x="8221" y="6344"/>
                            <a:ext cx="16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36" name="Text Box 2267"/>
                        <wps:cNvSpPr txBox="1">
                          <a:spLocks noChangeArrowheads="1"/>
                        </wps:cNvSpPr>
                        <wps:spPr bwMode="auto">
                          <a:xfrm>
                            <a:off x="6881"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737" name="Text Box 2268"/>
                        <wps:cNvSpPr txBox="1">
                          <a:spLocks noChangeArrowheads="1"/>
                        </wps:cNvSpPr>
                        <wps:spPr bwMode="auto">
                          <a:xfrm>
                            <a:off x="9963"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738" name="Line 2269"/>
                        <wps:cNvCnPr/>
                        <wps:spPr bwMode="auto">
                          <a:xfrm>
                            <a:off x="7082" y="5984"/>
                            <a:ext cx="194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39" name="Text Box 2270"/>
                        <wps:cNvSpPr txBox="1">
                          <a:spLocks noChangeArrowheads="1"/>
                        </wps:cNvSpPr>
                        <wps:spPr bwMode="auto">
                          <a:xfrm>
                            <a:off x="7484"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40" name="Line 2271"/>
                        <wps:cNvCnPr/>
                        <wps:spPr bwMode="auto">
                          <a:xfrm>
                            <a:off x="9025" y="598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41" name="Text Box 2272"/>
                        <wps:cNvSpPr txBox="1">
                          <a:spLocks noChangeArrowheads="1"/>
                        </wps:cNvSpPr>
                        <wps:spPr bwMode="auto">
                          <a:xfrm>
                            <a:off x="9308"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42" name="Text Box 2273"/>
                        <wps:cNvSpPr txBox="1">
                          <a:spLocks noChangeArrowheads="1"/>
                        </wps:cNvSpPr>
                        <wps:spPr bwMode="auto">
                          <a:xfrm>
                            <a:off x="8847" y="51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58" o:spid="_x0000_s1170" style="position:absolute;margin-left:268pt;margin-top:9.8pt;width:192.4pt;height:94.5pt;z-index:251677184" coordorigin="6852,5054" coordsize="3848,18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4uVZ5gUAAKY4AAAOAAAAZHJzL2Uyb0RvYy54bWzsW9tu4zYQfS/QfxD07lgX6oooi8SOgwJp G3S3H0BLsi1UElVKiZ0u+u8dkhItOXY3l62SAsyDI5kUPRwOz5wZjs4/7Ypce0hpnZEy0s0zQ9fS MiZJVq4j/fcvi4mva3WDywTnpEwj/TGt9U8XP/5wvq3C1CIbkicp1WCQsg63VaRvmqYKp9M63qQF rs9IlZbQuCK0wA3c0vU0oXgLoxf51DIMd7olNKkoidO6hm/nolG/4OOvVmnc/Lpa1Wmj5ZEOsjX8 k/LPJfucXpzjcE1xtcniVgz8CikKnJXwo3KoOW6wdk+zJ0MVWUxJTVbNWUyKKVmtsjjlc4DZmMbB bG4oua/4XNbhdl1JNYFqD/T06mHjXx7uqJYlke5Znq6VuIBF4r+rWZbjM/1sq3UI3W5o9bm6o2KS cHlL4j9qaJ4etrP7teisLbc/kwRGxPcN4frZrWjBhoCZazu+DI9yGdJdo8XwpYWQjXxYrRjaTFhl 02kXKt7AarLnXN+xdA2aHcNBYhHjzXX7vO0jsDr+sB/wJ6c4FD/MhW2FYzMDo6v3eq3fptfPG1yl fLlqpjCpVxBG6PU3MEdcrvOU6TYQuuVdO8XWQqtaSWYb6JheUkq2mxQnIJnJ+oP8vQfYTQ1r8k01 e4bfqguhVl2dsm0TBZ2yhrrCYUXr5iYlhcYuIp2C+HwR8cNt3TBp9l3YmtYkz5JFluf8hq6Xs5xq Dxh23oL/8QkcdMtLbRvpgWM5fOTTQxj879gQRdYAhORZEem+7IRDprbrMgExcdjgLBfXIHJetnpk qhNG0OyWO74JXLdblSVJHkGzlAjIAIiDiw2hf+naFuAi0us/7zFNdS3/qYTVCUyEGL7wG+R4FtzQ fsuy34LLGIaK9EbXxOWsEZh0X9FsvYFfMrk6SnIJG2eVcWWz1RZStfKD6Y5mw2AjwoZvs5KZr8tt pbXGWXlHQc+vMEfXOjDHdtcHxjdsMQcx/s0WS8IMkS/+dzAxwOHWko5YldY8VgBxDc343gb7iPQi TcAyUnCJ7EpsFWZ3OIR9B5unvRIu4mtgBNf+tY8myHKvJ8iYzyeXixmauAvTc+b2fDabm3+z2Zoo 3GRJkpZscp27MtHzYKt1nMLRSIclFTUdjs53Nwjb/edCc/jZbxthjWx2bOlHNEcbzGRojhwdX2mO pmHZpvAmyh6Bsih7PMnITrh4Zj5De7Q6PwJE4KXwGBjgDTm5cUzOEjhqcGqk4FHBYy/cOWWOQPaE OX5hNO+K7JjHtnsmyQin1uygpaMa/xX19D0H4ooBU++op2dDC6PpDlAn4SO78OCFzFM6McHucCi/ aPnex/O7p5nuKbJ80kELeODR5tfAtJBxZQWThet7E7RAziQA9j8xzOAqcA0UoPliSCU4oRMBODCA 11KJsVm8ZEJM/I6jdP+PcZU9xfe6faAofj9Mte1joMHpecurxgMNGd67yDgIEBRovCjCVqDRC/3f ABptJqyLwFVeQOQMbXQMNJwOYYH8jgcaQQAUhzEN1z5McinQUKAhM5MvzBe+ATRkilcxjQHTgOj2 aXgiM6+jgoZvWSL18xQ0TNdojxFUfPKcZL6iGt+Fangys65QY4Aa7jHUkMHcqKjh+n6bMDZ8FZ9M 5WGCSmoMD0FHoxqePP9QoDEADVnT0M+EymBuVNCQ8YmjQANKXRRoQLFCm/Ye4OZ4oCEPqRRoDEBD Fux0xQ4ykAPAeOlp3r72JjjkCmaAIGPBTkA6Qzhx/vHO1Q7PqnCQVTbP6v1hz2V6J0cy8hfJExD5 w9ZDyPKcnpvbBxKjujkPgZmL02tXcWPl5lhJ3vu6OXnwrdxc382xesVB0co+iHiFm9sXrTx1c5YB sbtyc6rs77mF7yfqWpAss+q7OcliR3Vzgc2yw6x4xVFuTkVzsvAcWOI7RXOyVEO5uYGbO1YM50lO MCpo+D5qi+FM8f7HvrJTHVGrI+rxj6g9WarxfwEN/gYXvAzHa/3aF/fY23b9e7juv1548Q8AAAD/ /wMAUEsDBBQABgAIAAAAIQADWAgr4AAAAAoBAAAPAAAAZHJzL2Rvd25yZXYueG1sTI9BS8NAEIXv gv9hGcGb3aSlwcZsSinqqQi2gnibJtMkNDsbstsk/feOJ3saHu/x5n3ZerKtGqj3jWMD8SwCRVy4 suHKwNfh7ekZlA/IJbaOycCVPKzz+7sM09KN/EnDPlRKStinaKAOoUu19kVNFv3MdcTinVxvMYjs K132OEq5bfU8ihJtsWH5UGNH25qK8/5iDbyPOG4W8euwO5+215/D8uN7F5Mxjw/T5gVUoCn8h+Fv vkyHXDYd3YVLr1oDy0UiLEGMVQJKAqt5JCxHA3IT0HmmbxHyXwAAAP//AwBQSwECLQAUAAYACAAA ACEAtoM4kv4AAADhAQAAEwAAAAAAAAAAAAAAAAAAAAAAW0NvbnRlbnRfVHlwZXNdLnhtbFBLAQIt ABQABgAIAAAAIQA4/SH/1gAAAJQBAAALAAAAAAAAAAAAAAAAAC8BAABfcmVscy8ucmVsc1BLAQIt ABQABgAIAAAAIQAd4uVZ5gUAAKY4AAAOAAAAAAAAAAAAAAAAAC4CAABkcnMvZTJvRG9jLnhtbFBL AQItABQABgAIAAAAIQADWAgr4AAAAAoBAAAPAAAAAAAAAAAAAAAAAEAIAABkcnMvZG93bnJldi54 bWxQSwUGAAAAAAQABADzAAAATQkAAAAA ">
                <v:rect id="Rectangle 2259" o:spid="_x0000_s1171" style="position:absolute;left:7082;top:5444;width:314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ftDMIA AADcAAAADwAAAGRycy9kb3ducmV2LnhtbERPTW+CQBC9m/Q/bKZJb7pIE23RhTRtaOpR4dLbyE6B ys4SdlHqr3cPJj2+vO9tNplOnGlwrWUFy0UEgriyuuVaQVnk8xcQziNr7CyTgj9ykKUPsy0m2l54 T+eDr0UIYZeggsb7PpHSVQ0ZdAvbEwfuxw4GfYBDLfWAlxBuOhlH0UoabDk0NNjTe0PV6TAaBcc2 LvG6Lz4j85o/+91U/I7fH0o9PU5vGxCeJv8vvru/tIJ1HNaGM+EIyPQGAAD//wMAUEsBAi0AFAAG AAgAAAAhAPD3irv9AAAA4gEAABMAAAAAAAAAAAAAAAAAAAAAAFtDb250ZW50X1R5cGVzXS54bWxQ SwECLQAUAAYACAAAACEAMd1fYdIAAACPAQAACwAAAAAAAAAAAAAAAAAuAQAAX3JlbHMvLnJlbHNQ SwECLQAUAAYACAAAACEAMy8FnkEAAAA5AAAAEAAAAAAAAAAAAAAAAAApAgAAZHJzL3NoYXBleG1s LnhtbFBLAQItABQABgAIAAAAIQBFJ+0MwgAAANwAAAAPAAAAAAAAAAAAAAAAAJgCAABkcnMvZG93 bnJldi54bWxQSwUGAAAAAAQABAD1AAAAhwMAAAAA ">
                  <v:textbox>
                    <w:txbxContent>
                      <w:p w:rsidR="006E6890" w:rsidRPr="006E6890" w:rsidRDefault="006E6890">
                        <w:pPr>
                          <w:rPr>
                            <w:rFonts w:ascii="Times New Roman" w:hAnsi="Times New Roman"/>
                            <w:lang w:val="nl-NL"/>
                          </w:rPr>
                        </w:pPr>
                      </w:p>
                    </w:txbxContent>
                  </v:textbox>
                </v:rect>
                <v:line id="Line 2260" o:spid="_x0000_s1172" style="position:absolute;visibility:visible;mso-wrap-style:square" from="7082,5624" to="7082,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XnT8QAAADcAAAADwAAAGRycy9kb3ducmV2LnhtbESPQWsCMRSE7wX/Q3iCt5rVg3ZXo4hL wYMtqKXn5+a5Wdy8LJt0Tf99Uyj0OMx8M8x6G20rBup941jBbJqBIK6cbrhW8HF5fX4B4QOyxtYx KfgmD9vN6GmNhXYPPtFwDrVIJewLVGBC6AopfWXIop+6jjh5N9dbDEn2tdQ9PlK5beU8yxbSYsNp wWBHe0PV/fxlFSxNeZJLWR4v7+XQzPL4Fj+vuVKTcdytQASK4T/8Rx904uY5/J5JR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BedPxAAAANwAAAAPAAAAAAAAAAAA AAAAAKECAABkcnMvZG93bnJldi54bWxQSwUGAAAAAAQABAD5AAAAkgMAAAAA ">
                  <v:stroke endarrow="block"/>
                </v:line>
                <v:line id="Line 2261" o:spid="_x0000_s1173" style="position:absolute;visibility:visible;mso-wrap-style:square" from="10231,5624" to="10231,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bYD8IAAADcAAAADwAAAGRycy9kb3ducmV2LnhtbERPTUsDMRC9C/0PYQrebLYKtt02LaWL 4EGFtuJ5uhk3i5vJsonb+O+dg+Dx8b43u+w7NdIQ28AG5rMCFHEdbMuNgffz090SVEzIFrvAZOCH Iuy2k5sNljZc+UjjKTVKQjiWaMCl1Jdax9qRxzgLPbFwn2HwmAQOjbYDXiXcd/q+KB61x5alwWFP B0f11+nbG1i46qgXuno5v1VjO1/l1/xxWRlzO837NahEOf2L/9zPVnwPMl/OyBHQ2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ubYD8IAAADcAAAADwAAAAAAAAAAAAAA AAChAgAAZHJzL2Rvd25yZXYueG1sUEsFBgAAAAAEAAQA+QAAAJADAAAAAA== ">
                  <v:stroke endarrow="block"/>
                </v:line>
                <v:line id="Line 2262" o:spid="_x0000_s1174" style="position:absolute;visibility:visible;mso-wrap-style:square" from="9025,5519" to="9025,6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p9lMQAAADcAAAADwAAAGRycy9kb3ducmV2LnhtbESPQWsCMRSE7wX/Q3hCbzW7Clq3RhEX oYe2oJaeXzfPzeLmZdnENf33plDocZj5ZpjVJtpWDNT7xrGCfJKBIK6cbrhW8HnaPz2D8AFZY+uY FPyQh8169LDCQrsbH2g4hlqkEvYFKjAhdIWUvjJk0U9cR5y8s+sthiT7Wuoeb6nctnKaZXNpseG0 YLCjnaHqcrxaBQtTHuRClm+nj3Jo8mV8j1/fS6Uex3H7AiJQDP/hP/pVJ26Ww++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qn2UxAAAANwAAAAPAAAAAAAAAAAA AAAAAKECAABkcnMvZG93bnJldi54bWxQSwUGAAAAAAQABAD5AAAAkgMAAAAA ">
                  <v:stroke endarrow="block"/>
                </v:line>
                <v:shape id="Text Box 2263" o:spid="_x0000_s1175" type="#_x0000_t202" style="position:absolute;left:8757;top:505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sScQA AADcAAAADwAAAGRycy9kb3ducmV2LnhtbESPS2vDMBCE74H8B7GF3hKpaV51rYTSEuippXlBbou1 fhBrZSw1dv99FQjkOMzMN0y67m0tLtT6yrGGp7ECQZw5U3GhYb/bjJYgfEA2WDsmDX/kYb0aDlJM jOv4hy7bUIgIYZ+ghjKEJpHSZyVZ9GPXEEcvd63FEGVbSNNiF+G2lhOl5tJixXGhxIbeS8rO21+r 4fCVn45T9V182FnTuV5Jti9S68eH/u0VRKA+3MO39qfRsHi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AvpLEn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shape id="Text Box 2264" o:spid="_x0000_s1176" type="#_x0000_t202" style="position:absolute;left:6852;top:640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WJ0sQA AADcAAAADwAAAGRycy9kb3ducmV2LnhtbESPT2sCMRTE74LfIbxCb5pUW7Vbo0il4MlS/4G3x+a5 u7h5WTbRXb+9KQgeh5n5DTOdt7YUV6p94VjDW1+BIE6dKTjTsNv+9CYgfEA2WDomDTfyMJ91O1NM jGv4j66bkIkIYZ+ghjyEKpHSpzlZ9H1XEUfv5GqLIco6k6bGJsJtKQdKjaTFguNCjhV955SeNxer Yb8+HQ/v6jdb2o+qca2SbD+l1q8v7eILRKA2PMOP9spoGA+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GSlidL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265" o:spid="_x0000_s1177" type="#_x0000_t202" style="position:absolute;left:9963;top:634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wRpsQA AADcAAAADwAAAGRycy9kb3ducmV2LnhtbESPT2sCMRTE74LfIbyCN03aWrVbo5SK0JPiX/D22Dx3 Fzcvyya6229vCoLHYWZ+w0znrS3FjWpfONbwOlAgiFNnCs407HfL/gSED8gGS8ek4Y88zGfdzhQT 4xre0G0bMhEh7BPUkIdQJVL6NCeLfuAq4uidXW0xRFln0tTYRLgt5ZtSI2mx4LiQY0U/OaWX7dVq OKzOp+NQrbOF/aga1yrJ9lNq3Xtpv79ABGrDM/xo/xoN4/ch/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OtMEab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shape id="Text Box 2266" o:spid="_x0000_s1178" type="#_x0000_t202" style="position:absolute;left:8221;top:6344;width:160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C0PcQA AADcAAAADwAAAGRycy9kb3ducmV2LnhtbESPSWvDMBSE74X8B/EKuSVSlyx1rYTSUsgppdkgt4f1 vBDryVhK7P77KBDocZiZb5h02dtaXKj1lWMNT2MFgjhzpuJCw277PZqD8AHZYO2YNPyRh+Vi8JBi YlzHv3TZhEJECPsENZQhNImUPivJoh+7hjh6uWsthijbQpoWuwi3tXxWaiotVhwXSmzos6TstDlb Dft1fjy8qp/iy06azvVKsn2TWg8f+493EIH68B++t1dGw+xlA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IQAtD3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v:textbox>
                </v:shape>
                <v:shape id="Text Box 2267" o:spid="_x0000_s1179" type="#_x0000_t202" style="position:absolute;left:6881;top:50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IqSsQA AADcAAAADwAAAGRycy9kb3ducmV2LnhtbESPSWvDMBSE74X8B/EKuTVSlyx1rYTSUsgpJSvk9rCe F2I9GUuJ3X8fBQI9DjPzDZMueluLC7W+cqzheaRAEGfOVFxo2G1/nmYgfEA2WDsmDX/kYTEfPKSY GNfxmi6bUIgIYZ+ghjKEJpHSZyVZ9CPXEEcvd63FEGVbSNNiF+G2li9KTaTFiuNCiQ19lZSdNmer Yb/Kj4c39Vt823HTuV5Jtu9S6+Fj//kBIlAf/sP39tJomL5O4H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HTSKkr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268" o:spid="_x0000_s1180" type="#_x0000_t202" style="position:absolute;left:9963;top:50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6P0cQA AADcAAAADwAAAGRycy9kb3ducmV2LnhtbESPW2sCMRSE3wv+h3CEvtVE23pZjVIqBZ8Ur+DbYXPc XdycLJvorv/eFAp9HGbmG2a2aG0p7lT7wrGGfk+BIE6dKTjTcNj/vI1B+IBssHRMGh7kYTHvvMww Ma7hLd13IRMRwj5BDXkIVSKlT3Oy6HuuIo7exdUWQ5R1Jk2NTYTbUg6UGkqLBceFHCv6zim97m5W w3F9OZ8+1CZb2s+qca2SbCdS69du+zUFEagN/+G/9spoGL2P4PdMP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Buej9H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line id="Line 2269" o:spid="_x0000_s1181" style="position:absolute;visibility:visible;mso-wrap-style:square" from="7082,5984" to="9025,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XIycIAAADcAAAADwAAAGRycy9kb3ducmV2LnhtbERPz2vCMBS+D/wfwhO8aToFHdW0DEHp Zch07PzWPNtuzUttYtPtr18Ogx0/vt+7fDStGKh3jWUFj4sEBHFpdcOVgrfLYf4Ewnlkja1lUvBN DvJs8rDDVNvArzScfSViCLsUFdTed6mUrqzJoFvYjjhyV9sb9BH2ldQ9hhhuWrlMkrU02HBsqLGj fU3l1/luFCTh5yg/ZdEMp+LlFrqP8L68BaVm0/F5C8LT6P/Ff+5CK9is4tp4Jh4Bmf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FXIycIAAADcAAAADwAAAAAAAAAAAAAA AAChAgAAZHJzL2Rvd25yZXYueG1sUEsFBgAAAAAEAAQA+QAAAJADAAAAAA== ">
                  <v:stroke startarrow="block" endarrow="block"/>
                </v:line>
                <v:shape id="Text Box 2270" o:spid="_x0000_s1182" type="#_x0000_t202" style="position:absolute;left:7484;top:556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2+OMUA AADcAAAADwAAAGRycy9kb3ducmV2LnhtbESPQWvCQBSE74L/YXlCb7pbq1bTbKS0CD21VKvg7ZF9 JsHs25DdmvTfdwXB4zAz3zDpure1uFDrK8caHicKBHHuTMWFhp/dZrwE4QOywdoxafgjD+tsOEgx Ma7jb7psQyEihH2CGsoQmkRKn5dk0U9cQxy9k2sthijbQpoWuwi3tZwqtZAWK44LJTb0VlJ+3v5a DfvP0/EwU1/Fu503neuVZLuSWj+M+tcXEIH6cA/f2h9Gw/PTCq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FTb44xQAAANwAAAAPAAAAAAAAAAAAAAAAAJgCAABkcnMv ZG93bnJldi54bWxQSwUGAAAAAAQABAD1AAAAig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line id="Line 2271" o:spid="_x0000_s1183" style="position:absolute;visibility:visible;mso-wrap-style:square" from="9025,5984" to="10231,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W3ssIAAADcAAAADwAAAGRycy9kb3ducmV2LnhtbERPz2vCMBS+D/wfwhO8aToRHdW0DEHp Zch07PzWPNtuzUttYtPtr18Ogx0/vt+7fDStGKh3jWUFj4sEBHFpdcOVgrfLYf4Ewnlkja1lUvBN DvJs8rDDVNvArzScfSViCLsUFdTed6mUrqzJoFvYjjhyV9sb9BH2ldQ9hhhuWrlMkrU02HBsqLGj fU3l1/luFCTh5yg/ZdEMp+LlFrqP8L68BaVm0/F5C8LT6P/Ff+5CK9is4vx4Jh4Bmf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iW3ssIAAADcAAAADwAAAAAAAAAAAAAA AAChAgAAZHJzL2Rvd25yZXYueG1sUEsFBgAAAAAEAAQA+QAAAJADAAAAAA== ">
                  <v:stroke startarrow="block" endarrow="block"/>
                </v:line>
                <v:shape id="Text Box 2272" o:spid="_x0000_s1184" type="#_x0000_t202" style="position:absolute;left:9308;top:556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3BQ8UA AADcAAAADwAAAGRycy9kb3ducmV2LnhtbESPW2vCQBSE3wX/w3IKvumuYr2kriJKoU8V4wX6dsge k9Ds2ZDdmvTfdwuCj8PMfMOsNp2txJ0aXzrWMB4pEMSZMyXnGs6n9+EChA/IBivHpOGXPGzW/d4K E+NaPtI9DbmIEPYJaihCqBMpfVaQRT9yNXH0bq6xGKJscmkabCPcVnKi1ExaLDkuFFjTrqDsO/2x Gi6ft6/rVB3yvX2tW9cpyXYptR68dNs3EIG68Aw/2h9Gw3w6hv8z8Qj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PcFDxQAAANwAAAAPAAAAAAAAAAAAAAAAAJgCAABkcnMv ZG93bnJldi54bWxQSwUGAAAAAAQABAD1AAAAig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2273" o:spid="_x0000_s1185" type="#_x0000_t202" style="position:absolute;left:8847;top:515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fNMQA AADcAAAADwAAAGRycy9kb3ducmV2LnhtbESPQWvCQBSE74L/YXmCt7qr2NZGVxFF6MnStBa8PbLP JJh9G7Krif/eFQoeh5n5hlmsOluJKzW+dKxhPFIgiDNnSs41/P7sXmYgfEA2WDkmDTfysFr2ewtM jGv5m65pyEWEsE9QQxFCnUjps4Is+pGriaN3co3FEGWTS9NgG+G2khOl3qTFkuNCgTVtCsrO6cVq OOxPx7+p+sq39rVuXack2w+p9XDQrecgAnXhGf5vfxoN79MJ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FPvXzT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group>
            </w:pict>
          </mc:Fallback>
        </mc:AlternateConten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6160" behindDoc="0" locked="0" layoutInCell="1" allowOverlap="1">
                <wp:simplePos x="0" y="0"/>
                <wp:positionH relativeFrom="column">
                  <wp:posOffset>0</wp:posOffset>
                </wp:positionH>
                <wp:positionV relativeFrom="paragraph">
                  <wp:posOffset>52070</wp:posOffset>
                </wp:positionV>
                <wp:extent cx="2680335" cy="1257300"/>
                <wp:effectExtent l="1270" t="0" r="4445" b="1270"/>
                <wp:wrapNone/>
                <wp:docPr id="724" name="Group 2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335" cy="1257300"/>
                          <a:chOff x="1588" y="5624"/>
                          <a:chExt cx="4221" cy="1980"/>
                        </a:xfrm>
                      </wpg:grpSpPr>
                      <wps:wsp>
                        <wps:cNvPr id="725" name="Text Box 2256"/>
                        <wps:cNvSpPr txBox="1">
                          <a:spLocks noChangeArrowheads="1"/>
                        </wps:cNvSpPr>
                        <wps:spPr bwMode="auto">
                          <a:xfrm>
                            <a:off x="1588" y="5624"/>
                            <a:ext cx="4221"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1391" type="#_x0000_t75" style="width:15.05pt;height:11.85pt" o:ole="">
                                    <v:imagedata r:id="rId203" o:title=""/>
                                  </v:shape>
                                  <o:OLEObject Type="Embed" ProgID="Equation.DSMT4" ShapeID="_x0000_i1391" DrawAspect="Content" ObjectID="_1668161148" r:id="rId227"/>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1392" type="#_x0000_t75" style="width:15.05pt;height:11.85pt" o:ole="">
                                    <v:imagedata r:id="rId203" o:title=""/>
                                  </v:shape>
                                  <o:OLEObject Type="Embed" ProgID="Equation.DSMT4" ShapeID="_x0000_i1392" DrawAspect="Content" ObjectID="_1668161149" r:id="rId228"/>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E6890" w:rsidRPr="006E6890" w:rsidRDefault="006E6890" w:rsidP="00455B9A">
                              <w:pPr>
                                <w:rPr>
                                  <w:rFonts w:ascii="Times New Roman" w:hAnsi="Times New Roman"/>
                                  <w:lang w:val="nl-NL"/>
                                </w:rPr>
                              </w:pPr>
                              <w:r w:rsidRPr="006E6890">
                                <w:rPr>
                                  <w:rFonts w:ascii="Times New Roman" w:hAnsi="Times New Roman"/>
                                  <w:lang w:val="nl-NL"/>
                                </w:rPr>
                                <w:t>l = 50cm</w:t>
                              </w:r>
                            </w:p>
                            <w:p w:rsidR="006E6890" w:rsidRPr="006E6890" w:rsidRDefault="006E6890" w:rsidP="00455B9A">
                              <w:pPr>
                                <w:rPr>
                                  <w:rFonts w:ascii="Times New Roman" w:hAnsi="Times New Roman"/>
                                  <w:lang w:val="nl-NL"/>
                                </w:rPr>
                              </w:pPr>
                              <w:r w:rsidRPr="006E6890">
                                <w:rPr>
                                  <w:rFonts w:ascii="Times New Roman" w:hAnsi="Times New Roman"/>
                                  <w:lang w:val="nl-NL"/>
                                </w:rPr>
                                <w:t>XĐ v ị trí điểm O để hệ cân bằng</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726" name="Line 2257"/>
                        <wps:cNvCnPr/>
                        <wps:spPr bwMode="auto">
                          <a:xfrm>
                            <a:off x="1722" y="661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5" o:spid="_x0000_s1186" style="position:absolute;margin-left:0;margin-top:4.1pt;width:211.05pt;height:99pt;z-index:251676160" coordorigin="1588,5624" coordsize="4221,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rvuLiwMAAJcJAAAOAAAAZHJzL2Uyb0RvYy54bWzMVttu3DYQfS/QfyD4LuuyklYSLAf2XowC Tmsg6QdwJeqCSqRKcq11g/x7h6RWu94krREDQfQgkBpyOHNmzqGu3x36Dj1RIVvOcuxfeRhRVvCy ZXWO//y4dRKMpCKsJB1nNMfPVOJ3N7/+cj0OGQ14w7uSCgROmMzGIceNUkPmurJoaE/kFR8oA2PF RU8UTEXtloKM4L3v3MDzYnfkohwEL6iU8HVtjfjG+K8qWqg/qkpShbocQ2zKvIV57/TbvbkmWS3I 0LTFFAb5jih60jI4dHa1JoqgvWi/cNW3heCSV+qq4L3Lq6otqMkBsvG9i2zuBd8PJpc6G+thhgmg vcDpu90Wvz89CtSWOV4GIUaM9FAkcy4KgijS+IxDncGyezF8GB6FTRKGD7z4S4LZvbTreW0Xo934 npfgkewVN/gcKtFrF5A5OpgyPM9loAeFCvgYxIm3WEQYFWDzg2i58KZCFQ1UU+/zowQaC8xRDGGb IhbNZtofBoE/bU4Ts9MlmT3YBDsFpzODppMnXOXbcP3QkIGackkN2IwrZGJx/agzvOMHDW1soTUr Na5IHcACmRmYpIUXMb5qCKvprRB8bCgpIURf74RE5q02Eamd/B/eX8HtiPp/oEayQUh1T3mP9CDH Anhl4iRPD1LpcE5LdHUZ37ZdZ8rSsRcfYKH9AsfCVm3TARiqfEq9dJNsktAJg3jjhN567dxuV6ET b/1ltF6sV6u1/1mf64dZ05YlZfqYI2398HXlmwTEEm4mruRdW2p3OiQp6t2qE+iJgGxszWNAB8tp mfsyDAMC5HKRkh+E3l2QOts4WTrhNoycdOkljuend2nshWm43r5M6aFl9O0poTHHaRREtptOQV/k 5pnny9xI1rcKhLlr+xwn8yKS6R7csNKUVpG2s+MzKHT4Jyig3MdCm47VTWrbVR12B6s7MxN2vHyG HhYcOgy0Gm4VGDRc/IPRCAqdY/n3ngiKUfcbAx6kfhhqSTeTMFoGMBHnlt25hbACXOVYYWSHK2Wv gf0g2rqBkyzzGL8Frapa09WaZDaqiXGgFj9MNuKjbJiOAMlYnknGij0KKIIO8HXEXwaBEcw49ifB 1LzTcrvww9TK5UutPFF6Yn0HpX0169/cgHD3TX32rZ77SZVkFr8zVlhhsWw4ssPI3wUrbLNpQZ3u JjMyt7/ZNv2p6N+L87lZdfqfuvkXAAD//wMAUEsDBBQABgAIAAAAIQB8Jgj/3QAAAAYBAAAPAAAA ZHJzL2Rvd25yZXYueG1sTI9BS8NAFITvgv9heYI3u8mqpaR5KaWopyLYCtLba/Y1Cc3uhuw2Sf+9 68kehxlmvslXk2nFwL1vnEVIZwkItqXTja0QvvfvTwsQPpDV1DrLCFf2sCru73LKtBvtFw+7UIlY Yn1GCHUIXSalL2s25GeuYxu9k+sNhSj7SuqexlhuWqmSZC4NNTYu1NTxpubyvLsYhI+RxvVz+jZs z6fN9bB//fzZpoz4+DCtlyACT+E/DH/4ER2KyHR0F6u9aBHikYCwUCCi+aJUCuKIoJK5Alnk8ha/ +AUAAP//AwBQSwECLQAUAAYACAAAACEAtoM4kv4AAADhAQAAEwAAAAAAAAAAAAAAAAAAAAAAW0Nv bnRlbnRfVHlwZXNdLnhtbFBLAQItABQABgAIAAAAIQA4/SH/1gAAAJQBAAALAAAAAAAAAAAAAAAA AC8BAABfcmVscy8ucmVsc1BLAQItABQABgAIAAAAIQAmrvuLiwMAAJcJAAAOAAAAAAAAAAAAAAAA AC4CAABkcnMvZTJvRG9jLnhtbFBLAQItABQABgAIAAAAIQB8Jgj/3QAAAAYBAAAPAAAAAAAAAAAA AAAAAOUFAABkcnMvZG93bnJldi54bWxQSwUGAAAAAAQABADzAAAA7wYAAAAA ">
                <v:shape id="Text Box 2256" o:spid="_x0000_s1187" type="#_x0000_t202" style="position:absolute;left:1588;top:5624;width:4221;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ki4MQA AADcAAAADwAAAGRycy9kb3ducmV2LnhtbESPT2vCQBTE74LfYXlCb3W3olbTbESUQk9K/Qe9PbLP JDT7NmS3Jv32XaHgcZiZ3zDpqre1uFHrK8caXsYKBHHuTMWFhtPx/XkBwgdkg7Vj0vBLHlbZcJBi YlzHn3Q7hEJECPsENZQhNImUPi/Joh+7hjh6V9daDFG2hTQtdhFuazlRai4tVhwXSmxoU1L+ffix Gs6769dlqvbF1s6azvVKsl1KrZ9G/foNRKA+PML/7Q+j4XUyg/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AHZIuD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1391" type="#_x0000_t75" style="width:15.05pt;height:11.85pt" o:ole="">
                              <v:imagedata r:id="rId203" o:title=""/>
                            </v:shape>
                            <o:OLEObject Type="Embed" ProgID="Equation.DSMT4" ShapeID="_x0000_i1391" DrawAspect="Content" ObjectID="_1668161148" r:id="rId229"/>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1392" type="#_x0000_t75" style="width:15.05pt;height:11.85pt" o:ole="">
                              <v:imagedata r:id="rId203" o:title=""/>
                            </v:shape>
                            <o:OLEObject Type="Embed" ProgID="Equation.DSMT4" ShapeID="_x0000_i1392" DrawAspect="Content" ObjectID="_1668161149" r:id="rId230"/>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E6890" w:rsidRPr="006E6890" w:rsidRDefault="006E6890" w:rsidP="00455B9A">
                        <w:pPr>
                          <w:rPr>
                            <w:rFonts w:ascii="Times New Roman" w:hAnsi="Times New Roman"/>
                            <w:lang w:val="nl-NL"/>
                          </w:rPr>
                        </w:pPr>
                        <w:r w:rsidRPr="006E6890">
                          <w:rPr>
                            <w:rFonts w:ascii="Times New Roman" w:hAnsi="Times New Roman"/>
                            <w:lang w:val="nl-NL"/>
                          </w:rPr>
                          <w:t>l = 50cm</w:t>
                        </w:r>
                      </w:p>
                      <w:p w:rsidR="006E6890" w:rsidRPr="006E6890" w:rsidRDefault="006E6890" w:rsidP="00455B9A">
                        <w:pPr>
                          <w:rPr>
                            <w:rFonts w:ascii="Times New Roman" w:hAnsi="Times New Roman"/>
                            <w:lang w:val="nl-NL"/>
                          </w:rPr>
                        </w:pPr>
                        <w:r w:rsidRPr="006E6890">
                          <w:rPr>
                            <w:rFonts w:ascii="Times New Roman" w:hAnsi="Times New Roman"/>
                            <w:lang w:val="nl-NL"/>
                          </w:rPr>
                          <w:t>XĐ v ị trí điểm O để hệ cân bằng</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v:textbox>
                </v:shape>
                <v:line id="Line 2257" o:spid="_x0000_s1188" style="position:absolute;visibility:visible;mso-wrap-style:square" from="1722,6614" to="4871,6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KjqcYAAADcAAAADwAAAGRycy9kb3ducmV2LnhtbESPQWvCQBSE7wX/w/IEb3VThbR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io6nGAAAA3AAAAA8AAAAAAAAA AAAAAAAAoQIAAGRycy9kb3ducmV2LnhtbFBLBQYAAAAABAAEAPkAAACUAw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uốn hệ cân bằng và thnah nằm ngang thì điểm O phải trùng với điểm đặt cảu hợp lực của 2 lực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 à P</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heo điều kiện cân bằng của đòn bẩy ta có </w:t>
      </w:r>
      <w:r w:rsidRPr="006E6890">
        <w:rPr>
          <w:rFonts w:ascii="Times New Roman" w:hAnsi="Times New Roman"/>
          <w:position w:val="-30"/>
          <w:sz w:val="26"/>
          <w:szCs w:val="26"/>
          <w:lang w:val="nl-NL"/>
        </w:rPr>
        <w:object w:dxaOrig="1660" w:dyaOrig="680">
          <v:shape id="_x0000_i1145" type="#_x0000_t75" style="width:83.1pt;height:34pt" o:ole="">
            <v:imagedata r:id="rId231" o:title=""/>
          </v:shape>
          <o:OLEObject Type="Embed" ProgID="Equation.DSMT4" ShapeID="_x0000_i1145" DrawAspect="Content" ObjectID="_1668160902" r:id="rId232"/>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thanh nằm ngang</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thì l =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a có </w:t>
      </w:r>
      <w:r w:rsidRPr="006E6890">
        <w:rPr>
          <w:rFonts w:ascii="Times New Roman" w:hAnsi="Times New Roman"/>
          <w:position w:val="-30"/>
          <w:sz w:val="26"/>
          <w:szCs w:val="26"/>
          <w:lang w:val="nl-NL"/>
        </w:rPr>
        <w:object w:dxaOrig="3340" w:dyaOrig="680">
          <v:shape id="_x0000_i1146" type="#_x0000_t75" style="width:166.95pt;height:34pt" o:ole="">
            <v:imagedata r:id="rId233" o:title=""/>
          </v:shape>
          <o:OLEObject Type="Embed" ProgID="Equation.DSMT4" ShapeID="_x0000_i1146" DrawAspect="Content" ObjectID="_1668160903" r:id="rId234"/>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w:t>
      </w:r>
      <w:r w:rsidRPr="006E6890">
        <w:rPr>
          <w:rFonts w:ascii="Times New Roman" w:hAnsi="Times New Roman"/>
          <w:position w:val="-24"/>
          <w:sz w:val="26"/>
          <w:szCs w:val="26"/>
          <w:lang w:val="nl-NL"/>
        </w:rPr>
        <w:object w:dxaOrig="2360" w:dyaOrig="620">
          <v:shape id="_x0000_i1147" type="#_x0000_t75" style="width:117.9pt;height:30.85pt" o:ole="">
            <v:imagedata r:id="rId235" o:title=""/>
          </v:shape>
          <o:OLEObject Type="Embed" ProgID="Equation.DSMT4" ShapeID="_x0000_i1147" DrawAspect="Content" ObjectID="_1668160904" r:id="rId236"/>
        </w:object>
      </w:r>
      <w:r w:rsidRPr="006E6890">
        <w:rPr>
          <w:rFonts w:ascii="Times New Roman" w:hAnsi="Times New Roman"/>
          <w:sz w:val="26"/>
          <w:szCs w:val="26"/>
          <w:lang w:val="nl-NL"/>
        </w:rPr>
        <w:t xml:space="preserve">(cm) và </w:t>
      </w:r>
      <w:r w:rsidRPr="006E6890">
        <w:rPr>
          <w:rFonts w:ascii="Times New Roman" w:hAnsi="Times New Roman"/>
          <w:position w:val="-24"/>
          <w:sz w:val="26"/>
          <w:szCs w:val="26"/>
          <w:lang w:val="nl-NL"/>
        </w:rPr>
        <w:object w:dxaOrig="2280" w:dyaOrig="620">
          <v:shape id="_x0000_i1148" type="#_x0000_t75" style="width:113.95pt;height:30.85pt" o:ole="">
            <v:imagedata r:id="rId237" o:title=""/>
          </v:shape>
          <o:OLEObject Type="Embed" ProgID="Equation.DSMT4" ShapeID="_x0000_i1148" DrawAspect="Content" ObjectID="_1668160905" r:id="rId238"/>
        </w:object>
      </w:r>
      <w:r w:rsidRPr="006E6890">
        <w:rPr>
          <w:rFonts w:ascii="Times New Roman" w:hAnsi="Times New Roman"/>
          <w:sz w:val="26"/>
          <w:szCs w:val="26"/>
          <w:lang w:val="nl-NL"/>
        </w:rPr>
        <w:t xml:space="preserve">(cm)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đó điểm O cách A một khoảng bẳng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30(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ó số chỉ của lực kế đúng bằng độ lớn của hợp lực : F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50(N)</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B34E85" w:rsidRPr="006E6890" w:rsidRDefault="00B34E85" w:rsidP="00455B9A">
      <w:pPr>
        <w:rPr>
          <w:rFonts w:ascii="Times New Roman" w:hAnsi="Times New Roman"/>
          <w:sz w:val="26"/>
          <w:szCs w:val="26"/>
          <w:lang w:val="nl-NL"/>
        </w:rPr>
      </w:pP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w:lastRenderedPageBreak/>
        <mc:AlternateContent>
          <mc:Choice Requires="wpg">
            <w:drawing>
              <wp:anchor distT="0" distB="0" distL="114300" distR="114300" simplePos="0" relativeHeight="251678208" behindDoc="0" locked="0" layoutInCell="1" allowOverlap="1">
                <wp:simplePos x="0" y="0"/>
                <wp:positionH relativeFrom="column">
                  <wp:posOffset>170180</wp:posOffset>
                </wp:positionH>
                <wp:positionV relativeFrom="paragraph">
                  <wp:posOffset>168275</wp:posOffset>
                </wp:positionV>
                <wp:extent cx="1191260" cy="914400"/>
                <wp:effectExtent l="0" t="3810" r="3175" b="0"/>
                <wp:wrapNone/>
                <wp:docPr id="721" name="Group 2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1856" y="13904"/>
                          <a:chExt cx="1876" cy="1440"/>
                        </a:xfrm>
                      </wpg:grpSpPr>
                      <wps:wsp>
                        <wps:cNvPr id="722" name="Text Box 2275"/>
                        <wps:cNvSpPr txBox="1">
                          <a:spLocks noChangeArrowheads="1"/>
                        </wps:cNvSpPr>
                        <wps:spPr bwMode="auto">
                          <a:xfrm>
                            <a:off x="1856" y="13904"/>
                            <a:ext cx="187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723" name="Line 2276"/>
                        <wps:cNvCnPr/>
                        <wps:spPr bwMode="auto">
                          <a:xfrm>
                            <a:off x="1923" y="1490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4" o:spid="_x0000_s1189" style="position:absolute;margin-left:13.4pt;margin-top:13.25pt;width:93.8pt;height:1in;z-index:251678208" coordorigin="1856,13904" coordsize="1876,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q370iwMAAJkJAAAOAAAAZHJzL2Uyb0RvYy54bWzMVttu2zgQfV+g/0DwXdEl8kVClCLxJVgg uxug7QfQEnVBJVJL0pGzRf99h0PLcZwGCRqgqB4EikMOZ87MOdTFx13XknuudCNFRsOzgBIuclk0 osrol89rb06JNkwUrJWCZ/SBa/rx8sMfF0Of8kjWsi24IuBE6HToM1ob06e+r/Oad0yfyZ4LMJZS dczAp6r8QrEBvHetHwXB1B+kKnolc641zC6dkV6i/7LkufmnLDU3pM0oxGbwrfC9sW//8oKllWJ9 3eT7MNhPRNGxRsChB1dLZhjZquaZq67JldSyNGe57HxZlk3OMQfIJgxOsrlRcttjLlU6VP0BJoD2 BKefdpv/fX+nSFNkdBaFlAjWQZHwXBJFs9jiM/RVCstuVP+pv1MuSRjeyvyrBrN/arfflVtMNsNf sgCPbGsk4rMrVWddQOZkh2V4OJSB7wzJYTIMkzCaQrVysCVhHAf7OuU1FNNuC+eTKSVgDc+TAINk aV6vxv3zGVjtZrvXpuCz1B2Mwe6Ds5lB0+lHXPX7cP1Us55jubQF7IBrNOL62WZ4LXcW2omDFlda XInZgQVCRpi0g5cIuaiZqPiVUnKoOSsgxBAzsrHDIa4k9kNbJ6/h/SPgDrC/DBtLe6XNDZcdsYOM KiAWBsrub7VxCI9LbHmFXDdtC/MsbcWTCSiFm4FjYau12QCQK9+SIFnNV/PYi6PpyouD5dK7Wi9i b7oOZ5Pl+XKxWIbf7blhnNZNUXBhjxl5G8Zvq99eQRzjDszVsm0K686GpFW1WbSK3DPQjTU++z46 WuY/DQPbDHI5SSmM4uA6Srz1dD7z4nU88ZJZMPeCMLlOpkGcxMv105RuG8HfnxIZgDuTaOLa6cXc Anye58bSrjGgzG3TZXR+WMRS24QrUWBpDWtaNz6Cwob/CAWUeyw0cM91qSOe2W12TnhmIxU2sniA JlYSOgzoD9cKDGqp/qNkAInOqP53yxSnpP1TABFQGkDT8SOezCLYo44tm2MLEzm4yqihxA0Xxt0D 2141VQ0nOeoJeQViVTbY1TZkFxUKHcrFL9ON81E3sCNAM6YjUED8hbhTUIQR09eZn0TgDzURWGYd OeKh4E5i0H4rmE/V8hntW6jtm2n/7g6E22/faC813W8qJQf1O6KFUxZHh5EeqH8ntHDdBuXBebid cIT3P27b/6vYH4zjb1z1+Ed1+T8AAAD//wMAUEsDBBQABgAIAAAAIQATmbBX4AAAAAkBAAAPAAAA ZHJzL2Rvd25yZXYueG1sTI9BS8NAEIXvgv9hGcGb3SQ2VWI2pRT1VARbofQ2zU6T0OxuyG6T9N87 PenpMbzHe9/ky8m0YqDeN84qiGcRCLKl042tFPzsPp5eQfiAVmPrLCm4kodlcX+XY6bdaL9p2IZK cIn1GSqoQ+gyKX1Zk0E/cx1Z9k6uNxj47Cupexy53LQyiaKFNNhYXqixo3VN5Xl7MQo+RxxXz/H7 sDmf1tfDLv3ab2JS6vFhWr2BCDSFvzDc8BkdCmY6uovVXrQKkgWTh5umINhP4vkcxJGDL1EKssjl /w+KXwAAAP//AwBQSwECLQAUAAYACAAAACEAtoM4kv4AAADhAQAAEwAAAAAAAAAAAAAAAAAAAAAA W0NvbnRlbnRfVHlwZXNdLnhtbFBLAQItABQABgAIAAAAIQA4/SH/1gAAAJQBAAALAAAAAAAAAAAA AAAAAC8BAABfcmVscy8ucmVsc1BLAQItABQABgAIAAAAIQBwq370iwMAAJkJAAAOAAAAAAAAAAAA AAAAAC4CAABkcnMvZTJvRG9jLnhtbFBLAQItABQABgAIAAAAIQATmbBX4AAAAAkBAAAPAAAAAAAA AAAAAAAAAOUFAABkcnMvZG93bnJldi54bWxQSwUGAAAAAAQABADzAAAA8gYAAAAA ">
                <v:shape id="Text Box 2275" o:spid="_x0000_s1190" type="#_x0000_t202" style="position:absolute;left:1856;top:13904;width:1876;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C6lMUA AADcAAAADwAAAGRycy9kb3ducmV2LnhtbESPT2vCQBTE74V+h+UVvOlug39q6iaUFsFTRa2Ct0f2 mYRm34bsatJv3y0IPQ4z8xtmlQ+2ETfqfO1Yw/NEgSAunKm51PB1WI9fQPiAbLBxTBp+yEOePT6s MDWu5x3d9qEUEcI+RQ1VCG0qpS8qsugnriWO3sV1FkOUXSlNh32E20YmSs2lxZrjQoUtvVdUfO+v VsPx83I+TdW2/LCztneDkmyXUuvR0/D2CiLQEP7D9/bGaFgk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MLqUxQAAANwAAAAPAAAAAAAAAAAAAAAAAJgCAABkcnMv ZG93bnJldi54bWxQSwUGAAAAAAQABAD1AAAAig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v:textbox>
                </v:shape>
                <v:line id="Line 2276" o:spid="_x0000_s1191" style="position:absolute;visibility:visible;mso-wrap-style:square" from="1923,14909" to="3464,14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UAMcYAAADcAAAADwAAAGRycy9kb3ducmV2LnhtbESPQWvCQBSE70L/w/IKvemmCqmkriIt BfUgVQvt8Zl9JrHZt2F3TeK/7xYEj8PMfMPMFr2pRUvOV5YVPI8SEMS51RUXCr4OH8MpCB+QNdaW ScGVPCzmD4MZZtp2vKN2HwoRIewzVFCG0GRS+rwkg35kG+LonawzGKJ0hdQOuwg3tRwnSSoNVhwX SmzoraT8d38xCraTz7Rdrjer/nudHvP33fHn3Dmlnh775SuIQH24h2/tlVbwMp7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vVADHGAAAA3AAAAA8AAAAAAAAA AAAAAAAAoQIAAGRycy9kb3ducmV2LnhtbFBLBQYAAAAABAAEAPkAAACUAwAAAAA= "/>
              </v:group>
            </w:pict>
          </mc:Fallback>
        </mc:AlternateConten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Gọi s và S lần lượt là diện tích của pít tông nhỏ và lớn.</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Xem chất lỏng không chịu nẽ thì thể tích chất lỏng chuyển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Từ xi lanh nhỏ sang xi lanh lớn là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V = h.s = H.S</w:t>
      </w:r>
      <w:r w:rsidRPr="006E6890">
        <w:rPr>
          <w:rFonts w:ascii="Times New Roman" w:hAnsi="Times New Roman"/>
          <w:position w:val="-6"/>
          <w:sz w:val="26"/>
          <w:szCs w:val="26"/>
          <w:lang w:val="nl-NL"/>
        </w:rPr>
        <w:object w:dxaOrig="300" w:dyaOrig="240">
          <v:shape id="_x0000_i1149" type="#_x0000_t75" style="width:15.05pt;height:11.85pt" o:ole="">
            <v:imagedata r:id="rId203" o:title=""/>
          </v:shape>
          <o:OLEObject Type="Embed" ProgID="Equation.DSMT4" ShapeID="_x0000_i1149" DrawAspect="Content" ObjectID="_1668160906" r:id="rId239"/>
        </w:object>
      </w:r>
      <w:r w:rsidRPr="006E6890">
        <w:rPr>
          <w:rFonts w:ascii="Times New Roman" w:hAnsi="Times New Roman"/>
          <w:position w:val="-24"/>
          <w:sz w:val="26"/>
          <w:szCs w:val="26"/>
          <w:lang w:val="nl-NL"/>
        </w:rPr>
        <w:object w:dxaOrig="740" w:dyaOrig="620">
          <v:shape id="_x0000_i1150" type="#_x0000_t75" style="width:37.2pt;height:30.85pt" o:ole="">
            <v:imagedata r:id="rId240" o:title=""/>
          </v:shape>
          <o:OLEObject Type="Embed" ProgID="Equation.DSMT4" ShapeID="_x0000_i1150" DrawAspect="Content" ObjectID="_1668160907" r:id="rId241"/>
        </w:objec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Do  áp suất được truyền đi nguyên vẹn nên ta có</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P = </w:t>
      </w:r>
      <w:r w:rsidRPr="006E6890">
        <w:rPr>
          <w:rFonts w:ascii="Times New Roman" w:hAnsi="Times New Roman"/>
          <w:position w:val="-24"/>
          <w:sz w:val="26"/>
          <w:szCs w:val="26"/>
          <w:lang w:val="nl-NL"/>
        </w:rPr>
        <w:object w:dxaOrig="1200" w:dyaOrig="620">
          <v:shape id="_x0000_i1151" type="#_x0000_t75" style="width:60.15pt;height:30.85pt" o:ole="">
            <v:imagedata r:id="rId242" o:title=""/>
          </v:shape>
          <o:OLEObject Type="Embed" ProgID="Equation.DSMT4" ShapeID="_x0000_i1151" DrawAspect="Content" ObjectID="_1668160908" r:id="rId243"/>
        </w:object>
      </w:r>
      <w:r w:rsidRPr="006E6890">
        <w:rPr>
          <w:rFonts w:ascii="Times New Roman" w:hAnsi="Times New Roman"/>
          <w:position w:val="-6"/>
          <w:sz w:val="26"/>
          <w:szCs w:val="26"/>
          <w:lang w:val="nl-NL"/>
        </w:rPr>
        <w:object w:dxaOrig="300" w:dyaOrig="240">
          <v:shape id="_x0000_i1152" type="#_x0000_t75" style="width:15.05pt;height:11.85pt" o:ole="">
            <v:imagedata r:id="rId203" o:title=""/>
          </v:shape>
          <o:OLEObject Type="Embed" ProgID="Equation.DSMT4" ShapeID="_x0000_i1152" DrawAspect="Content" ObjectID="_1668160909" r:id="rId244"/>
        </w:object>
      </w:r>
      <w:r w:rsidRPr="006E6890">
        <w:rPr>
          <w:rFonts w:ascii="Times New Roman" w:hAnsi="Times New Roman"/>
          <w:sz w:val="26"/>
          <w:szCs w:val="26"/>
          <w:lang w:val="nl-NL"/>
        </w:rPr>
        <w:t xml:space="preserve">F = </w:t>
      </w:r>
      <w:r w:rsidRPr="006E6890">
        <w:rPr>
          <w:rFonts w:ascii="Times New Roman" w:hAnsi="Times New Roman"/>
          <w:position w:val="-28"/>
          <w:sz w:val="26"/>
          <w:szCs w:val="26"/>
          <w:lang w:val="nl-NL"/>
        </w:rPr>
        <w:object w:dxaOrig="1460" w:dyaOrig="660">
          <v:shape id="_x0000_i1153" type="#_x0000_t75" style="width:72.8pt;height:33.25pt" o:ole="">
            <v:imagedata r:id="rId245" o:title=""/>
          </v:shape>
          <o:OLEObject Type="Embed" ProgID="Equation.DSMT4" ShapeID="_x0000_i1153" DrawAspect="Content" ObjectID="_1668160910" r:id="rId246"/>
        </w:object>
      </w:r>
      <w:r w:rsidRPr="006E6890">
        <w:rPr>
          <w:rFonts w:ascii="Times New Roman" w:hAnsi="Times New Roman"/>
          <w:sz w:val="26"/>
          <w:szCs w:val="26"/>
          <w:lang w:val="nl-NL"/>
        </w:rPr>
        <w:t>= 10000(N)</w:t>
      </w:r>
    </w:p>
    <w:p w:rsidR="00455B9A" w:rsidRPr="006E6890" w:rsidRDefault="00C43FA0" w:rsidP="00455B9A">
      <w:pPr>
        <w:tabs>
          <w:tab w:val="left" w:pos="5550"/>
        </w:tabs>
        <w:rPr>
          <w:rFonts w:ascii="Times New Roman" w:hAnsi="Times New Roman"/>
          <w:b/>
          <w:sz w:val="26"/>
          <w:szCs w:val="26"/>
          <w:lang w:val="nl-NL"/>
        </w:rPr>
      </w:pPr>
      <w:r>
        <w:rPr>
          <w:rFonts w:ascii="Times New Roman" w:hAnsi="Times New Roman"/>
          <w:noProof/>
          <w:sz w:val="26"/>
          <w:szCs w:val="26"/>
        </w:rPr>
        <mc:AlternateContent>
          <mc:Choice Requires="wpg">
            <w:drawing>
              <wp:anchor distT="0" distB="0" distL="114300" distR="114300" simplePos="0" relativeHeight="251735552" behindDoc="0" locked="0" layoutInCell="1" allowOverlap="1">
                <wp:simplePos x="0" y="0"/>
                <wp:positionH relativeFrom="column">
                  <wp:posOffset>3743960</wp:posOffset>
                </wp:positionH>
                <wp:positionV relativeFrom="paragraph">
                  <wp:posOffset>17780</wp:posOffset>
                </wp:positionV>
                <wp:extent cx="2301875" cy="1866900"/>
                <wp:effectExtent l="7620" t="0" r="0" b="4445"/>
                <wp:wrapNone/>
                <wp:docPr id="695" name="Group 29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875" cy="1866900"/>
                          <a:chOff x="6881" y="11324"/>
                          <a:chExt cx="3625" cy="2940"/>
                        </a:xfrm>
                      </wpg:grpSpPr>
                      <wps:wsp>
                        <wps:cNvPr id="696" name="Line 2990"/>
                        <wps:cNvCnPr/>
                        <wps:spPr bwMode="auto">
                          <a:xfrm>
                            <a:off x="7015" y="12749"/>
                            <a:ext cx="28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7" name="Rectangle 2991"/>
                        <wps:cNvSpPr>
                          <a:spLocks noChangeArrowheads="1"/>
                        </wps:cNvSpPr>
                        <wps:spPr bwMode="auto">
                          <a:xfrm rot="-2189478">
                            <a:off x="7216" y="12704"/>
                            <a:ext cx="3082"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98" name="AutoShape 2992"/>
                        <wps:cNvSpPr>
                          <a:spLocks noChangeArrowheads="1"/>
                        </wps:cNvSpPr>
                        <wps:spPr bwMode="auto">
                          <a:xfrm rot="10800000">
                            <a:off x="9823" y="11564"/>
                            <a:ext cx="268" cy="36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99" name="Line 2993"/>
                        <wps:cNvCnPr/>
                        <wps:spPr bwMode="auto">
                          <a:xfrm>
                            <a:off x="9628" y="11579"/>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2994"/>
                        <wps:cNvCnPr/>
                        <wps:spPr bwMode="auto">
                          <a:xfrm flipV="1">
                            <a:off x="9747" y="1138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2995"/>
                        <wps:cNvCnPr/>
                        <wps:spPr bwMode="auto">
                          <a:xfrm flipV="1">
                            <a:off x="9918"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996"/>
                        <wps:cNvCnPr/>
                        <wps:spPr bwMode="auto">
                          <a:xfrm flipV="1">
                            <a:off x="10141"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Text Box 2997"/>
                        <wps:cNvSpPr txBox="1">
                          <a:spLocks noChangeArrowheads="1"/>
                        </wps:cNvSpPr>
                        <wps:spPr bwMode="auto">
                          <a:xfrm>
                            <a:off x="9903" y="116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704" name="Line 2998"/>
                        <wps:cNvCnPr/>
                        <wps:spPr bwMode="auto">
                          <a:xfrm>
                            <a:off x="7149"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5" name="Line 2999"/>
                        <wps:cNvCnPr/>
                        <wps:spPr bwMode="auto">
                          <a:xfrm>
                            <a:off x="6881"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6" name="Line 3000"/>
                        <wps:cNvCnPr/>
                        <wps:spPr bwMode="auto">
                          <a:xfrm>
                            <a:off x="7009" y="13334"/>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7" name="Line 3001"/>
                        <wps:cNvCnPr/>
                        <wps:spPr bwMode="auto">
                          <a:xfrm>
                            <a:off x="8891"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8" name="Line 3002"/>
                        <wps:cNvCnPr/>
                        <wps:spPr bwMode="auto">
                          <a:xfrm>
                            <a:off x="8556"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9" name="Line 3003"/>
                        <wps:cNvCnPr/>
                        <wps:spPr bwMode="auto">
                          <a:xfrm>
                            <a:off x="8355" y="1328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0" name="Line 3004"/>
                        <wps:cNvCnPr/>
                        <wps:spPr bwMode="auto">
                          <a:xfrm>
                            <a:off x="7886" y="13694"/>
                            <a:ext cx="174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1" name="Line 3005"/>
                        <wps:cNvCnPr/>
                        <wps:spPr bwMode="auto">
                          <a:xfrm>
                            <a:off x="6881" y="13469"/>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2" name="Line 3006"/>
                        <wps:cNvCnPr/>
                        <wps:spPr bwMode="auto">
                          <a:xfrm>
                            <a:off x="8772" y="12779"/>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3" name="Line 3007"/>
                        <wps:cNvCnPr/>
                        <wps:spPr bwMode="auto">
                          <a:xfrm flipV="1">
                            <a:off x="8087" y="11744"/>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Line 3008"/>
                        <wps:cNvCnPr/>
                        <wps:spPr bwMode="auto">
                          <a:xfrm>
                            <a:off x="8087" y="11924"/>
                            <a:ext cx="18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5" name="Line 3009"/>
                        <wps:cNvCnPr/>
                        <wps:spPr bwMode="auto">
                          <a:xfrm>
                            <a:off x="9963" y="1192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3010"/>
                        <wps:cNvCnPr/>
                        <wps:spPr bwMode="auto">
                          <a:xfrm>
                            <a:off x="8757" y="1354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7" name="Text Box 3011"/>
                        <wps:cNvSpPr txBox="1">
                          <a:spLocks noChangeArrowheads="1"/>
                        </wps:cNvSpPr>
                        <wps:spPr bwMode="auto">
                          <a:xfrm>
                            <a:off x="8757" y="1148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18" name="Text Box 3012"/>
                        <wps:cNvSpPr txBox="1">
                          <a:spLocks noChangeArrowheads="1"/>
                        </wps:cNvSpPr>
                        <wps:spPr bwMode="auto">
                          <a:xfrm>
                            <a:off x="9025" y="131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19" name="Text Box 3013"/>
                        <wps:cNvSpPr txBox="1">
                          <a:spLocks noChangeArrowheads="1"/>
                        </wps:cNvSpPr>
                        <wps:spPr bwMode="auto">
                          <a:xfrm>
                            <a:off x="8556" y="13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720" name="Text Box 3014"/>
                        <wps:cNvSpPr txBox="1">
                          <a:spLocks noChangeArrowheads="1"/>
                        </wps:cNvSpPr>
                        <wps:spPr bwMode="auto">
                          <a:xfrm>
                            <a:off x="7685" y="113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9" o:spid="_x0000_s1192" style="position:absolute;margin-left:294.8pt;margin-top:1.4pt;width:181.25pt;height:147pt;z-index:251735552" coordorigin="6881,11324" coordsize="3625,2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LYrgtQcAAGxLAAAOAAAAZHJzL2Uyb0RvYy54bWzsXFtz2kYUfu9M/4NG7wSt7qsJziTGZDqT tpkm7bssCVArJHUlG9xM/3vPXllkHBvsUjJdHkBCYrV79jvfntvy+s1mVVm3BenKpp7Y6JVjW0Wd NXlZLyb2r59no9i2uj6t87Rq6mJi3xWd/ebi++9er9ukcJtlU+UFsaCRukvW7cRe9n2bjMddtixW afeqaYsaLs4bskp7OCWLcU7SNbS+qsau44TjdUPyljRZ0XXw7ZRftC9Y+/N5kfU/z+dd0VvVxIa+ 9eydsPdr+j6+eJ0mC5K2yzIT3UiP6MUqLWt4qGpqmvapdUPKe02tyow0XTPvX2XNatzM52VWsDHA aJAzGM170ty0bCyLZL1olZhAtAM5Hd1s9tPtR2KV+cQOcWBbdbqCSWLPtVwcYyqfdbtI4Lb3pP3U fiR8kHD4ocn+6ODyeHidni/4zdb1+scmhxbTm75h8tnMyYo2ASO3Nmwa7tQ0FJveyuBL13NQHEFv MriG4jDEjpiobAmzSX8XxjGyLXoZea7PZzFbXokGvNAVv3axz346ThP+ZNZb0Ts6NEBdtxVs9zzB flqmbcHmq6MSU4INpWA/lHUBcsWsT/ThcNdl/ZEwKXdJB/J9VGSRg2BwdOhu5LMJShMlOSYWKrbd UadJS7r+fdGsLHowsSvoCJuP9PZD19NZ3N5Cp6duZmVVwfdpUtXWGuYkDmBG6HnXVGVOr7ITsri+ rIh1m1L9Yi86GdDazm2A4zpnrS2LNL8Sx31aVvwY7q9q2h4MBPojjrgCfcEOvoqvYn/ku+HVyHem 09Hb2aU/CmcoCqbe9PJyiv6mXUN+sizzvKhp76QyI/9pcypohauhUmclh/Fu62yI0Fn5yToN2OJz yIF13eR3bGrZ9wCzk+Etknj7BfgvrRcVAx3iysxAJzW542ps1c3lEm4s3hLSrOkcgSaw+1nfAaX8 B3KA+0FqkQagNXJRjP0oZmARah65CHSAY9YR6iox6zmxK1X9EdQSGM7XULuDuU6H5oy99kGTwxsH wBgM0Eege1X2sIZV5Wpix0oF0uSrUB9gpd9cbxgLg9xAT6icOXy4TGHlgjUWhLtsyF+2tYb1amJ3 f96kpLCt6ocaZgsjH6jO6tmJH0QunBD9yrV+Ja0zaGpi97bFDy97vijetKRcLOFJiImjbt4Cc89L RhHbXgHs6ckpMQ12BF+caIcY0VIidaW0FESBeV4e08gRE0shIjCNY9cTS1AQDjDthtBdSsNe+Aik e1IyBd3Cmj5ikYvBpvnvtjVfVWCTAMVaAYWXQDFjbsY/ktu/jt9vRwWE1WFUgBsIyozAUgWkGeFp 6D/UjMChCxillIyCaGBGhA4g+9+wIp5Fs8aIOCHhRsAzgoMk2hjHUdp/qtFqzauy/U0uJZI2Ix/M E4Y7Lx7SpgNGPTf6JctJf0Fy3LH2q0GebhxLs1V+npP5Cv7NEHnBoTy3H3kYScbz8IDxwPk2yPu/ O06RA44INzIl54UvgjzkIF+FKwz0jM8O1r5YSIVxF1GLi0PvM3WM3zUb6t5EGvyoB271G7giV9QX dXR0zwbT3rAlOpTBNemtK9MwGATWtvEjsUQ/5qyr0IqM/agvzjYadHh84cGwEY/ZsQjxF4xc33nn 4tEsjKORP/ODEY6ceOQg/A6Hjo/96Ww3wMXoiQfNIS51bICLxvWeZRcdGPhQ8TnafWl6yM99JoiK isTMHNzGH0xUhAeLIJY2WLBU+OipRrqm9xGCeDKP0mF3YCAhxxEh9bOyzKlbME27JQ9AVwt6TDkz TYy3eFJvEcCxazmpIM4RQNxmdzzkGCCa3Mee3Oj+XFvk7ObaPBEvPSRsoTOiA/BjjOh53iBYEXkQ xzi7IJkhRAhQ0TyqnkShGUmKgNPlKyJH5eCYrQY41NNvhwZr4xgL/9E1K7NJBuf7ikUeIkSVOJNA 1HNmBwMxCEQi16zMpiqBHATE3fQVMOJz0lexF4gqGM/lZUrbKhjk0Uy4WZpNecy+cqwI7Wa2AIgH Z7Z0EzGOJSOGeGAiosgXpS3GaTZ1Wvdivmg30QVAPDjRpQFRc5r9cOA0G1/F1AtCdfQDJiLaTXsB Dg9Oe2k4jKMI2qPZAzcaFpaIZZmWU9EoHQT6zz+/b/V3LVQwq0ItGjVfFTnU3RVQ8U6P+EhMASur 2D+oEv0hQKpkmPRZ9ETYk3yWvRUAsRPL2pPIH6zVEpohFE4aaJra6oeguZtxAa58TsZFAyQeZlph CwQYlmfnxdzLqzyJH9NEFPs/6e6zTQBrKWqVzORbIaDLZ7odIKLbRbTcDED2ObkZjENZHHAPspJD 8Te0vJvFW9tu9yKL9zADA/42CPnIDAzsAxNLthcMl2zk0myPYUizYeqpGyofWtRVskYVX8EWRD1h c7riqy3gkT8MbJriq737Dh/a2WKKr7QNlspeObz4SimC2ZKmbeuNaDX5oGQTWEPPrp2ONbBDdzzT oIuHvEHwz7CGYQ21Yft0JZtKEQxr7LCGSoPqtoaeCj0da8TbbH40DD8Y1jCs8R+whlIEwxo6a9Dd /PdtDT1vfTrWiMJY2Brb/14x20Og5NxsD9kVwelsDaUI3wprQDkq+0snlgMVfz9F/zNKP2dFq9s/ ybr4BwAA//8DAFBLAwQUAAYACAAAACEATP4H/N8AAAAJAQAADwAAAGRycy9kb3ducmV2LnhtbEyP QWuDQBSE74X+h+UVemtWLYpa1xBC21MoNCmU3l70RSXurrgbNf++r6fmOMww802xXnQvJhpdZ42C cBWAIFPZujONgq/D21MKwnk0NfbWkIIrOViX93cF5rWdzSdNe98ILjEuRwWt90Mupata0uhWdiDD 3smOGj3LsZH1iDOX615GQZBIjZ3hhRYH2rZUnfcXreB9xnnzHL5Ou/Npe/05xB/fu5CUenxYNi8g PC3+Pwx/+IwOJTMd7cXUTvQK4jRLOKog4gfsZ3EUgjiyzpIUZFnI2wflLwAAAP//AwBQSwECLQAU AAYACAAAACEAtoM4kv4AAADhAQAAEwAAAAAAAAAAAAAAAAAAAAAAW0NvbnRlbnRfVHlwZXNdLnht bFBLAQItABQABgAIAAAAIQA4/SH/1gAAAJQBAAALAAAAAAAAAAAAAAAAAC8BAABfcmVscy8ucmVs c1BLAQItABQABgAIAAAAIQD9LYrgtQcAAGxLAAAOAAAAAAAAAAAAAAAAAC4CAABkcnMvZTJvRG9j LnhtbFBLAQItABQABgAIAAAAIQBM/gf83wAAAAkBAAAPAAAAAAAAAAAAAAAAAA8KAABkcnMvZG93 bnJldi54bWxQSwUGAAAAAAQABADzAAAAGwsAAAAA ">
                <v:line id="Line 2990" o:spid="_x0000_s1193" style="position:absolute;visibility:visible;mso-wrap-style:square" from="7015,12749" to="9896,12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WsecQAAADcAAAADwAAAGRycy9kb3ducmV2LnhtbESPwWrDMBBE74X8g9hAb42cYEzjRgkh EPDBPcQN6XWxtpaptXIs1Xb/vioUehxm5g2zO8y2EyMNvnWsYL1KQBDXTrfcKLi+nZ+eQfiArLFz TAq+ycNhv3jYYa7dxBcaq9CICGGfowITQp9L6WtDFv3K9cTR+3CDxRDl0Eg94BThtpObJMmkxZbj gsGeTobqz+rLKkhfC6Pf59KXl6S4UXtPT/fKKfW4nI8vIALN4T/81y60gmybwe+ZeAT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Jax5xAAAANwAAAAPAAAAAAAAAAAA AAAAAKECAABkcnMvZG93bnJldi54bWxQSwUGAAAAAAQABAD5AAAAkgMAAAAA " strokeweight="2.25pt"/>
                <v:rect id="Rectangle 2991" o:spid="_x0000_s1194" style="position:absolute;left:7216;top:12704;width:3082;height:180;rotation:-239149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RWMsUA AADcAAAADwAAAGRycy9kb3ducmV2LnhtbESPS4vCQBCE78L+h6EX9qaTFdZodBQfCB58sFnx3GR6 k2CmJ2RGjf/eEQSPRVV9RU1mranElRpXWlbw3YtAEGdWl5wrOP6tu0MQziNrrCyTgjs5mE0/OhNM tL3xL11Tn4sAYZeggsL7OpHSZQUZdD1bEwfv3zYGfZBNLnWDtwA3lexH0UAaLDksFFjTsqDsnF6M gjgapZvYLv3qsNieducfqo+XvVJfn+18DMJT69/hV3ujFQxGMTzPhCMgp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dFYy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92" o:spid="_x0000_s1195" type="#_x0000_t5" style="position:absolute;left:9823;top:11564;width:268;height:360;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c6NcIA AADcAAAADwAAAGRycy9kb3ducmV2LnhtbERPy4rCMBTdC/5DuMLsNFUG0WoUEdRxBMEHortLc22L zU1pMrXz92YhuDyc93TemELUVLncsoJ+LwJBnFidc6rgfFp1RyCcR9ZYWCYF/+RgPmu3phhr++QD 1UefihDCLkYFmfdlLKVLMjLoerYkDtzdVgZ9gFUqdYXPEG4KOYiioTSYc2jIsKRlRsnj+GcUXC/b zbe8laNo3+zs4/d0u9TrrVJfnWYxAeGp8R/x2/2jFQzHYW04E46AnL0AAAD//wMAUEsBAi0AFAAG AAgAAAAhAPD3irv9AAAA4gEAABMAAAAAAAAAAAAAAAAAAAAAAFtDb250ZW50X1R5cGVzXS54bWxQ SwECLQAUAAYACAAAACEAMd1fYdIAAACPAQAACwAAAAAAAAAAAAAAAAAuAQAAX3JlbHMvLnJlbHNQ SwECLQAUAAYACAAAACEAMy8FnkEAAAA5AAAAEAAAAAAAAAAAAAAAAAApAgAAZHJzL3NoYXBleG1s LnhtbFBLAQItABQABgAIAAAAIQDRhzo1wgAAANwAAAAPAAAAAAAAAAAAAAAAAJgCAABkcnMvZG93 bnJldi54bWxQSwUGAAAAAAQABAD1AAAAhwMAAAAA ">
                  <v:textbox>
                    <w:txbxContent>
                      <w:p w:rsidR="006E6890" w:rsidRPr="006E6890" w:rsidRDefault="006E6890">
                        <w:pPr>
                          <w:rPr>
                            <w:rFonts w:ascii="Times New Roman" w:hAnsi="Times New Roman"/>
                            <w:lang w:val="nl-NL"/>
                          </w:rPr>
                        </w:pPr>
                      </w:p>
                    </w:txbxContent>
                  </v:textbox>
                </v:shape>
                <v:line id="Line 2993" o:spid="_x0000_s1196" style="position:absolute;visibility:visible;mso-wrap-style:square" from="9628,11579" to="10231,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PxocYAAADcAAAADwAAAGRycy9kb3ducmV2LnhtbESPQWvCQBSE74L/YXmCN91YIdTUVaSl oD2UqoX2+Mw+k2j2bdjdJum/7xYEj8PMfMMs172pRUvOV5YVzKYJCOLc6ooLBZ/H18kjCB+QNdaW ScEveVivhoMlZtp2vKf2EAoRIewzVFCG0GRS+rwkg35qG+Lona0zGKJ0hdQOuwg3tXxIklQarDgu lNjQc0n59fBjFLzPP9J2s3vb9l+79JS/7E/fl84pNR71mycQgfpwD9/aW60gXSzg/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9j8aHGAAAA3AAAAA8AAAAAAAAA AAAAAAAAoQIAAGRycy9kb3ducmV2LnhtbFBLBQYAAAAABAAEAPkAAACUAwAAAAA= "/>
                <v:line id="Line 2994" o:spid="_x0000_s1197" style="position:absolute;flip:y;visibility:visible;mso-wrap-style:square" from="9747,11384" to="9948,11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DWcMAAADcAAAADwAAAGRycy9kb3ducmV2LnhtbERPy2oCMRTdF/oP4Ra6KZppkWpHo4hQ cOHGByPdXSe3k2EmN2OS6vj3ZiF0eTjv2aK3rbiQD7VjBe/DDARx6XTNlYLD/nswAREissbWMSm4 UYDF/Plphrl2V97SZRcrkUI45KjAxNjlUobSkMUwdB1x4n6dtxgT9JXUHq8p3LbyI8s+pcWaU4PB jlaGymb3ZxXIyebt7JenUVM0x+OXKcqi+9ko9frSL6cgIvXxX/xwr7WCcZbmpzPpCMj5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mWQ1nDAAAA3AAAAA8AAAAAAAAAAAAA AAAAoQIAAGRycy9kb3ducmV2LnhtbFBLBQYAAAAABAAEAPkAAACRAwAAAAA= "/>
                <v:line id="Line 2995" o:spid="_x0000_s1198" style="position:absolute;flip:y;visibility:visible;mso-wrap-style:square" from="9918,11399" to="10119,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rmwscAAADcAAAADwAAAGRycy9kb3ducmV2LnhtbESPT2sCMRTE7wW/Q3gFL6VmldLqahQp FHrw4h9WvD03r5tlNy9rkur225tCocdhZn7DLFa9bcWVfKgdKxiPMhDEpdM1VwoO+4/nKYgQkTW2 jknBDwVYLQcPC8y1u/GWrrtYiQThkKMCE2OXSxlKQxbDyHXEyfty3mJM0ldSe7wluG3lJMtepcWa 04LBjt4Nlc3u2yqQ083Txa/PL03RHI8zU5RFd9ooNXzs13MQkfr4H/5rf2oFb9kYfs+k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2ubCxwAAANwAAAAPAAAAAAAA AAAAAAAAAKECAABkcnMvZG93bnJldi54bWxQSwUGAAAAAAQABAD5AAAAlQMAAAAA "/>
                <v:line id="Line 2996" o:spid="_x0000_s1199" style="position:absolute;flip:y;visibility:visible;mso-wrap-style:square" from="10141,11399" to="10342,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h4tccAAADcAAAADwAAAGRycy9kb3ducmV2LnhtbESPT2sCMRTE74LfIbxCL6VmldLarVFE KHjw4h9WenvdvG6W3bysSdTttzeFgsdhZn7DzBa9bcWFfKgdKxiPMhDEpdM1VwoO+8/nKYgQkTW2 jknBLwVYzIeDGebaXXlLl12sRIJwyFGBibHLpQylIYth5Dri5P04bzEm6SupPV4T3LZykmWv0mLN acFgRytDZbM7WwVyunk6+eX3S1M0x+O7Kcqi+9oo9fjQLz9AROrjPfzfXmsFb9kE/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CHi1xwAAANwAAAAPAAAAAAAA AAAAAAAAAKECAABkcnMvZG93bnJldi54bWxQSwUGAAAAAAQABAD5AAAAlQMAAAAA "/>
                <v:shape id="Text Box 2997" o:spid="_x0000_s1200" type="#_x0000_t202" style="position:absolute;left:9903;top:116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lDb8QA AADcAAAADwAAAGRycy9kb3ducmV2LnhtbESPW2sCMRSE3wv+h3CEvmmibb2sRhFLwaeKV/DtsDnu Lm5Olk3qrv++KQh9HGbmG2a+bG0p7lT7wrGGQV+BIE6dKTjTcDx89SYgfEA2WDomDQ/ysFx0XuaY GNfwju77kIkIYZ+ghjyEKpHSpzlZ9H1XEUfv6mqLIco6k6bGJsJtKYdKjaTFguNCjhWtc0pv+x+r 4fR9vZzf1Tb7tB9V41ol2U6l1q/ddjUDEagN/+Fne2M0jNUb/J2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KrJQ2/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line id="Line 2998" o:spid="_x0000_s1201" style="position:absolute;visibility:visible;mso-wrap-style:square" from="7149,12929" to="8154,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kw6sYAAADcAAAADwAAAGRycy9kb3ducmV2LnhtbESP3WrCQBSE7wt9h+UUelc3BlGJrmJb BBHB1h/08pA9ZkOzZ9PsGtO37wqFXg4z8w0znXe2Ei01vnSsoN9LQBDnTpdcKDjsly9jED4ga6wc k4If8jCfPT5MMdPuxp/U7kIhIoR9hgpMCHUmpc8NWfQ9VxNH7+IaiyHKppC6wVuE20qmSTKUFkuO CwZrejOUf+2uVsHHuqWj3Zxpu14ORu/frymZU6rU81O3mIAI1IX/8F97pRWMkgHcz8QjIG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JMOrGAAAA3AAAAA8AAAAAAAAA AAAAAAAAoQIAAGRycy9kb3ducmV2LnhtbFBLBQYAAAAABAAEAPkAAACUAwAAAAA= ">
                  <v:stroke dashstyle="longDash"/>
                </v:line>
                <v:line id="Line 2999" o:spid="_x0000_s1202" style="position:absolute;visibility:visible;mso-wrap-style:square" from="6881,13109" to="7886,13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WVccYAAADcAAAADwAAAGRycy9kb3ducmV2LnhtbESPQWvCQBSE70L/w/IK3nTToLWkrlIV QaTQ1lbs8ZF9zYZm38bsGuO/d4VCj8PMfMNM552tREuNLx0reBgmIIhzp0suFHx9rgdPIHxA1lg5 JgUX8jCf3fWmmGl35g9qd6EQEcI+QwUmhDqT0ueGLPqhq4mj9+MaiyHKppC6wXOE20qmSfIoLZYc FwzWtDSU/+5OVsH7tqW9ff2mt+16NFkdFymZQ6pU/757eQYRqAv/4b/2RiuYJGO4nYlHQM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BFlXHGAAAA3AAAAA8AAAAAAAAA AAAAAAAAoQIAAGRycy9kb3ducmV2LnhtbFBLBQYAAAAABAAEAPkAAACUAwAAAAA= ">
                  <v:stroke dashstyle="longDash"/>
                </v:line>
                <v:line id="Line 3000" o:spid="_x0000_s1203" style="position:absolute;visibility:visible;mso-wrap-style:square" from="7009,13334" to="7746,13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cLBsYAAADcAAAADwAAAGRycy9kb3ducmV2LnhtbESP3WrCQBSE7wt9h+UUvNONoahEV7Et gojQ1h/08pA9ZkOzZ9PsGtO37xaEXg4z8w0zW3S2Ei01vnSsYDhIQBDnTpdcKDjsV/0JCB+QNVaO ScEPeVjMHx9mmGl3409qd6EQEcI+QwUmhDqT0ueGLPqBq4mjd3GNxRBlU0jd4C3CbSXTJBlJiyXH BYM1vRrKv3ZXq+Bj09LRbs/0vlk9j9++X1Iyp1Sp3lO3nIII1IX/8L291grGyQj+zsQjI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CXCwbGAAAA3AAAAA8AAAAAAAAA AAAAAAAAoQIAAGRycy9kb3ducmV2LnhtbFBLBQYAAAAABAAEAPkAAACUAwAAAAA= ">
                  <v:stroke dashstyle="longDash"/>
                </v:line>
                <v:line id="Line 3001" o:spid="_x0000_s1204" style="position:absolute;visibility:visible;mso-wrap-style:square" from="8891,12929" to="9896,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uuncYAAADcAAAADwAAAGRycy9kb3ducmV2LnhtbESP3WrCQBSE7wt9h+UUvKubBmlKdBW1 CEUKtf6gl4fsMRuaPZtmtzG+vVso9HKYmW+Yyay3teio9ZVjBU/DBARx4XTFpYL9bvX4AsIHZI21 Y1JwJQ+z6f3dBHPtLvxJ3TaUIkLY56jAhNDkUvrCkEU/dA1x9M6utRiibEupW7xEuK1lmiTP0mLF ccFgQ0tDxdf2xyrYrDs62PcTfaxXo+z1e5GSOaZKDR76+RhEoD78h//ab1pBlmTweyYeATm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rp3GAAAA3AAAAA8AAAAAAAAA AAAAAAAAoQIAAGRycy9kb3ducmV2LnhtbFBLBQYAAAAABAAEAPkAAACUAwAAAAA= ">
                  <v:stroke dashstyle="longDash"/>
                </v:line>
                <v:line id="Line 3002" o:spid="_x0000_s1205" style="position:absolute;visibility:visible;mso-wrap-style:square" from="8556,13109" to="9561,13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678MAAADcAAAADwAAAGRycy9kb3ducmV2LnhtbERPXWvCMBR9H+w/hDvY20wtMkc1im4I QwS1U9zjpblris1NbbJa/715GOzxcL6n897WoqPWV44VDAcJCOLC6YpLBYev1csbCB+QNdaOScGN PMxnjw9TzLS78p66PJQihrDPUIEJocmk9IUhi37gGuLI/bjWYoiwLaVu8RrDbS3TJHmVFiuODQYb ejdUnPNfq2C37uhoN9+0Xa9G44/LMiVzSpV6fuoXExCB+vAv/nN/agXjJK6NZ+IR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5EOu/DAAAA3AAAAA8AAAAAAAAAAAAA AAAAoQIAAGRycy9kb3ducmV2LnhtbFBLBQYAAAAABAAEAPkAAACRAwAAAAA= ">
                  <v:stroke dashstyle="longDash"/>
                </v:line>
                <v:line id="Line 3003" o:spid="_x0000_s1206" style="position:absolute;visibility:visible;mso-wrap-style:square" from="8355,13289" to="9695,1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ifdMYAAADcAAAADwAAAGRycy9kb3ducmV2LnhtbESPQWvCQBSE74X+h+UVvNVNg2ibukpV BBGhra3Y4yP7mg3Nvo3ZNcZ/7wpCj8PMfMOMp52tREuNLx0reOonIIhzp0suFHx/LR+fQfiArLFy TArO5GE6ub8bY6bdiT+p3YZCRAj7DBWYEOpMSp8bsuj7riaO3q9rLIYom0LqBk8RbiuZJslQWiw5 LhisaW4o/9serYKPdUs7u/mh9/VyMFocZimZfapU76F7ewURqAv/4Vt7pRWMkhe4nolHQE4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In3TGAAAA3AAAAA8AAAAAAAAA AAAAAAAAoQIAAGRycy9kb3ducmV2LnhtbFBLBQYAAAAABAAEAPkAAACUAwAAAAA= ">
                  <v:stroke dashstyle="longDash"/>
                </v:line>
                <v:line id="Line 3004" o:spid="_x0000_s1207" style="position:absolute;visibility:visible;mso-wrap-style:square" from="7886,13694" to="9628,13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ugNMIAAADcAAAADwAAAGRycy9kb3ducmV2LnhtbERPW2vCMBR+F/wP4Qi+aWoRlWqUXRBE BlM32R4PzVlT1pzUJtbu3y8Pgo8f33216WwlWmp86VjBZJyAIM6dLrlQ8PmxHS1A+ICssXJMCv7I w2bd760w0+7GR2pPoRAxhH2GCkwIdSalzw1Z9GNXE0fuxzUWQ4RNIXWDtxhuK5kmyUxaLDk2GKzp xVD+e7paBYd9S2f79k3v++10/np5Tsl8pUoNB93TEkSgLjzEd/dOK5hP4vx4Jh4Buf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eugNMIAAADcAAAADwAAAAAAAAAAAAAA AAChAgAAZHJzL2Rvd25yZXYueG1sUEsFBgAAAAAEAAQA+QAAAJADAAAAAA== ">
                  <v:stroke dashstyle="longDash"/>
                </v:line>
                <v:line id="Line 3005" o:spid="_x0000_s1208" style="position:absolute;visibility:visible;mso-wrap-style:square" from="6881,13469" to="7618,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cFr8YAAADcAAAADwAAAGRycy9kb3ducmV2LnhtbESPzWrDMBCE74G+g9hAb41sU5rgRAlp S6CEQvNLclysjWVqrVxLddy3rwqFHIeZ+YaZLXpbi45aXzlWkI4SEMSF0xWXCg771cMEhA/IGmvH pOCHPCzmd4MZ5tpdeUvdLpQiQtjnqMCE0ORS+sKQRT9yDXH0Lq61GKJsS6lbvEa4rWWWJE/SYsVx wWBDL4aKz923VbBZd3S072f6WK8ex69fzxmZU6bU/bBfTkEE6sMt/N9+0wrGaQp/Z+IRk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nBa/GAAAA3AAAAA8AAAAAAAAA AAAAAAAAoQIAAGRycy9kb3ducmV2LnhtbFBLBQYAAAAABAAEAPkAAACUAwAAAAA= ">
                  <v:stroke dashstyle="longDash"/>
                </v:line>
                <v:line id="Line 3006" o:spid="_x0000_s1209" style="position:absolute;visibility:visible;mso-wrap-style:square" from="8772,12779" to="8772,1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2/g8QAAADcAAAADwAAAGRycy9kb3ducmV2LnhtbESPT2sCMRTE7wW/Q3hCbzW7HmrdGkVc hB5qwT94ft28bpZuXpZNXOO3N0Khx2HmN8MsVtG2YqDeN44V5JMMBHHldMO1gtNx+/IGwgdkja1j UnAjD6vl6GmBhXZX3tNwCLVIJewLVGBC6AopfWXIop+4jjh5P663GJLsa6l7vKZy28pplr1Kiw2n BYMdbQxVv4eLVTAz5V7OZPl5/CqHJp/HXTx/z5V6Hsf1O4hAMfyH/+gPnbh8Co8z6QjI5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zb+DxAAAANwAAAAPAAAAAAAAAAAA AAAAAKECAABkcnMvZG93bnJldi54bWxQSwUGAAAAAAQABAD5AAAAkgMAAAAA ">
                  <v:stroke endarrow="block"/>
                </v:line>
                <v:line id="Line 3007" o:spid="_x0000_s1210" style="position:absolute;flip:y;visibility:visible;mso-wrap-style:square" from="8087,11744" to="8087,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5di8UAAADcAAAADwAAAGRycy9kb3ducmV2LnhtbESPQWvCQBCF70L/wzIFL0E3NmDb6Cpt VShID9UePA7ZMQlmZ0N21PTfdwuCx8eb971582XvGnWhLtSeDUzGKSjiwtuaSwM/+83oBVQQZIuN ZzLwSwGWi4fBHHPrr/xNl52UKkI45GigEmlzrUNRkcMw9i1x9I6+cyhRdqW2HV4j3DX6KU2n2mHN saHClj4qKk67s4tvbL54lWXJu9NJ8krrg2xTLcYMH/u3GSihXu7Ht/SnNfA8yeB/TCSAXv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5di8UAAADcAAAADwAAAAAAAAAA AAAAAAChAgAAZHJzL2Rvd25yZXYueG1sUEsFBgAAAAAEAAQA+QAAAJMDAAAAAA== ">
                  <v:stroke endarrow="block"/>
                </v:line>
                <v:line id="Line 3008" o:spid="_x0000_s1211" style="position:absolute;visibility:visible;mso-wrap-style:square" from="8087,11924" to="9963,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2erMUAAADcAAAADwAAAGRycy9kb3ducmV2LnhtbESPT2vCQBTE7wW/w/IEb3WjSCupq4jQ kouIf+j5NfuaRLNvY3bNxn56t1DocZiZ3zCLVW9q0VHrKssKJuMEBHFudcWFgtPx/XkOwnlkjbVl UnAnB6vl4GmBqbaB99QdfCEihF2KCkrvm1RKl5dk0I1tQxy9b9sa9FG2hdQthgg3tZwmyYs0WHFc KLGhTUn55XAzCpLw8yHPMqu6Xba9huYrfE6vQanRsF+/gfDU+//wXzvTCl4nM/g9E4+AXD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q2erMUAAADcAAAADwAAAAAAAAAA AAAAAAChAgAAZHJzL2Rvd25yZXYueG1sUEsFBgAAAAAEAAQA+QAAAJMDAAAAAA== ">
                  <v:stroke startarrow="block" endarrow="block"/>
                </v:line>
                <v:line id="Line 3009" o:spid="_x0000_s1212" style="position:absolute;visibility:visible;mso-wrap-style:square" from="9963,11924" to="9963,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z3Y8cAAADcAAAADwAAAGRycy9kb3ducmV2LnhtbESPQWvCQBSE74X+h+UVeqsbLaYluopY CtpDUVtoj8/sM4lm34bdNUn/vSsUPA4z8w0znfemFi05X1lWMBwkIIhzqysuFHx/vT+9gvABWWNt mRT8kYf57P5uipm2HW+p3YVCRAj7DBWUITSZlD4vyaAf2IY4egfrDIYoXSG1wy7CTS1HSZJKgxXH hRIbWpaUn3Zno+DzeZO2i/XHqv9Zp/v8bbv/PXZOqceHfjEBEagPt/B/e6UVvAz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HPdjxwAAANwAAAAPAAAAAAAA AAAAAAAAAKECAABkcnMvZG93bnJldi54bWxQSwUGAAAAAAQABAD5AAAAlQMAAAAA "/>
                <v:line id="Line 3010" o:spid="_x0000_s1213" style="position:absolute;visibility:visible;mso-wrap-style:square" from="8757,13544" to="9963,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OlQMQAAADcAAAADwAAAGRycy9kb3ducmV2LnhtbESPQWvCQBSE70L/w/IK3upGD7akrlIK Si4iVfH8zL4mabNvY3bNRn+9Kwgeh5n5hpktelOLjlpXWVYwHiUgiHOrKy4U7HfLtw8QziNrrC2T ggs5WMxfBjNMtQ38Q93WFyJC2KWooPS+SaV0eUkG3cg2xNH7ta1BH2VbSN1iiHBTy0mSTKXBiuNC iQ19l5T/b89GQRKuK/kns6rbZOtTaI7hMDkFpYav/dcnCE+9f4Yf7UwreB9P4X4mHgE5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M6VAxAAAANwAAAAPAAAAAAAAAAAA AAAAAKECAABkcnMvZG93bnJldi54bWxQSwUGAAAAAAQABAD5AAAAkgMAAAAA ">
                  <v:stroke startarrow="block" endarrow="block"/>
                </v:line>
                <v:shape id="Text Box 3011" o:spid="_x0000_s1214" type="#_x0000_t202" style="position:absolute;left:8757;top:1148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vTscQA AADcAAAADwAAAGRycy9kb3ducmV2LnhtbESPQWvCQBSE74L/YXmCN91VarUxGxFLoSdLbS14e2Sf STD7NmRXE/+9Wyj0OMzMN0y66W0tbtT6yrGG2VSBIM6dqbjQ8P31NlmB8AHZYO2YNNzJwyYbDlJM jOv4k26HUIgIYZ+ghjKEJpHS5yVZ9FPXEEfv7FqLIcq2kKbFLsJtLedKPUuLFceFEhvalZRfDler 4bg/n36e1EfxahdN53ol2b5IrcejfrsGEagP/+G/9rvRsJwt4f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FAr07H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shape id="Text Box 3012" o:spid="_x0000_s1215" type="#_x0000_t202" style="position:absolute;left:9025;top:1313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RHw8IA AADcAAAADwAAAGRycy9kb3ducmV2LnhtbERPz2vCMBS+D/wfwhO8rYnDzVmNRSaCpw27TfD2aJ5t sXkpTWy7/345DHb8+H5vstE2oqfO1441zBMFgrhwpuZSw9fn4fEVhA/IBhvHpOGHPGTbycMGU+MG PlGfh1LEEPYpaqhCaFMpfVGRRZ+4ljhyV9dZDBF2pTQdDjHcNvJJqRdpsebYUGFLbxUVt/xuNXy/ Xy/nhfoo9/a5HdyoJNuV1Ho2HXdrEIHG8C/+cx+Nhu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htEfDwgAAANwAAAAPAAAAAAAAAAAAAAAAAJgCAABkcnMvZG93 bnJldi54bWxQSwUGAAAAAAQABAD1AAAAhw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3013" o:spid="_x0000_s1216" type="#_x0000_t202" style="position:absolute;left:8556;top:137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jiWMUA AADcAAAADwAAAGRycy9kb3ducmV2LnhtbESPT2sCMRTE74LfITzBmyaKtbrdKNJS6KnSVQu9PTZv /9DNy7JJ3e23bwqCx2FmfsOk+8E24kqdrx1rWMwVCOLcmZpLDefT62wDwgdkg41j0vBLHva78SjF xLieP+iahVJECPsENVQhtImUPq/Iop+7ljh6hesshii7UpoO+wi3jVwqtZYWa44LFbb0XFH+nf1Y DZf34utzpY7li31oezcoyXYrtZ5OhsMTiEBDuIdv7Tej4XGxhf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OJYxQAAANwAAAAPAAAAAAAAAAAAAAAAAJgCAABkcnMv ZG93bnJldi54bWxQSwUGAAAAAAQABAD1AAAAig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shape id="Text Box 3014" o:spid="_x0000_s1217" type="#_x0000_t202" style="position:absolute;left:7685;top:113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6BeMAA AADcAAAADwAAAGRycy9kb3ducmV2LnhtbERPTYvCMBC9C/6HMIK3NVHcda1GEUXwpOjuCt6GZmyL zaQ00Xb/vTkIHh/ve75sbSkeVPvCsYbhQIEgTp0pONPw+7P9+AbhA7LB0jFp+CcPy0W3M8fEuIaP 9DiFTMQQ9glqyEOoEil9mpNFP3AVceSurrYYIqwzaWpsYrgt5UipL2mx4NiQY0XrnNLb6W41/O2v l/NYHbKN/awa1yrJdiq17vfa1QxEoDa8xS/3zmiYjOL8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Ea6BeMAAAADcAAAADwAAAAAAAAAAAAAAAACYAgAAZHJzL2Rvd25y ZXYueG1sUEsFBgAAAAAEAAQA9QAAAIU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group>
            </w:pict>
          </mc:Fallback>
        </mc:AlternateContent>
      </w:r>
    </w:p>
    <w:p w:rsidR="00455B9A" w:rsidRPr="006E6890" w:rsidRDefault="00455B9A" w:rsidP="00455B9A">
      <w:pPr>
        <w:tabs>
          <w:tab w:val="left" w:pos="555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thanh mảnh đồng chất, phân bố</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đều khối lượng có  thể quay quanh trục O ở phía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trên. Phần dưới của thanh nhúng trong nước, khi</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cân bằng thanh nằm nghiêng như hình vẽ bên, một</w:t>
      </w:r>
    </w:p>
    <w:p w:rsidR="001427EB"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nửa chiều dài nằm trong nước. Hãy xác định khối</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lượng riệng của chất làm thanh.</w:t>
      </w:r>
    </w:p>
    <w:p w:rsidR="001427EB" w:rsidRPr="006E6890" w:rsidRDefault="001427EB" w:rsidP="00455B9A">
      <w:pPr>
        <w:rPr>
          <w:rFonts w:ascii="Times New Roman" w:hAnsi="Times New Roman"/>
          <w:b/>
          <w:sz w:val="26"/>
          <w:szCs w:val="26"/>
          <w:lang w:val="nl-NL"/>
        </w:rPr>
      </w:pP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Phía dưới 2 đĩa cân, bên trái treo một vật bằng chì, bên phải treo một vật hình trụ bằng đồng được khắc vạch chia độ từ 0  đến 100. Có 2 cốc đựng 2 chất lỏng A và B khác nhau(Hình  vẽ). Ban đầu khi chưa nhúng 2 vật vào chất lỏng thì cân ở trạng thái cân bằng. </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9232" behindDoc="0" locked="0" layoutInCell="1" allowOverlap="1">
                <wp:simplePos x="0" y="0"/>
                <wp:positionH relativeFrom="column">
                  <wp:posOffset>3829050</wp:posOffset>
                </wp:positionH>
                <wp:positionV relativeFrom="paragraph">
                  <wp:posOffset>24130</wp:posOffset>
                </wp:positionV>
                <wp:extent cx="2425065" cy="1724025"/>
                <wp:effectExtent l="6985" t="22860" r="0" b="0"/>
                <wp:wrapNone/>
                <wp:docPr id="669" name="Group 2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724025"/>
                          <a:chOff x="7618" y="6164"/>
                          <a:chExt cx="3819" cy="2715"/>
                        </a:xfrm>
                      </wpg:grpSpPr>
                      <wps:wsp>
                        <wps:cNvPr id="670" name="Line 2278"/>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2279"/>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Rectangle 2280"/>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73" name="Line 2281"/>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Rectangle 2282"/>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75" name="Line 2283"/>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2284"/>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285"/>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286"/>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2287"/>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2288"/>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2289"/>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2" name="Line 2290"/>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3" name="Text Box 2291"/>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84" name="Text Box 2292"/>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85" name="AutoShape 2293"/>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86" name="Text Box 2294"/>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687" name="Text Box 2295"/>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688" name="Line 2296"/>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2297"/>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2298"/>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2299"/>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2300"/>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2301"/>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2302"/>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7" o:spid="_x0000_s1218" style="position:absolute;margin-left:301.5pt;margin-top:1.9pt;width:190.95pt;height:135.75pt;z-index:251679232" coordorigin="7618,6164" coordsize="3819,2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ngrL1AYAAC5IAAAOAAAAZHJzL2Uyb0RvYy54bWzsXNuSmzYYvu9M34Hh3jFnkCfeTGKvM51J 20yTPoAWsE0LiAp27U2n795fEpKB9WazeHcnreULGxDIOnz6/qN4/WZf5MZNSuuMlHPTfmWZRlrG JMnKzdz8/fNqEplG3eAywTkp07l5m9bmm4sff3i9q2apQ7YkT1JqQCVlPdtVc3PbNNVsOq3jbVrg +hWp0hIK14QWuIFTupkmFO+g9iKfOpYVTHeEJhUlcVrXcHUpCs0LXv96ncbNr+t1nTZGPjehbQ3/ pvz7in1PL17j2YbiapvFbTPwiFYUOCvhT1VVS9xg45pmd6oqspiSmqybVzEppmS9zuKU9wF6Y1uD 3ryn5LrifdnMdptKDRMM7WCcRlcb/3LzkRpZMjeDAJlGiQuYJP6/huOEIRufXbWZwW3vafWp+khF J+HwA4n/rKF4Oixn5xtxs3G1+5kkUCO+bggfn/2aFqwK6Lmx59Nwq6Yh3TdGDBcdz/GtwDeNGMrs 0PEsxxcTFW9hNtlzYWADsKA4sANPll22z7uRDV1hDzuhzZ+c4pn4Y97YtnGsZwC6+jCu9Wnj+mmL q5RPV80GTI5rCLgT4/ohK1M2rJEYVn7XovxI+SDXsxqG98ERi5xI9jxEoueHcbMd0W+Oa9VpPKto 3bxPSWGwg7mZQzv4bOCbD3XD5vBwC5uckqyyPIfreJaXxm5uIh9mgJ3WJM8SVshP6OZqkVPjBrPF xT+sQVBZ7zYAcZnwyrYpTi7b4wZnuTiG+/OS1Qf9gOa0R2L1/I0sdBldRt7Ec4LLiWctl5O3q4U3 CVZ26C/d5WKxtP9hTbO92TZLkrRkrZMr2fa+bUZbThFrUK1lNQzTfu28i9BY+csbDcgSMyhgdUWS Wz6x/DqA7MXQZg/RxlHCWgeYPAFtcp1JtAGq+fqMLI02Lr4AJOeHNiAcwW2/gajF5SZnBBdxRLSQ k0KjFhLDKMliCzembyklO8YIwLo2543eA3I5PUiIIQo9LgpCNIRoIPnQDR7AKIXWf40Re4RWd3lv xT/HeO8JqLPIGtCO8qyYm7DM4CMI/6s8OiCiZn+15/I94pKQDavgJoMSEAWwikF7g4MtoV9MYwea 0Nys/7rGNDWN/KcSJgfZnsdUJ37i+aEDJ7RbctUtwWUMVc3NxjTE4aIR6tZ1RbPNFv7J5gNdkreg E6wzLn4OrQJOZScvSZiuhHArniOORtaKEYRpWyHMUl8zGTKmJdaHls9nyZhAVkcY02Eru8XcczOm bflBICjT8VrtWWLUCUC75HLd0ZxpRoGcFs2ZPZMGjLOeSRO5cqBGcKYy5kLPGcARqJSDkUkgYVpI A1KbNMpJctT4/z+ZNEBWfbRxlIyU0BHyhQGt0aYN6GPumnCINqU4j+A2hALQL8EVpdGm0XYMbcBF fW5TKscItNm244P/R8NNewfv8UUrH780dlsX/yhjVyluUTR0vdgu8xkw3U0rbmfrHQQ/x4DcTol8 KFGq0aZF6RFRCn67AdpOiXwobgsDNDBKv1NuYxbxEtdbEY/LN+yYGc14piNwL+lQjlRMpJWxiIvA keaqYr0wGMZ7NQ51JJglvdyTdwA+uZYPPzPv7juyh9Ac6gY3mKPZaPZQIqMyzxek84UZHLnuIGsB ua3H2X/Ix/dQkE7F62VCgbrw3aYYPD6ueG8uAs+fkFkTNiTNvHPQZBVE4cRbef4EhVY0sWz0DgWW h7zlqp81walKpGGdEJU5OVfkkQFPlfTBmi/TMeTvsbSMQzRU2T3as9/17EcqPNUljWF06mVIAyFL RPYjdxgX0KRxNAnrvmQETRqdbLMTSEOZr5o0eqShwoEsp4OrI0zV6MYEnzumjTxbOD4PCaF3QtqO y3ns/ryLhmY8hemQCcSsp03SqlE4+cM01kUOCcKQ8mj4MiEHKuSJlFzwyLgke/Lx0v1JEi4fKUR5 9uW9WUPKhtaQ70FexSS7crIbl3w55dq2Akju4l5/UO2EyS/BH/ptSrDWrr8la08LyicRlAePh2aN Hmuo2HKXNbrx5ZdkjZBZ3hChuateB6jdQKFZQ7PGI9WJ8er1wTelWaPHGsMcAXRSjoAFnmShLbiw T4oHCKS2wAp0zPas9w9FwwwBpDxlYxJSDmC7k9upwXb2m9VAT+yHbJHysIwEG1TINBrP0cymd0aK LTxyHy6oFwOwKd/GSLAJMXpEfdZi9Ny34aJBEoAr9u6NTAKAXWWtzhbBZjyts+k93zxfUzGbivSL jBPX6kb5H7vn+wC2IztqNbOdPbOpCLEEWzc6fALYQog9a2v0v/I2CwgY8ZfS8KBX+wId9tab7jkc d1/zc/EvAAAA//8DAFBLAwQUAAYACAAAACEAJ8srQeEAAAAJAQAADwAAAGRycy9kb3ducmV2Lnht bEyPQU/CQBCF7yb+h82YeJNtqSCUbgkh6omYCCaG29Ad2obubNNd2vLvXU96nLzJe9+XrUfTiJ46 V1tWEE8iEMSF1TWXCr4Ob08LEM4ja2wsk4IbOVjn93cZptoO/En93pcilLBLUUHlfZtK6YqKDLqJ bYlDdradQR/OrpS6wyGUm0ZOo2guDdYcFipsaVtRcdlfjYL3AYdNEr/2u8t5ezseZh/fu5iUenwY NysQnkb/9wy/+AEd8sB0slfWTjQK5lESXLyCJBiEfLl4XoI4KZi+zBKQeSb/G+Q/AAAA//8DAFBL AQItABQABgAIAAAAIQC2gziS/gAAAOEBAAATAAAAAAAAAAAAAAAAAAAAAABbQ29udGVudF9UeXBl c10ueG1sUEsBAi0AFAAGAAgAAAAhADj9If/WAAAAlAEAAAsAAAAAAAAAAAAAAAAALwEAAF9yZWxz Ly5yZWxzUEsBAi0AFAAGAAgAAAAhALaeCsvUBgAALkgAAA4AAAAAAAAAAAAAAAAALgIAAGRycy9l Mm9Eb2MueG1sUEsBAi0AFAAGAAgAAAAhACfLK0HhAAAACQEAAA8AAAAAAAAAAAAAAAAALgkAAGRy cy9kb3ducmV2LnhtbFBLBQYAAAAABAAEAPMAAAA8CgAAAAA= ">
                <v:line id="Line 2278" o:spid="_x0000_s1219" style="position:absolute;visibility:visible;mso-wrap-style:square" from="8288,6179" to="10700,6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xsQAAADcAAAADwAAAGRycy9kb3ducmV2LnhtbERPy2rCQBTdF/yH4Qru6sQKqURHkZaC dlHqA3R5zVyTaOZOmJkm6d93FgWXh/NerHpTi5acrywrmIwTEMS51RUXCo6Hj+cZCB+QNdaWScEv eVgtB08LzLTteEftPhQihrDPUEEZQpNJ6fOSDPqxbYgjd7XOYIjQFVI77GK4qeVLkqTSYMWxocSG 3krK7/sfo+Br+p226+3npj9t00v+vrucb51TajTs13MQgfrwEP+7N1pB+h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Vb7GxAAAANwAAAAPAAAAAAAAAAAA AAAAAKECAABkcnMvZG93bnJldi54bWxQSwUGAAAAAAQABAD5AAAAkgMAAAAA "/>
                <v:line id="Line 2279" o:spid="_x0000_s1220" style="position:absolute;visibility:visible;mso-wrap-style:square" from="8288,6164" to="8288,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kbXcYAAADcAAAADwAAAGRycy9kb3ducmV2LnhtbESPQWvCQBSE7wX/w/IKvdWNFlJJXUVa BPUg1Rba4zP7mqRm34bdNYn/3hUEj8PMfMNM572pRUvOV5YVjIYJCOLc6ooLBd9fy+cJCB+QNdaW ScGZPMxng4cpZtp2vKN2HwoRIewzVFCG0GRS+rwkg35oG+Lo/VlnMETpCqkddhFuajlOklQarDgu lNjQe0n5cX8yCrYvn2m7WG9W/c86PeQfu8Pvf+eUenrsF28gAvXhHr61V1pB+j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EZG13GAAAA3AAAAA8AAAAAAAAA AAAAAAAAoQIAAGRycy9kb3ducmV2LnhtbFBLBQYAAAAABAAEAPkAAACUAwAAAAA= "/>
                <v:rect id="Rectangle 2280" o:spid="_x0000_s1221" style="position:absolute;left:7974;top:7964;width:61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36ZsUA AADcAAAADwAAAGRycy9kb3ducmV2LnhtbESPQWvCQBSE74X+h+UVeqsbU4htmlXEYtGjxktvr9nX JDX7NmTXJPrrXUHocZiZb5hsMZpG9NS52rKC6SQCQVxYXXOp4JCvX95AOI+ssbFMCs7kYDF/fMgw 1XbgHfV7X4oAYZeigsr7NpXSFRUZdBPbEgfv13YGfZBdKXWHQ4CbRsZRlEiDNYeFCltaVVQc9yej 4KeOD3jZ5V+ReV+/+u2Y/52+P5V6fhqXHyA8jf4/fG9vtIJkFsPtTDgC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BBnfpm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281" o:spid="_x0000_s1222" style="position:absolute;visibility:visible;mso-wrap-style:square" from="10700,6164" to="1070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gsccAAADcAAAADwAAAGRycy9kb3ducmV2LnhtbESPT2vCQBTE74LfYXlCb7qxQiq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CxxwAAANwAAAAPAAAAAAAA AAAAAAAAAKECAABkcnMvZG93bnJldi54bWxQSwUGAAAAAAQABAD5AAAAlQMAAAAA "/>
                <v:rect id="Rectangle 2282" o:spid="_x0000_s1223" style="position:absolute;left:10566;top:7244;width:26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jHicYA AADcAAAADwAAAGRycy9kb3ducmV2LnhtbESPzW7CMBCE75V4B2srcStOA+InxUSoVVB7hHDhtsTb JG28jmJD0j59XQmJ42hmvtGs08E04kqdqy0reJ5EIIgLq2suFRzz7GkJwnlkjY1lUvBDDtLN6GGN ibY97+l68KUIEHYJKqi8bxMpXVGRQTexLXHwPm1n0AfZlVJ32Ae4aWQcRXNpsOawUGFLrxUV34eL UXCu4yP+7vNdZFbZ1H8M+dfl9KbU+HHYvoDwNPh7+NZ+1wrmixn8nwlH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oTjHicYAAADcAAAADwAAAAAAAAAAAAAAAACYAgAAZHJz L2Rvd25yZXYueG1sUEsFBgAAAAAEAAQA9QAAAIsDAAAAAA== ">
                  <v:textbox>
                    <w:txbxContent>
                      <w:p w:rsidR="006E6890" w:rsidRPr="006E6890" w:rsidRDefault="006E6890">
                        <w:pPr>
                          <w:rPr>
                            <w:rFonts w:ascii="Times New Roman" w:hAnsi="Times New Roman"/>
                            <w:lang w:val="nl-NL"/>
                          </w:rPr>
                        </w:pPr>
                      </w:p>
                    </w:txbxContent>
                  </v:textbox>
                </v:rect>
                <v:line id="Line 2283" o:spid="_x0000_s1224" style="position:absolute;visibility:visible;mso-wrap-style:square" from="7618,7424" to="761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IdXscAAADcAAAADwAAAGRycy9kb3ducmV2LnhtbESPQWvCQBSE74L/YXlCb7ppi2lJXUVa CtqDqC20x2f2NYlm34bdNUn/vSsIPQ4z8w0zW/SmFi05X1lWcD9JQBDnVldcKPj6fB8/g/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Ih1exwAAANwAAAAPAAAAAAAA AAAAAAAAAKECAABkcnMvZG93bnJldi54bWxQSwUGAAAAAAQABAD5AAAAlQMAAAAA "/>
                <v:line id="Line 2284" o:spid="_x0000_s1225" style="position:absolute;visibility:visible;mso-wrap-style:square" from="8958,742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CDKccAAADcAAAADwAAAGRycy9kb3ducmV2LnhtbESPQUsDMRSE70L/Q3hCbzarhVS2TUtp EVoP0lbBHl83z921m5clibvrvzeC4HGYmW+YxWqwjejIh9qxhvtJBoK4cKbmUsPb69PdI4gQkQ02 jknDNwVYLUc3C8yN6/lI3SmWIkE45KihirHNpQxFRRbDxLXEyftw3mJM0pfSeOwT3DbyIcuUtFhz WqiwpU1FxfX0ZTW8TA+qW++fd8P7Xl2K7fFy/uy91uPbYT0HEWmI/+G/9s5oUDM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8IMpxwAAANwAAAAPAAAAAAAA AAAAAAAAAKECAABkcnMvZG93bnJldi54bWxQSwUGAAAAAAQABAD5AAAAlQMAAAAA "/>
                <v:line id="Line 2285" o:spid="_x0000_s1226" style="position:absolute;visibility:visible;mso-wrap-style:square" from="9963,7424" to="996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wmssYAAADcAAAADwAAAGRycy9kb3ducmV2LnhtbESPQWvCQBSE7wX/w/KE3upGhSipq0hF 0B6k2kJ7fGZfk9js27C7TdJ/3xUEj8PMfMMsVr2pRUvOV5YVjEcJCOLc6ooLBR/v26c5CB+QNdaW ScEfeVgtBw8LzLTt+EjtKRQiQthnqKAMocmk9HlJBv3INsTR+7bOYIjSFVI77CLc1HKSJKk0WHFc KLGhl5Lyn9OvUXCYvqXtev+66z/36TnfHM9fl84p9Tjs188gAvXhHr61d1pBOpv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8JrLGAAAA3AAAAA8AAAAAAAAA AAAAAAAAoQIAAGRycy9kb3ducmV2LnhtbFBLBQYAAAAABAAEAPkAAACUAwAAAAA= "/>
                <v:line id="Line 2286" o:spid="_x0000_s1227" style="position:absolute;visibility:visible;mso-wrap-style:square" from="11251,7424" to="11251,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OywMQAAADcAAAADwAAAGRycy9kb3ducmV2LnhtbERPy2rCQBTdF/yH4Qru6sQKqURHkZaC dlHqA3R5zVyTaOZOmJkm6d93FgWXh/NerHpTi5acrywrmIwTEMS51RUXCo6Hj+cZCB+QNdaWScEv eVgtB08LzLTteEftPhQihrDPUEEZQpNJ6fOSDPqxbYgjd7XOYIjQFVI77GK4qeVLkqTSYMWxocSG 3krK7/sfo+Br+p226+3npj9t00v+vrucb51TajTs13MQgfrwEP+7N1pB+h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I7LAxAAAANwAAAAPAAAAAAAAAAAA AAAAAKECAABkcnMvZG93bnJldi54bWxQSwUGAAAAAAQABAD5AAAAkgMAAAAA "/>
                <v:line id="Line 2287" o:spid="_x0000_s1228" style="position:absolute;visibility:visible;mso-wrap-style:square" from="7618,886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8XW8cAAADcAAAADwAAAGRycy9kb3ducmV2LnhtbESPQWvCQBSE74L/YXlCb7ppC7FNXUVa CupB1Bba4zP7mkSzb8PumqT/visIPQ4z8w0zW/SmFi05X1lWcD9JQBDnVldcKPj8eB8/gfABWWNt mRT8kofFfDiYYaZtx3tqD6EQEcI+QwVlCE0mpc9LMugntiGO3o91BkOUrpDaYRfhppYPSZJKgxXH hRIbei0pPx8uRsH2cZe2y/Vm1X+t02P+tj9+nzqn1N2oX76ACNSH//CtvdIK0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bxdbxwAAANwAAAAPAAAAAAAA AAAAAAAAAKECAABkcnMvZG93bnJldi54bWxQSwUGAAAAAAQABAD5AAAAlQMAAAAA "/>
                <v:line id="Line 2288" o:spid="_x0000_s1229" style="position:absolute;visibility:visible;mso-wrap-style:square" from="9963,8864" to="1130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DO4cMAAADcAAAADwAAAGRycy9kb3ducmV2LnhtbERPy2rCQBTdC/2H4Rbc6cQWgkRHEUtB uyj1Abq8Zq5JNHMnzIxJ+vedRcHl4bzny97UoiXnK8sKJuMEBHFudcWFguPhczQF4QOyxtoyKfgl D8vFy2COmbYd76jdh0LEEPYZKihDaDIpfV6SQT+2DXHkrtYZDBG6QmqHXQw3tXxLklQarDg2lNjQ uqT8vn8YBd/vP2m72n5t+tM2veQfu8v51jmlhq/9agYiUB+e4n/3RitIp3F+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AzuHDAAAA3AAAAA8AAAAAAAAAAAAA AAAAoQIAAGRycy9kb3ducmV2LnhtbFBLBQYAAAAABAAEAPkAAACRAwAAAAA= "/>
                <v:line id="Line 2289" o:spid="_x0000_s1230" style="position:absolute;visibility:visible;mso-wrap-style:square" from="7618,7694" to="8958,7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yftcUAAADcAAAADwAAAGRycy9kb3ducmV2LnhtbESPQWvCQBSE74L/YXlCb7oxiJXoKrVF KFKo2kp7fGRfs8Hs25jdxvjv3ULB4zAz3zCLVWcr0VLjS8cKxqMEBHHudMmFgs+PzXAGwgdkjZVj UnAlD6tlv7fATLsL76k9hEJECPsMFZgQ6kxKnxuy6EeuJo7ej2sshiibQuoGLxFuK5kmyVRaLDku GKzp2VB+OvxaBbttS0f79k3v283k8eW8Tsl8pUo9DLqnOYhAXbiH/9uvWsF0Noa/M/EIyO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yftcUAAADcAAAADwAAAAAAAAAA AAAAAAChAgAAZHJzL2Rvd25yZXYueG1sUEsFBgAAAAAEAAQA+QAAAJMDAAAAAA== ">
                  <v:stroke dashstyle="longDash"/>
                </v:line>
                <v:line id="Line 2290" o:spid="_x0000_s1231" style="position:absolute;visibility:visible;mso-wrap-style:square" from="9963,7679" to="11303,7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4BwsYAAADcAAAADwAAAGRycy9kb3ducmV2LnhtbESP3WrCQBSE74W+w3IK3unGUFRSV7Et gkjB+ke9PGSP2dDs2TS7jenbdwWhl8PMfMPMFp2tREuNLx0rGA0TEMS50yUXCo6H1WAKwgdkjZVj UvBLHhbzh94MM+2uvKN2HwoRIewzVGBCqDMpfW7Ioh+6mjh6F9dYDFE2hdQNXiPcVjJNkrG0WHJc MFjTq6H8a/9jFXxsWjrZ9zNtN6unydv3S0rmM1Wq/9gtn0EE6sJ/+N5eawXjaQq3M/EI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eAcLGAAAA3AAAAA8AAAAAAAAA AAAAAAAAoQIAAGRycy9kb3ducmV2LnhtbFBLBQYAAAAABAAEAPkAAACUAwAAAAA= ">
                  <v:stroke dashstyle="longDash"/>
                </v:line>
                <v:shape id="Text Box 2291" o:spid="_x0000_s1232" type="#_x0000_t202" style="position:absolute;left:7953;top:8339;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tPqMQA AADcAAAADwAAAGRycy9kb3ducmV2LnhtbESPT4vCMBTE7wt+h/AEb2vi6opWo8iK4Mll/QfeHs2z LTYvpYm2fnuzsLDHYWZ+w8yXrS3Fg2pfONYw6CsQxKkzBWcajofN+wSED8gGS8ek4UkelovO2xwT 4xr+occ+ZCJC2CeoIQ+hSqT0aU4Wfd9VxNG7utpiiLLOpKmxiXBbyg+lxtJiwXEhx4q+ckpv+7vV cNpdL+eR+s7W9rNqXKsk26nUutdtVzMQgdrwH/5rb42G8WQ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LH7T6j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292" o:spid="_x0000_s1233" type="#_x0000_t202" style="position:absolute;left:9904;top:8324;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LX3MQA AADcAAAADwAAAGRycy9kb3ducmV2LnhtbESPQWvCQBSE70L/w/IKveluiw2augliKfSkGFuht0f2 mYRm34bs1sR/3xUEj8PMfMOs8tG24ky9bxxreJ4pEMSlMw1XGr4OH9MFCB+QDbaOScOFPOTZw2SF qXED7+lchEpECPsUNdQhdKmUvqzJop+5jjh6J9dbDFH2lTQ9DhFuW/miVCItNhwXauxoU1P5W/xZ Dd/b089xrnbVu33tBjcqyXYptX56HNdvIAKN4R6+tT+NhmQx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4S19z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AutoShape 2293" o:spid="_x0000_s1234" type="#_x0000_t5" style="position:absolute;left:9411;top:6164;width:268;height:2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aUhcQA AADcAAAADwAAAGRycy9kb3ducmV2LnhtbESPT4vCMBTE7wt+h/AEL4umCv6hGkUEUfYia0Xw9mie bWnzUppU67ffCMIeh5n5DbPadKYSD2pcYVnBeBSBIE6tLjhTcEn2wwUI55E1VpZJwYscbNa9rxXG 2j75lx5nn4kAYRejgtz7OpbSpTkZdCNbEwfvbhuDPsgmk7rBZ4CbSk6iaCYNFhwWcqxpl1Nanluj AMvb9cfok2yTrIgOt/Z7npSk1KDfbZcgPHX+P/xpH7WC2WIK7zPhCM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NhGlIXEAAAA3AAAAA8AAAAAAAAAAAAAAAAAmAIAAGRycy9k b3ducmV2LnhtbFBLBQYAAAAABAAEAPUAAACJAwAAAAA= ">
                  <v:textbox>
                    <w:txbxContent>
                      <w:p w:rsidR="006E6890" w:rsidRPr="006E6890" w:rsidRDefault="006E6890">
                        <w:pPr>
                          <w:rPr>
                            <w:rFonts w:ascii="Times New Roman" w:hAnsi="Times New Roman"/>
                            <w:lang w:val="nl-NL"/>
                          </w:rPr>
                        </w:pPr>
                      </w:p>
                    </w:txbxContent>
                  </v:textbox>
                </v:shape>
                <v:shape id="Text Box 2294" o:spid="_x0000_s1235" type="#_x0000_t202" style="position:absolute;left:10685;top:7049;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zsMMQA AADcAAAADwAAAGRycy9kb3ducmV2LnhtbESPT2sCMRTE74LfIbyCN00qdbFbsyKWgielagu9PTZv /9DNy7JJ3fXbG6HgcZiZ3zCr9WAbcaHO1441PM8UCOLcmZpLDefTx3QJwgdkg41j0nAlD+tsPFph alzPn3Q5hlJECPsUNVQhtKmUPq/Iop+5ljh6hesshii7UpoO+wi3jZwrlUiLNceFClvaVpT/Hv+s hq998fP9og7lu120vRuUZPsqtZ48DZs3EIGG8Aj/t3dGQ7JM4H4mHgGZ3QAAAP//AwBQSwECLQAU AAYACAAAACEA8PeKu/0AAADiAQAAEwAAAAAAAAAAAAAAAAAAAAAAW0NvbnRlbnRfVHlwZXNdLnht bFBLAQItABQABgAIAAAAIQAx3V9h0gAAAI8BAAALAAAAAAAAAAAAAAAAAC4BAABfcmVscy8ucmVs c1BLAQItABQABgAIAAAAIQAzLwWeQQAAADkAAAAQAAAAAAAAAAAAAAAAACkCAABkcnMvc2hhcGV4 bWwueG1sUEsBAi0AFAAGAAgAAAAhAKGM7DD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v:textbox>
                </v:shape>
                <v:shape id="Text Box 2295" o:spid="_x0000_s1236" type="#_x0000_t202" style="position:absolute;left:10738;top:8324;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BJq8QA AADcAAAADwAAAGRycy9kb3ducmV2LnhtbESPT4vCMBTE7wt+h/AEb2vioq5Wo8iK4Mll/QfeHs2z LTYvpYm2fnuzsLDHYWZ+w8yXrS3Fg2pfONYw6CsQxKkzBWcajofN+wSED8gGS8ek4UkelovO2xwT 4xr+occ+ZCJC2CeoIQ+hSqT0aU4Wfd9VxNG7utpiiLLOpKmxiXBbyg+lxtJiwXEhx4q+ckpv+7vV cNpdL+eh+s7WdlQ1rlWS7VRq3eu2qxmIQG34D/+1t0bDePIJ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7ASav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v:textbox>
                </v:shape>
                <v:line id="Line 2296" o:spid="_x0000_s1237" style="position:absolute;visibility:visible;mso-wrap-style:square" from="10767,7319" to="10834,7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bC58MAAADcAAAADwAAAGRycy9kb3ducmV2LnhtbERPy2rCQBTdC/2H4Rbc6cQWgkRHEUtB uyj1Abq8Zq5JNHMnzIxJ+vedRcHl4bzny97UoiXnK8sKJuMEBHFudcWFguPhczQF4QOyxtoyKfgl D8vFy2COmbYd76jdh0LEEPYZKihDaDIpfV6SQT+2DXHkrtYZDBG6QmqHXQw3tXxLklQarDg2lNjQ uqT8vn8YBd/vP2m72n5t+tM2veQfu8v51jmlhq/9agYiUB+e4n/3RitIp3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2wufDAAAA3AAAAA8AAAAAAAAAAAAA AAAAoQIAAGRycy9kb3ducmV2LnhtbFBLBQYAAAAABAAEAPkAAACRAwAAAAA= "/>
                <v:line id="Line 2297" o:spid="_x0000_s1238" style="position:absolute;visibility:visible;mso-wrap-style:square" from="10767,7424" to="10834,7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pnfMYAAADcAAAADwAAAGRycy9kb3ducmV2LnhtbESPQWvCQBSE7wX/w/KE3upGhaCpq0hF 0B6k2kJ7fGZfk9js27C7TdJ/3xUEj8PMfMMsVr2pRUvOV5YVjEcJCOLc6ooLBR/v26cZCB+QNdaW ScEfeVgtBw8LzLTt+EjtKRQiQthnqKAMocmk9HlJBv3INsTR+7bOYIjSFVI77CLc1HKSJKk0WHFc KLGhl5Lyn9OvUXCYvqXtev+66z/36TnfHM9fl84p9Tjs188gAvXhHr61d1pBOpvD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q6Z3zGAAAA3AAAAA8AAAAAAAAA AAAAAAAAoQIAAGRycy9kb3ducmV2LnhtbFBLBQYAAAAABAAEAPkAAACUAwAAAAA= "/>
                <v:line id="Line 2298" o:spid="_x0000_s1239" style="position:absolute;visibility:visible;mso-wrap-style:square" from="10760,8429" to="10827,8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lYPMQAAADcAAAADwAAAGRycy9kb3ducmV2LnhtbERPy2rCQBTdF/yH4Qru6sQKoUZHkZaC dlHqA3R5zVyTaOZOmJkm6d93FgWXh/NerHpTi5acrywrmIwTEMS51RUXCo6Hj+dXED4ga6wtk4Jf 8rBaDp4WmGnb8Y7afShEDGGfoYIyhCaT0uclGfRj2xBH7mqdwRChK6R22MVwU8uXJEmlwYpjQ4kN vZWU3/c/RsHX9Dtt19vPTX/appf8fXc53zqn1GjYr+cgAvXhIf53b7SCdBb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Vg8xAAAANwAAAAPAAAAAAAAAAAA AAAAAKECAABkcnMvZG93bnJldi54bWxQSwUGAAAAAAQABAD5AAAAkgMAAAAA "/>
                <v:line id="Line 2299" o:spid="_x0000_s1240" style="position:absolute;visibility:visible;mso-wrap-style:square" from="10767,83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X9p8YAAADcAAAADwAAAGRycy9kb3ducmV2LnhtbESPQWvCQBSE7wX/w/IKvdWNFkJNXUVa BPUg1Rba4zP7mqRm34bdNYn/3hUEj8PMfMNM572pRUvOV5YVjIYJCOLc6ooLBd9fy+dXED4ga6wt k4IzeZjPBg9TzLTteEftPhQiQthnqKAMocmk9HlJBv3QNsTR+7POYIjSFVI77CLc1HKcJKk0WHFc KLGh95Ly4/5kFGxfPtN2sd6s+p91esg/doff/84p9fTYL95ABOrDPXxrr7SCdD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V/afGAAAA3AAAAA8AAAAAAAAA AAAAAAAAoQIAAGRycy9kb3ducmV2LnhtbFBLBQYAAAAABAAEAPkAAACUAwAAAAA= "/>
                <v:line id="Line 2300" o:spid="_x0000_s1241" style="position:absolute;visibility:visible;mso-wrap-style:square" from="10767,8144" to="10834,8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dj0MYAAADcAAAADwAAAGRycy9kb3ducmV2LnhtbESPQWvCQBSE7wX/w/IEb3VThdBGVxFL QT2Uagt6fGafSWr2bdhdk/TfdwtCj8PMfMPMl72pRUvOV5YVPI0TEMS51RUXCr4+3x6fQfiArLG2 TAp+yMNyMXiYY6Ztx3tqD6EQEcI+QwVlCE0mpc9LMujHtiGO3sU6gyFKV0jtsItwU8tJkqTSYMVx ocSG1iXl18PNKHiffqTtarvb9Mdtes5f9+fTd+eUGg371QxEoD78h+/tjVaQvk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HY9DGAAAA3AAAAA8AAAAAAAAA AAAAAAAAoQIAAGRycy9kb3ducmV2LnhtbFBLBQYAAAAABAAEAPkAAACUAwAAAAA= "/>
                <v:line id="Line 2301" o:spid="_x0000_s1242" style="position:absolute;visibility:visible;mso-wrap-style:square" from="10767,7964" to="10834,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vGS8cAAADcAAAADwAAAGRycy9kb3ducmV2LnhtbESPT2vCQBTE74LfYXlCb7qxQqipq4il oD2U+gfa4zP7mkSzb8PuNkm/fbcgeBxm5jfMYtWbWrTkfGVZwXSSgCDOra64UHA6vo6fQPiArLG2 TAp+ycNqORwsMNO24z21h1CICGGfoYIyhCaT0uclGfQT2xBH79s6gyFKV0jtsItwU8vHJEmlwYrj QokNbUrKr4cfo+B99pG2693btv/cpef8ZX/+unROqYdRv34GEagP9/CtvdUK0v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i8ZLxwAAANwAAAAPAAAAAAAA AAAAAAAAAKECAABkcnMvZG93bnJldi54bWxQSwUGAAAAAAQABAD5AAAAlQMAAAAA "/>
                <v:line id="Line 2302" o:spid="_x0000_s1243" style="position:absolute;visibility:visible;mso-wrap-style:square" from="10767,7784" to="10834,7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JeP8cAAADcAAAADwAAAGRycy9kb3ducmV2LnhtbESPQWvCQBSE74L/YXlCb7ppK6FNXUVa CtqDqC20x2f2NYlm34bdNUn/vSsIPQ4z8w0zW/SmFi05X1lWcD9JQBDnVldcKPj6fB8/gfABWWNt mRT8kYfFfDiYYaZtxztq96EQEcI+QwVlCE0mpc9LMugntiGO3q91BkOUrpDaYRfhppYPSZJKgxXH hRIbei0pP+3PRsHmcZu2y/XHqv9ep4f8bXf4OXZOqbtRv3wBEagP/+Fbe6UVpM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Yl4/xwAAANwAAAAPAAAAAAAA AAAAAAAAAKECAABkcnMvZG93bnJldi54bWxQSwUGAAAAAAQABAD5AAAAlQMAAAAA "/>
              </v:group>
            </w:pict>
          </mc:Fallback>
        </mc:AlternateContent>
      </w:r>
      <w:r w:rsidR="00455B9A" w:rsidRPr="006E6890">
        <w:rPr>
          <w:rFonts w:ascii="Times New Roman" w:hAnsi="Times New Roman"/>
          <w:sz w:val="26"/>
          <w:szCs w:val="26"/>
          <w:lang w:val="nl-NL"/>
        </w:rPr>
        <w:t xml:space="preserve">- Khi cho vật bằng chì chìm hẳn trong chất lỏng A,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à hình trụ trong chất lỏng B thì phải nâng cốc chứa</w:t>
      </w:r>
    </w:p>
    <w:p w:rsidR="00E76D58"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chất lỏng B đến khi mặt thoáng ngang với vạch 87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ì cân mới cân bằ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Khi cho vật bằng chì chìm hẳn trong chất lỏng B</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à hình trụ trong chất lỏng  A thì mặt thoảng của</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chất lỏng A phỉa ngang vạch 79 thì cân mới thăng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ằ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ính tỷ số các khối lượng riêng của hai chất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ỏng A và B, từ đó nêu ra một phương pháp đơn giản nhằm xác định KLR của một chất lỏng</w:t>
      </w:r>
    </w:p>
    <w:p w:rsidR="00455B9A" w:rsidRPr="006E6890" w:rsidRDefault="00455B9A" w:rsidP="00455B9A">
      <w:pPr>
        <w:tabs>
          <w:tab w:val="left" w:pos="375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tabs>
          <w:tab w:val="left" w:pos="3750"/>
        </w:tabs>
        <w:rPr>
          <w:rFonts w:ascii="Times New Roman" w:hAnsi="Times New Roman"/>
          <w:sz w:val="26"/>
          <w:szCs w:val="26"/>
          <w:lang w:val="nl-NL"/>
        </w:rPr>
      </w:pPr>
    </w:p>
    <w:p w:rsidR="00455B9A" w:rsidRPr="006E6890" w:rsidRDefault="00455B9A" w:rsidP="00455B9A">
      <w:pPr>
        <w:tabs>
          <w:tab w:val="left" w:pos="3750"/>
        </w:tabs>
        <w:rPr>
          <w:rFonts w:ascii="Times New Roman" w:hAnsi="Times New Roman"/>
          <w:sz w:val="26"/>
          <w:szCs w:val="26"/>
          <w:lang w:val="nl-NL"/>
        </w:rPr>
      </w:pPr>
    </w:p>
    <w:p w:rsidR="00455B9A" w:rsidRPr="00921205" w:rsidRDefault="00455B9A" w:rsidP="00921205">
      <w:pPr>
        <w:tabs>
          <w:tab w:val="left" w:pos="3750"/>
        </w:tabs>
        <w:jc w:val="center"/>
        <w:rPr>
          <w:rFonts w:ascii="Times New Roman" w:hAnsi="Times New Roman"/>
          <w:b/>
          <w:sz w:val="26"/>
          <w:szCs w:val="26"/>
          <w:lang w:val="nl-NL"/>
        </w:rPr>
      </w:pPr>
      <w:r w:rsidRPr="00921205">
        <w:rPr>
          <w:rFonts w:ascii="Times New Roman" w:hAnsi="Times New Roman"/>
          <w:b/>
          <w:sz w:val="26"/>
          <w:szCs w:val="26"/>
          <w:lang w:val="nl-NL"/>
        </w:rPr>
        <w:t>LUYỆN TẬP</w:t>
      </w:r>
    </w:p>
    <w:p w:rsidR="00455B9A" w:rsidRPr="006E6890" w:rsidRDefault="00455B9A" w:rsidP="00455B9A">
      <w:pPr>
        <w:tabs>
          <w:tab w:val="left" w:pos="3750"/>
        </w:tabs>
        <w:rPr>
          <w:rFonts w:ascii="Times New Roman" w:hAnsi="Times New Roman"/>
          <w:sz w:val="26"/>
          <w:szCs w:val="26"/>
          <w:lang w:val="nl-NL"/>
        </w:rPr>
      </w:pPr>
    </w:p>
    <w:p w:rsidR="00455B9A" w:rsidRPr="006E6890" w:rsidRDefault="00455B9A" w:rsidP="00455B9A">
      <w:pPr>
        <w:tabs>
          <w:tab w:val="left" w:pos="3750"/>
        </w:tabs>
        <w:rPr>
          <w:rFonts w:ascii="Times New Roman" w:hAnsi="Times New Roman"/>
          <w:sz w:val="26"/>
          <w:szCs w:val="26"/>
          <w:lang w:val="nl-NL"/>
        </w:rPr>
      </w:pPr>
    </w:p>
    <w:p w:rsidR="001427EB" w:rsidRPr="006E6890" w:rsidRDefault="001427EB"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I.Mục tiêu</w:t>
      </w:r>
    </w:p>
    <w:p w:rsidR="001427EB" w:rsidRPr="006E6890" w:rsidRDefault="001427EB"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Tái hiện lại điều kiện cân bằng của đòn bẩy vào</w:t>
      </w:r>
      <w:r w:rsidR="00E76D58" w:rsidRPr="006E6890">
        <w:rPr>
          <w:rFonts w:ascii="Times New Roman" w:hAnsi="Times New Roman"/>
          <w:sz w:val="26"/>
          <w:szCs w:val="26"/>
          <w:lang w:val="nl-NL"/>
        </w:rPr>
        <w:t xml:space="preserve"> </w:t>
      </w:r>
      <w:r w:rsidRPr="006E6890">
        <w:rPr>
          <w:rFonts w:ascii="Times New Roman" w:hAnsi="Times New Roman"/>
          <w:sz w:val="26"/>
          <w:szCs w:val="26"/>
          <w:lang w:val="nl-NL"/>
        </w:rPr>
        <w:t>giải bài tập liên quan</w:t>
      </w:r>
    </w:p>
    <w:p w:rsidR="00E76D58" w:rsidRPr="006E6890" w:rsidRDefault="001427EB"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w:t>
      </w:r>
      <w:r w:rsidR="00E76D58" w:rsidRPr="006E6890">
        <w:rPr>
          <w:rFonts w:ascii="Times New Roman" w:hAnsi="Times New Roman"/>
          <w:sz w:val="26"/>
          <w:szCs w:val="26"/>
          <w:lang w:val="nl-NL"/>
        </w:rPr>
        <w:t>Tái hiện lại kiến thức về bình thông nhau để giải  bài tập về bình thông nhau</w:t>
      </w:r>
    </w:p>
    <w:p w:rsidR="00455B9A" w:rsidRPr="006E6890" w:rsidRDefault="00C43FA0" w:rsidP="00455B9A">
      <w:pPr>
        <w:tabs>
          <w:tab w:val="left" w:pos="3750"/>
        </w:tabs>
        <w:rPr>
          <w:rFonts w:ascii="Times New Roman" w:hAnsi="Times New Roman"/>
          <w:b/>
          <w:sz w:val="26"/>
          <w:szCs w:val="26"/>
          <w:lang w:val="nl-NL"/>
        </w:rPr>
      </w:pPr>
      <w:r>
        <w:rPr>
          <w:rFonts w:ascii="Times New Roman" w:hAnsi="Times New Roman"/>
          <w:noProof/>
          <w:sz w:val="26"/>
          <w:szCs w:val="26"/>
        </w:rPr>
        <mc:AlternateContent>
          <mc:Choice Requires="wpg">
            <w:drawing>
              <wp:anchor distT="0" distB="0" distL="114300" distR="114300" simplePos="0" relativeHeight="251680256" behindDoc="0" locked="0" layoutInCell="1" allowOverlap="1">
                <wp:simplePos x="0" y="0"/>
                <wp:positionH relativeFrom="column">
                  <wp:posOffset>4552315</wp:posOffset>
                </wp:positionH>
                <wp:positionV relativeFrom="paragraph">
                  <wp:posOffset>168910</wp:posOffset>
                </wp:positionV>
                <wp:extent cx="1957070" cy="1666240"/>
                <wp:effectExtent l="6350" t="2540" r="0" b="0"/>
                <wp:wrapNone/>
                <wp:docPr id="643" name="Group 2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7070" cy="1666240"/>
                          <a:chOff x="6881" y="11324"/>
                          <a:chExt cx="3625" cy="2940"/>
                        </a:xfrm>
                      </wpg:grpSpPr>
                      <wps:wsp>
                        <wps:cNvPr id="644" name="Line 2304"/>
                        <wps:cNvCnPr/>
                        <wps:spPr bwMode="auto">
                          <a:xfrm>
                            <a:off x="7015" y="12749"/>
                            <a:ext cx="28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45" name="Rectangle 2305"/>
                        <wps:cNvSpPr>
                          <a:spLocks noChangeArrowheads="1"/>
                        </wps:cNvSpPr>
                        <wps:spPr bwMode="auto">
                          <a:xfrm rot="-2189478">
                            <a:off x="7216" y="12704"/>
                            <a:ext cx="3082"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46" name="AutoShape 2306"/>
                        <wps:cNvSpPr>
                          <a:spLocks noChangeArrowheads="1"/>
                        </wps:cNvSpPr>
                        <wps:spPr bwMode="auto">
                          <a:xfrm rot="10800000">
                            <a:off x="9823" y="11564"/>
                            <a:ext cx="268" cy="36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47" name="Line 2307"/>
                        <wps:cNvCnPr/>
                        <wps:spPr bwMode="auto">
                          <a:xfrm>
                            <a:off x="9628" y="11579"/>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2308"/>
                        <wps:cNvCnPr/>
                        <wps:spPr bwMode="auto">
                          <a:xfrm flipV="1">
                            <a:off x="9747" y="1138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2309"/>
                        <wps:cNvCnPr/>
                        <wps:spPr bwMode="auto">
                          <a:xfrm flipV="1">
                            <a:off x="9918"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2310"/>
                        <wps:cNvCnPr/>
                        <wps:spPr bwMode="auto">
                          <a:xfrm flipV="1">
                            <a:off x="10141"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Text Box 2311"/>
                        <wps:cNvSpPr txBox="1">
                          <a:spLocks noChangeArrowheads="1"/>
                        </wps:cNvSpPr>
                        <wps:spPr bwMode="auto">
                          <a:xfrm>
                            <a:off x="9903" y="116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652" name="Line 2312"/>
                        <wps:cNvCnPr/>
                        <wps:spPr bwMode="auto">
                          <a:xfrm>
                            <a:off x="7149"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3" name="Line 2313"/>
                        <wps:cNvCnPr/>
                        <wps:spPr bwMode="auto">
                          <a:xfrm>
                            <a:off x="6881"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4" name="Line 2314"/>
                        <wps:cNvCnPr/>
                        <wps:spPr bwMode="auto">
                          <a:xfrm>
                            <a:off x="7009" y="13334"/>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5" name="Line 2315"/>
                        <wps:cNvCnPr/>
                        <wps:spPr bwMode="auto">
                          <a:xfrm>
                            <a:off x="8891"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6" name="Line 2316"/>
                        <wps:cNvCnPr/>
                        <wps:spPr bwMode="auto">
                          <a:xfrm>
                            <a:off x="8556"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7" name="Line 2317"/>
                        <wps:cNvCnPr/>
                        <wps:spPr bwMode="auto">
                          <a:xfrm>
                            <a:off x="8355" y="1328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8" name="Line 2318"/>
                        <wps:cNvCnPr/>
                        <wps:spPr bwMode="auto">
                          <a:xfrm>
                            <a:off x="7886" y="13694"/>
                            <a:ext cx="174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9" name="Line 2319"/>
                        <wps:cNvCnPr/>
                        <wps:spPr bwMode="auto">
                          <a:xfrm>
                            <a:off x="6881" y="13469"/>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60" name="Line 2320"/>
                        <wps:cNvCnPr/>
                        <wps:spPr bwMode="auto">
                          <a:xfrm>
                            <a:off x="8772" y="12779"/>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 name="Line 2321"/>
                        <wps:cNvCnPr/>
                        <wps:spPr bwMode="auto">
                          <a:xfrm flipV="1">
                            <a:off x="8087" y="11744"/>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Line 2322"/>
                        <wps:cNvCnPr/>
                        <wps:spPr bwMode="auto">
                          <a:xfrm>
                            <a:off x="8087" y="11924"/>
                            <a:ext cx="18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3" name="Line 2323"/>
                        <wps:cNvCnPr/>
                        <wps:spPr bwMode="auto">
                          <a:xfrm>
                            <a:off x="9963" y="1192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2324"/>
                        <wps:cNvCnPr/>
                        <wps:spPr bwMode="auto">
                          <a:xfrm>
                            <a:off x="8757" y="1354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5" name="Text Box 2325"/>
                        <wps:cNvSpPr txBox="1">
                          <a:spLocks noChangeArrowheads="1"/>
                        </wps:cNvSpPr>
                        <wps:spPr bwMode="auto">
                          <a:xfrm>
                            <a:off x="8757" y="1148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66" name="Text Box 2326"/>
                        <wps:cNvSpPr txBox="1">
                          <a:spLocks noChangeArrowheads="1"/>
                        </wps:cNvSpPr>
                        <wps:spPr bwMode="auto">
                          <a:xfrm>
                            <a:off x="9025" y="131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667" name="Text Box 2327"/>
                        <wps:cNvSpPr txBox="1">
                          <a:spLocks noChangeArrowheads="1"/>
                        </wps:cNvSpPr>
                        <wps:spPr bwMode="auto">
                          <a:xfrm>
                            <a:off x="8556" y="13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668" name="Text Box 2328"/>
                        <wps:cNvSpPr txBox="1">
                          <a:spLocks noChangeArrowheads="1"/>
                        </wps:cNvSpPr>
                        <wps:spPr bwMode="auto">
                          <a:xfrm>
                            <a:off x="7685" y="113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3" o:spid="_x0000_s1244" style="position:absolute;margin-left:358.45pt;margin-top:13.3pt;width:154.1pt;height:131.2pt;z-index:251680256" coordorigin="6881,11324" coordsize="3625,2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oPeOngcAAGxLAAAOAAAAZHJzL2Uyb0RvYy54bWzsXFtv2zYUfh+w/yDo3bWoK2nUKdo4LgZ0 W7B2e1ck2dYmSxqlxM6K/fcdXi0rdhI7retizEMsWTJFHn78zpV6/Wa9LKy7jDZ5VY5t9MqxraxM qjQv52P790/TAbatpo3LNC6qMhvb91ljv7n48YfXq3qUudWiKtKMWtBI2YxW9dhetG09Gg6bZJEt 4+ZVVWclXJxVdBm3cErnw5TGK2h9WQxdxwmHq4qmNa2SrGng24m4aF/w9mezLGl/nc2arLWKsQ19 a/l/yv/fsP/Di9fxaE7jepEnshvxEb1YxnkJD9VNTeI2tm5p/qCpZZ7Qqqlm7aukWg6r2SxPMj4G GA1yeqN5T6vbmo9lPlrNay0mEG1PTkc3m/xyd02tPB3boe/ZVhkvYZL4cy3Xczwmn1U9H8Ft72n9 sb6mYpBw+KFK/mrg8rB/nZ3Pxc3WzernKoUW49u24vJZz+iSNQEjt9Z8Gu71NGTr1krgS0SCyIlg thK4hsIwdH05UckCZpP9LsQY2Ra7jDzXF7OYLK5kA17oBuLXLhE/HcYj8WTeW9k7NjRAXbMRbPMy wX5cxHXG56thEtOC9ZVgP+RlxuTKe8weDnddlteUS7kZNSDfJ0UWOQgGx4buRj4RQ1eSc7lYmNi4 wPSo41FNm/Z9Vi0tdjC2C+gIn4/47kPTslnc3MKmp6ymeVHA9/GoKK3V2HZxEAX8F01V5Cm7yi42 dH5zWVDrLmbri/+xHkFrW7cBjsuUt7bI4vRKHrdxXohjuL8oWXswEOiPPBIL6DNxyBW+wv7Ad8Or ge9MJoO300t/EE5RFEy8yeXlBP3Luob80SJP06xkvVOLGfnPm1NJK2IZ6uWs5TDcbp0PETqrPnmn AVtiDgWwbqr0nk8t/x5gdjK8AT7EQv4N+C8u5wUHXcBmRoJOreRGLGOrrC4XcGP2ltJqxeYIVgLi M7n1AzXA3SC1aAXQGrgIEz/CHCxymUcuChVmBfj5VPPV7jnYlUsdP4FaCsN5DLVbmNuC5pT/7YKm gDcJgDE4oI9A9zJvQYcV+XJsY70E4tGjUO9hpV3frDkLE1fNkoCPkClwIehYEO6iov/Y1gr01dhu /r6NaWZbxU8lzBZBPlCd1fITP4hcOKHdKzfdK3GZQFNju7UtcXjZCqV4W9N8voAnIS6OsnoLzD3L OUWw2Re9Atizk1NiGvAjMM06xImWEWmopAVE+hUxjRw5sQwiEtMEu6AwuQoKQqmCNA+HYPYwGvbC JyDd0pwv0A2s2SPmqRxsnP5pW7NlATYJUKwVMHhJFHPm5vyjuP1x/H4/S0BaHQpsZglI+yxSS0CZ EVEH/YeaESR0AaMCvlHPjAjB8OPwVVhTVptC2rFWxIto1hgRJyVcQIcgXIU2fCjarFmR138oVaJo M/IBxxx3Hu7TpgNGPTf6n7IEDrZfDfK6xrEyW9XneZmvpI88Tk/SEH0Wz+1GHkGK8TzSYzxwvg3y /veOUwA28xbnIa4AX4w85CBfhysM9IzPDta+BJWKEQWADwG9T8yJeFetwb1B3AWXdzL3xmrXcEVp 1C/qvHc9G8LsP66iIfTGtP7GW9emYdALrG3iR9I4fMpZ16EVFfvRX5xtNOjw+MLesJGQKI8QfyYI ApzvXDKYhjga+FM/GJDIwQMHkXckdHziT6bbAS5ukomgOcSljg1wsbjei+yiAwMfOj7Huq9MD/W5 ywTZREV0wNRERbqR5QAiZ9sKS4ePjoksI4gn83XvErdnICHHkSH1s/IJmUM6iZuFCEAXc3YsCMt4 i6f0FgOdO5LeItJBnCOAuMnueMgxQDS5jx250T25tqCfa0NadRwBxMgB+HFG9DyvZwlFHsQxvkaq 7UUq2RDieeTgAp2DU4TYTb89K4jRscgxJtJ/NJrZJINpuqtYZB8h6sSZAmI3Z3YwEINAJnKNZjZA PAyI/fQVekn6CnuMYVmMwnNx30T0WCbcqGZTHrOzHCvoZ7YgLbCpjDmUESOMFSOGpGciosiXpS3G aTZ1Wg9jvv1EF+JEdki6oWMjdpxmP+wxovFVTL0gVEfvMRGhRmk7igi1Y8cTIo4iID2mmd2oX1gi 1TIrp2JPgED/+VeWWO19DRXMulCLRc2XWQp1dxlUvLMjMRJTwMor9g+qRN8HSJ0Mkz6L202EPUtD 76wAwA5WtSeR39PVCpqhAL+Bpqmt3lXLH/YzLu5LMi4dQJJ+phXhCAzLs/NiHuRVnsWP8UgW+z/r 7rNNAHdS1DqZKbZCQJfPdTtA2M/NQN3y8eqdENYeLw54AFnFoeQ7Uu9GeXe2230R5d3PwAhiO9Kr wVEgVbYX9FU2cqH+3zCk2TD17A2V++xNnazpFF/BhqANS56u+GoDeOT3A5um+GrnvsN9O1tM8VVn g6W2V5hLpYqu1OfjxVd6IZjiq27xVQjK50HJptvNrp2ONYjDdjzzdAjyesE/wxqGNfSG7dOVbOqF YFhjizV0GrRra3RToadjDbzJ5kf98INhDcMa34A19EIwrLHFGjpn3WWNbt76dKwRhVjaGpt3r6iN 74Y1DGt8A9bQC+F7YQ14fQZ/pRN3wOTrp9g7o7rncNx9SdbFfwAAAP//AwBQSwMEFAAGAAgAAAAh ADK7Fc7hAAAACwEAAA8AAABkcnMvZG93bnJldi54bWxMj8FOwzAMhu9IvENkJG4sSdHKVppO0wSc JqRtSIhb1nhttcapmqzt3p7sBEfbn35/f76abMsG7H3jSIGcCWBIpTMNVQq+Du9PC2A+aDK6dYQK ruhhVdzf5TozbqQdDvtQsRhCPtMK6hC6jHNf1mi1n7kOKd5Orrc6xLGvuOn1GMNtyxMhUm51Q/FD rTvc1Fie9xer4GPU4/pZvg3b82lz/TnMP7+3EpV6fJjWr8ACTuEPhpt+VIciOh3dhYxnrYIXmS4j qiBJU2A3QCRzCewYN4ulAF7k/H+H4hcAAP//AwBQSwECLQAUAAYACAAAACEAtoM4kv4AAADhAQAA EwAAAAAAAAAAAAAAAAAAAAAAW0NvbnRlbnRfVHlwZXNdLnhtbFBLAQItABQABgAIAAAAIQA4/SH/ 1gAAAJQBAAALAAAAAAAAAAAAAAAAAC8BAABfcmVscy8ucmVsc1BLAQItABQABgAIAAAAIQB9oPeO ngcAAGxLAAAOAAAAAAAAAAAAAAAAAC4CAABkcnMvZTJvRG9jLnhtbFBLAQItABQABgAIAAAAIQAy uxXO4QAAAAsBAAAPAAAAAAAAAAAAAAAAAPgJAABkcnMvZG93bnJldi54bWxQSwUGAAAAAAQABADz AAAABgsAAAAA ">
                <v:line id="Line 2304" o:spid="_x0000_s1245" style="position:absolute;visibility:visible;mso-wrap-style:square" from="7015,12749" to="9896,12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u70sMAAADcAAAADwAAAGRycy9kb3ducmV2LnhtbESPQYvCMBSE78L+h/AW9mbTlSJSjSLC Qg/uwSp6fTTPpti81CZq999vBMHjMDPfMIvVYFtxp943jhV8JykI4srphmsFh/3PeAbCB2SNrWNS 8EceVsuP0QJz7R68o3sZahEh7HNUYELocil9ZciiT1xHHL2z6y2GKPta6h4fEW5bOUnTqbTYcFww 2NHGUHUpb1ZB9lsYfRq2frtLiyM112xzLZ1SX5/Deg4i0BDe4Ve70AqmWQbPM/EIyO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7bu9LDAAAA3AAAAA8AAAAAAAAAAAAA AAAAoQIAAGRycy9kb3ducmV2LnhtbFBLBQYAAAAABAAEAPkAAACRAwAAAAA= " strokeweight="2.25pt"/>
                <v:rect id="Rectangle 2305" o:spid="_x0000_s1246" style="position:absolute;left:7216;top:12704;width:3082;height:180;rotation:-239149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pBmcUA AADcAAAADwAAAGRycy9kb3ducmV2LnhtbESPT4vCMBTE74LfITzBm6bKqrvVKK6y4ME/bFc8P5pn W2xeShO1++2NIHgcZuY3zGzRmFLcqHaFZQWDfgSCOLW64EzB8e+n9wnCeWSNpWVS8E8OFvN2a4ax tnf+pVviMxEg7GJUkHtfxVK6NCeDrm8r4uCdbW3QB1lnUtd4D3BTymEUjaXBgsNCjhWtckovydUo mERfyWZiV359+N6edpcRVcfrXqlup1lOQXhq/Dv8am+0gvHHCJ5nwhGQ8wcAAAD//wMAUEsBAi0A FAAGAAgAAAAhAPD3irv9AAAA4gEAABMAAAAAAAAAAAAAAAAAAAAAAFtDb250ZW50X1R5cGVzXS54 bWxQSwECLQAUAAYACAAAACEAMd1fYdIAAACPAQAACwAAAAAAAAAAAAAAAAAuAQAAX3JlbHMvLnJl bHNQSwECLQAUAAYACAAAACEAMy8FnkEAAAA5AAAAEAAAAAAAAAAAAAAAAAApAgAAZHJzL3NoYXBl eG1sLnhtbFBLAQItABQABgAIAAAAIQCTikGZ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shape id="AutoShape 2306" o:spid="_x0000_s1247" type="#_x0000_t5" style="position:absolute;left:9823;top:11564;width:268;height:360;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Qnm8YA AADcAAAADwAAAGRycy9kb3ducmV2LnhtbESP3WrCQBSE74W+w3IKvdNNiwRJXUUK/YkFoUmRenfI HpNg9mzIrkl8e7cgeDnMzDfMcj2aRvTUudqygudZBIK4sLrmUsFv/j5dgHAeWWNjmRRcyMF69TBZ YqLtwD/UZ74UAcIuQQWV920ipSsqMuhmtiUO3tF2Bn2QXSl1h0OAm0a+RFEsDdYcFips6a2i4pSd jYK/ffo5l4d2Ee3Gb3va5od9/5Eq9fQ4bl5BeBr9PXxrf2kF8TyG/zPhCMjVFQAA//8DAFBLAQIt ABQABgAIAAAAIQDw94q7/QAAAOIBAAATAAAAAAAAAAAAAAAAAAAAAABbQ29udGVudF9UeXBlc10u eG1sUEsBAi0AFAAGAAgAAAAhADHdX2HSAAAAjwEAAAsAAAAAAAAAAAAAAAAALgEAAF9yZWxzLy5y ZWxzUEsBAi0AFAAGAAgAAAAhADMvBZ5BAAAAOQAAABAAAAAAAAAAAAAAAAAAKQIAAGRycy9zaGFw ZXhtbC54bWxQSwECLQAUAAYACAAAACEAsTQnm8YAAADcAAAADwAAAAAAAAAAAAAAAACYAgAAZHJz L2Rvd25yZXYueG1sUEsFBgAAAAAEAAQA9QAAAIsDAAAAAA== ">
                  <v:textbox>
                    <w:txbxContent>
                      <w:p w:rsidR="006E6890" w:rsidRPr="006E6890" w:rsidRDefault="006E6890">
                        <w:pPr>
                          <w:rPr>
                            <w:rFonts w:ascii="Times New Roman" w:hAnsi="Times New Roman"/>
                            <w:lang w:val="nl-NL"/>
                          </w:rPr>
                        </w:pPr>
                      </w:p>
                    </w:txbxContent>
                  </v:textbox>
                </v:shape>
                <v:line id="Line 2307" o:spid="_x0000_s1248" style="position:absolute;visibility:visible;mso-wrap-style:square" from="9628,11579" to="10231,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DsD8cAAADcAAAADwAAAGRycy9kb3ducmV2LnhtbESPQWvCQBSE74L/YXlCb7ppK2lJXUVa CtqDqC20x2f2NYlm34bdNUn/vSsIPQ4z8w0zW/SmFi05X1lWcD9JQBDnVldcKPj6fB8/g/ABWWNt mRT8kYfFfDiYYaZtxztq96EQEcI+QwVlCE0mpc9LMugntiGO3q91BkOUrpDaYRfhppYPSZJKgxXH hRIbei0pP+3PRsHmcZu2y/XHqv9ep4f8bXf4OXZOqbtRv3wBEagP/+Fbe6UVp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0OwPxwAAANwAAAAPAAAAAAAA AAAAAAAAAKECAABkcnMvZG93bnJldi54bWxQSwUGAAAAAAQABAD5AAAAlQMAAAAA "/>
                <v:line id="Line 2308" o:spid="_x0000_s1249" style="position:absolute;flip:y;visibility:visible;mso-wrap-style:square" from="9747,11384" to="9948,11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2v5AsMAAADcAAAADwAAAGRycy9kb3ducmV2LnhtbERPy2oCMRTdC/2HcAtupGYqIjo1ihQK XbjxwYi728ntZJjJzTRJdfx7sxBcHs57ue5tKy7kQ+1Ywfs4A0FcOl1zpeB4+HqbgwgRWWPrmBTc KMB69TJYYq7dlXd02cdKpBAOOSowMXa5lKE0ZDGMXUecuF/nLcYEfSW1x2sKt62cZNlMWqw5NRjs 6NNQ2ez/rQI5347+/OZn2hTN6bQwRVl0561Sw9d+8wEiUh+f4of7WyuYTdP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dr+QLDAAAA3AAAAA8AAAAAAAAAAAAA AAAAoQIAAGRycy9kb3ducmV2LnhtbFBLBQYAAAAABAAEAPkAAACRAwAAAAA= "/>
                <v:line id="Line 2309" o:spid="_x0000_s1250" style="position:absolute;flip:y;visibility:visible;mso-wrap-style:square" from="9918,11399" to="10119,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dcmcYAAADcAAAADwAAAGRycy9kb3ducmV2LnhtbESPQWsCMRSE70L/Q3iFXqRmW0R0NYoU Cj140ZZdenvdPDfLbl62SarrvzdCweMwM98wq81gO3EiHxrHCl4mGQjiyumGawVfn+/PcxAhImvs HJOCCwXYrB9GK8y1O/OeTodYiwThkKMCE2OfSxkqQxbDxPXEyTs6bzEm6WupPZ4T3HbyNctm0mLD acFgT2+GqvbwZxXI+W7867c/07Zoy3Jhiqrov3dKPT0O2yWISEO8h//bH1rBbLqA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nXJnGAAAA3AAAAA8AAAAAAAAA AAAAAAAAoQIAAGRycy9kb3ducmV2LnhtbFBLBQYAAAAABAAEAPkAAACUAwAAAAA= "/>
                <v:line id="Line 2310" o:spid="_x0000_s1251" style="position:absolute;flip:y;visibility:visible;mso-wrap-style:square" from="10141,11399" to="10342,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Rj2cQAAADcAAAADwAAAGRycy9kb3ducmV2LnhtbERPy2oCMRTdC/5DuEI3RTNKK3ZqFCkI XbjxwUh3t5PrZJjJzTRJdfr3zUJweTjv5bq3rbiSD7VjBdNJBoK4dLrmSsHpuB0vQISIrLF1TAr+ KMB6NRwsMdfuxnu6HmIlUgiHHBWYGLtcylAashgmriNO3MV5izFBX0nt8ZbCbStnWTaXFmtODQY7 +jBUNodfq0Auds8/fvP90hTN+fxmirLovnZKPY36zTuISH18iO/uT61g/pr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xGPZxAAAANwAAAAPAAAAAAAAAAAA AAAAAKECAABkcnMvZG93bnJldi54bWxQSwUGAAAAAAQABAD5AAAAkgMAAAAA "/>
                <v:shape id="Text Box 2311" o:spid="_x0000_s1252" type="#_x0000_t202" style="position:absolute;left:9903;top:116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VYA8MA AADcAAAADwAAAGRycy9kb3ducmV2LnhtbESPQYvCMBSE74L/ITzBmyaKilajiCJ42mVdFbw9mmdb bF5KE23995uFhT0OM/MNs9q0thQvqn3hWMNoqEAQp84UnGk4fx8GcxA+IBssHZOGN3nYrLudFSbG NfxFr1PIRISwT1BDHkKVSOnTnCz6oauIo3d3tcUQZZ1JU2MT4baUY6Vm0mLBcSHHinY5pY/T02q4 fNxv14n6zPZ2WjWuVZLtQmrd77XbJYhAbfgP/7WPRsNsOoL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UAVYA8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line id="Line 2312" o:spid="_x0000_s1253" style="position:absolute;visibility:visible;mso-wrap-style:square" from="7149,12929" to="8154,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thcYAAADcAAAADwAAAGRycy9kb3ducmV2LnhtbESP3UrDQBSE7wXfYTmCd3ZjsLXEboNt KZQiaP+ol4fsMRvMnk2zaxLf3hUEL4eZ+YaZ5YOtRUetrxwruB8lIIgLpysuFRwP67spCB+QNdaO ScE3ecjn11czzLTreUfdPpQiQthnqMCE0GRS+sKQRT9yDXH0PlxrMUTZllK32Ee4rWWaJBNpseK4 YLChpaHic/9lFbxtOzrZl3d63a4fHleXRUrmnCp1ezM8P4EINIT/8F97oxVMxin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LYXGAAAA3AAAAA8AAAAAAAAA AAAAAAAAoQIAAGRycy9kb3ducmV2LnhtbFBLBQYAAAAABAAEAPkAAACUAwAAAAA= ">
                  <v:stroke dashstyle="longDash"/>
                </v:line>
                <v:line id="Line 2313" o:spid="_x0000_s1254" style="position:absolute;visibility:visible;mso-wrap-style:square" from="6881,13109" to="7886,13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KIHscAAADcAAAADwAAAGRycy9kb3ducmV2LnhtbESPW0vDQBSE34X+h+UUfGs3Rnshdluq UiiloPZCfTxkj9nQ7NmYXdP4712h4OMwM98ws0VnK9FS40vHCu6GCQji3OmSCwWH/WowBeEDssbK MSn4IQ+Lee9mhpl2F36ndhcKESHsM1RgQqgzKX1uyKIfupo4ep+usRiibAqpG7xEuK1kmiRjabHk uGCwpmdD+Xn3bRW8bVo62u0HvW5WD5OXr6eUzClV6rbfLR9BBOrCf/jaXmsF49E9/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sogexwAAANwAAAAPAAAAAAAA AAAAAAAAAKECAABkcnMvZG93bnJldi54bWxQSwUGAAAAAAQABAD5AAAAlQMAAAAA ">
                  <v:stroke dashstyle="longDash"/>
                </v:line>
                <v:line id="Line 2314" o:spid="_x0000_s1255" style="position:absolute;visibility:visible;mso-wrap-style:square" from="7009,13334" to="7746,13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sQasYAAADcAAAADwAAAGRycy9kb3ducmV2LnhtbESP3WrCQBSE7wt9h+UUvKubBmslukqr CEUK1j/08pA9ZkOzZ2N2G9O37xYKXg4z8w0zmXW2Ei01vnSs4KmfgCDOnS65ULDfLR9HIHxA1lg5 JgU/5GE2vb+bYKbdlTfUbkMhIoR9hgpMCHUmpc8NWfR9VxNH7+waiyHKppC6wWuE20qmSTKUFkuO CwZrmhvKv7bfVsHnqqWD/TjRerUcvCwubymZY6pU76F7HYMI1IVb+L/9rhUMnwfwdyYeATn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bEGrGAAAA3AAAAA8AAAAAAAAA AAAAAAAAoQIAAGRycy9kb3ducmV2LnhtbFBLBQYAAAAABAAEAPkAAACUAwAAAAA= ">
                  <v:stroke dashstyle="longDash"/>
                </v:line>
                <v:line id="Line 2315" o:spid="_x0000_s1256" style="position:absolute;visibility:visible;mso-wrap-style:square" from="8891,12929" to="9896,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e18cYAAADcAAAADwAAAGRycy9kb3ducmV2LnhtbESP3WrCQBSE74W+w3KE3unGoFZSV2kV oUjB+kd7ecieZkOzZ2N2G9O37xYKXg4z8w0zX3a2Ei01vnSsYDRMQBDnTpdcKDgdN4MZCB+QNVaO ScEPeVgu7npzzLS78p7aQyhEhLDPUIEJoc6k9Lkhi37oauLofbrGYoiyKaRu8BrhtpJpkkylxZLj gsGaVobyr8O3VfC2belsXz9ot92MH9aX55TMe6rUfb97egQRqAu38H/7RSuYTi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XtfHGAAAA3AAAAA8AAAAAAAAA AAAAAAAAoQIAAGRycy9kb3ducmV2LnhtbFBLBQYAAAAABAAEAPkAAACUAwAAAAA= ">
                  <v:stroke dashstyle="longDash"/>
                </v:line>
                <v:line id="Line 2316" o:spid="_x0000_s1257" style="position:absolute;visibility:visible;mso-wrap-style:square" from="8556,13109" to="9561,13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UrhsYAAADcAAAADwAAAGRycy9kb3ducmV2LnhtbESP3UrDQBSE7wXfYTmCd3ZjsGmJ3RZb KZQiaP+ol4fsMRvMno3ZNU3f3i0IvRxm5htmMuttLTpqfeVYweMgAUFcOF1xqWC/Wz6MQfiArLF2 TArO5GE2vb2ZYK7diTfUbUMpIoR9jgpMCE0upS8MWfQD1xBH78u1FkOUbSl1i6cIt7VMkySTFiuO CwYbWhgqvre/VsHHuqODffuk9/XyafT6M0/JHFOl7u/6l2cQgfpwDf+3V1pBNszgciYeATn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FK4bGAAAA3AAAAA8AAAAAAAAA AAAAAAAAoQIAAGRycy9kb3ducmV2LnhtbFBLBQYAAAAABAAEAPkAAACUAwAAAAA= ">
                  <v:stroke dashstyle="longDash"/>
                </v:line>
                <v:line id="Line 2317" o:spid="_x0000_s1258" style="position:absolute;visibility:visible;mso-wrap-style:square" from="8355,13289" to="9695,1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mOHcYAAADcAAAADwAAAGRycy9kb3ducmV2LnhtbESP3WrCQBSE74W+w3KE3unGYFVSV2kV oUjB+kd7ecieZkOzZ2N2G9O37xYKXg4z8w0zX3a2Ei01vnSsYDRMQBDnTpdcKDgdN4MZCB+QNVaO ScEPeVgu7npzzLS78p7aQyhEhLDPUIEJoc6k9Lkhi37oauLofbrGYoiyKaRu8BrhtpJpkkykxZLj gsGaVobyr8O3VfC2belsXz9ot92Mp+vLc0rmPVXqvt89PYII1IVb+L/9ohVMHq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Jjh3GAAAA3AAAAA8AAAAAAAAA AAAAAAAAoQIAAGRycy9kb3ducmV2LnhtbFBLBQYAAAAABAAEAPkAAACUAwAAAAA= ">
                  <v:stroke dashstyle="longDash"/>
                </v:line>
                <v:line id="Line 2318" o:spid="_x0000_s1259" style="position:absolute;visibility:visible;mso-wrap-style:square" from="7886,13694" to="9628,13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Yab8MAAADcAAAADwAAAGRycy9kb3ducmV2LnhtbERPXWvCMBR9F/Yfwh34pumKulGNsk0E kYGbm+jjpblrypqb2sTa/XvzIPh4ON+zRWcr0VLjS8cKnoYJCOLc6ZILBT/fq8ELCB+QNVaOScE/ eVjMH3ozzLS78Be1u1CIGMI+QwUmhDqT0ueGLPqhq4kj9+saiyHCppC6wUsMt5VMk2QiLZYcGwzW 9G4o/9udrYLPTUt7+3Gk7WY1el6e3lIyh1Sp/mP3OgURqAt38c291gom47g2nolHQM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sWGm/DAAAA3AAAAA8AAAAAAAAAAAAA AAAAoQIAAGRycy9kb3ducmV2LnhtbFBLBQYAAAAABAAEAPkAAACRAwAAAAA= ">
                  <v:stroke dashstyle="longDash"/>
                </v:line>
                <v:line id="Line 2319" o:spid="_x0000_s1260" style="position:absolute;visibility:visible;mso-wrap-style:square" from="6881,13469" to="7618,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q/9McAAADcAAAADwAAAGRycy9kb3ducmV2LnhtbESP3WrCQBSE7wXfYTlC73TT0FpNXcW2 CEWEtv5gLw/Z02wwezbNbmP69t2C4OUwM98ws0VnK9FS40vHCm5HCQji3OmSCwX73Wo4AeEDssbK MSn4JQ+Leb83w0y7M39Quw2FiBD2GSowIdSZlD43ZNGPXE0cvS/XWAxRNoXUDZ4j3FYyTZKxtFhy XDBY07Oh/LT9sQre1y0d7OaT3taru4eX76eUzDFV6mbQLR9BBOrCNXxpv2oF4/sp/J+JR0D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Wr/0xwAAANwAAAAPAAAAAAAA AAAAAAAAAKECAABkcnMvZG93bnJldi54bWxQSwUGAAAAAAQABAD5AAAAlQMAAAAA ">
                  <v:stroke dashstyle="longDash"/>
                </v:line>
                <v:line id="Line 2320" o:spid="_x0000_s1261" style="position:absolute;visibility:visible;mso-wrap-style:square" from="8772,12779" to="8772,1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T4j8IAAADcAAAADwAAAGRycy9kb3ducmV2LnhtbERPTWvCMBi+D/YfwjvwNlN3qFqNIiuC h23gB55fm9em2LwpTazZv18OA48Pz/dyHW0rBup941jBZJyBIK6cbrhWcDpu32cgfEDW2DomBb/k Yb16fVliod2D9zQcQi1SCPsCFZgQukJKXxmy6MeuI07c1fUWQ4J9LXWPjxRuW/mRZbm02HBqMNjR p6HqdrhbBVNT7uVUll/Hn3JoJvP4Hc+XuVKjt7hZgAgUw1P8795pBXme5qcz6QjI1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7T4j8IAAADcAAAADwAAAAAAAAAAAAAA AAChAgAAZHJzL2Rvd25yZXYueG1sUEsFBgAAAAAEAAQA+QAAAJADAAAAAA== ">
                  <v:stroke endarrow="block"/>
                </v:line>
                <v:line id="Line 2321" o:spid="_x0000_s1262" style="position:absolute;flip:y;visibility:visible;mso-wrap-style:square" from="8087,11744" to="8087,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cah8QAAADcAAAADwAAAGRycy9kb3ducmV2LnhtbESPT2vCQBDF74LfYRmhl6AbK4QaXaX/ BKF4qHrwOGTHJJidDdmppt++KxQ8Pt6835u3XPeuUVfqQu3ZwHSSgiIuvK25NHA8bMYvoIIgW2w8 k4FfCrBeDQdLzK2/8Tdd91KqCOGQo4FKpM21DkVFDsPEt8TRO/vOoUTZldp2eItw1+jnNM20w5pj Q4UtvVdUXPY/Lr6x2fHHbJa8OZ0kc/o8yVeqxZinUf+6ACXUy+P4P721BrJsCvcxkQB6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hxqHxAAAANwAAAAPAAAAAAAAAAAA AAAAAKECAABkcnMvZG93bnJldi54bWxQSwUGAAAAAAQABAD5AAAAkgMAAAAA ">
                  <v:stroke endarrow="block"/>
                </v:line>
                <v:line id="Line 2322" o:spid="_x0000_s1263" style="position:absolute;visibility:visible;mso-wrap-style:square" from="8087,11924" to="9963,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fo8QAAADcAAAADwAAAGRycy9kb3ducmV2LnhtbESPQWvCQBSE7wX/w/IEb3VjDqFEVxFB yaVIbfH8zD6TaPZtzG6zaX99t1DocZiZb5jVZjStGKh3jWUFi3kCgri0uuFKwcf7/vkFhPPIGlvL pOCLHGzWk6cV5toGfqPh5CsRIexyVFB73+VSurImg25uO+LoXW1v0EfZV1L3GCLctDJNkkwabDgu 1NjRrqbyfvo0CpLwfZA3WTTDsXh9hO4SzukjKDWbjtslCE+j/w//tQutIMtS+D0Tj4B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79+jxAAAANwAAAAPAAAAAAAAAAAA AAAAAKECAABkcnMvZG93bnJldi54bWxQSwUGAAAAAAQABAD5AAAAkgMAAAAA ">
                  <v:stroke startarrow="block" endarrow="block"/>
                </v:line>
                <v:line id="Line 2323" o:spid="_x0000_s1264" style="position:absolute;visibility:visible;mso-wrap-style:square" from="9963,11924" to="9963,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62bMYAAADcAAAADwAAAGRycy9kb3ducmV2LnhtbESPQWsCMRSE74L/ITyhN81aIZTVKKIU tIdSbaEen5vX3a2blyVJd7f/vikUehxm5htmtRlsIzryoXasYT7LQBAXztRcanh7fZw+gAgR2WDj mDR8U4DNejxaYW5czyfqzrEUCcIhRw1VjG0uZSgqshhmriVO3ofzFmOSvpTGY5/gtpH3WaakxZrT QoUt7Soqbucvq+F58aK67fHpMLwf1bXYn66Xz95rfTcZtksQkYb4H/5rH4wGpRb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etmzGAAAA3AAAAA8AAAAAAAAA AAAAAAAAoQIAAGRycy9kb3ducmV2LnhtbFBLBQYAAAAABAAEAPkAAACUAwAAAAA= "/>
                <v:line id="Line 2324" o:spid="_x0000_s1265" style="position:absolute;visibility:visible;mso-wrap-style:square" from="8757,13544" to="9963,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riTMQAAADcAAAADwAAAGRycy9kb3ducmV2LnhtbESPQWvCQBSE7wX/w/IEb3WjSCjRVYqg 5CKlWnp+Zl+TtNm3Mbtm0/56VxB6HGbmG2a1GUwjeupcbVnBbJqAIC6srrlU8HHaPb+AcB5ZY2OZ FPySg8169LTCTNvA79QffSkihF2GCirv20xKV1Rk0E1tSxy9L9sZ9FF2pdQdhgg3jZwnSSoN1hwX KmxpW1Hxc7waBUn428tvmdf9W364hPYcPueXoNRkPLwuQXga/H/40c61gjRdwP1MPAJyf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SuJMxAAAANwAAAAPAAAAAAAAAAAA AAAAAKECAABkcnMvZG93bnJldi54bWxQSwUGAAAAAAQABAD5AAAAkgMAAAAA ">
                  <v:stroke startarrow="block" endarrow="block"/>
                </v:line>
                <v:shape id="Text Box 2325" o:spid="_x0000_s1266" type="#_x0000_t202" style="position:absolute;left:8757;top:1148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KUvcMA AADcAAAADwAAAGRycy9kb3ducmV2LnhtbESPT4vCMBTE74LfITzBm01WtOx2jSLKgidF9w/s7dE8 27LNS2mytn57Iwgeh5n5DbNY9bYWF2p95VjDS6JAEOfOVFxo+Pr8mLyC8AHZYO2YNFzJw2o5HCww M67jI11OoRARwj5DDWUITSalz0uy6BPXEEfv7FqLIcq2kKbFLsJtLadKpdJixXGhxIY2JeV/p3+r 4Xt//v2ZqUOxtfOmc72SbN+k1uNRv34HEagPz/CjvTMa0nQ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4VKUvcMAAADcAAAADwAAAAAAAAAAAAAAAACYAgAAZHJzL2Rv d25yZXYueG1sUEsFBgAAAAAEAAQA9QAAAIg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shape id="Text Box 2326" o:spid="_x0000_s1267" type="#_x0000_t202" style="position:absolute;left:9025;top:1313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AKysQA AADcAAAADwAAAGRycy9kb3ducmV2LnhtbESPzWrDMBCE74W8g9hAb7WUkprEiRJCS6Cnljo/kNti bWwTa2Us1XbfvioUchxm5htmvR1tI3rqfO1YwyxRIIgLZ2ouNRwP+6cFCB+QDTaOScMPedhuJg9r zIwb+Iv6PJQiQthnqKEKoc2k9EVFFn3iWuLoXV1nMUTZldJ0OES4beSzUqm0WHNcqLCl14qKW/5t NZw+rpfzXH2Wb/alHdyoJNul1PpxOu5WIAKN4R7+b78bDWmawt+Ze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BGACsr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2327" o:spid="_x0000_s1268" type="#_x0000_t202" style="position:absolute;left:8556;top:137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yvUcQA AADcAAAADwAAAGRycy9kb3ducmV2LnhtbESPQWvCQBSE74X+h+UVvNXdFo01dRNKRfBkUavg7ZF9 JqHZtyG7mvjv3UKhx2FmvmEW+WAbcaXO1441vIwVCOLCmZpLDd/71fMbCB+QDTaOScONPOTZ48MC U+N63tJ1F0oRIexT1FCF0KZS+qIii37sWuLonV1nMUTZldJ02Ee4beSrUom0WHNcqLClz4qKn93F ajhszqfjRH2VSzttezcoyXYutR49DR/vIAIN4T/8114bDUkyg9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H7Mr1H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shape id="Text Box 2328" o:spid="_x0000_s1269" type="#_x0000_t202" style="position:absolute;left:7685;top:113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M7I8AA AADcAAAADwAAAGRycy9kb3ducmV2LnhtbERPTYvCMBC9C/6HMII3TZS17HaNIsqCJ0XdFbwNzdiW bSalibb+e3MQPD7e93zZ2UrcqfGlYw2TsQJBnDlTcq7h9/Qz+gThA7LByjFpeJCH5aLfm2NqXMsH uh9DLmII+xQ1FCHUqZQ+K8iiH7uaOHJX11gMETa5NA22MdxWcqpUIi2WHBsKrGldUPZ/vFkNf7vr 5fyh9vnGzurWdUqy/ZJaDwf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D1M7I8AAAADcAAAADwAAAAAAAAAAAAAAAACYAgAAZHJzL2Rvd25y ZXYueG1sUEsFBgAAAAAEAAQA9QAAAIU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group>
            </w:pict>
          </mc:Fallback>
        </mc:AlternateContent>
      </w:r>
      <w:r w:rsidR="001427EB" w:rsidRPr="006E6890">
        <w:rPr>
          <w:rFonts w:ascii="Times New Roman" w:hAnsi="Times New Roman"/>
          <w:b/>
          <w:sz w:val="26"/>
          <w:szCs w:val="26"/>
          <w:lang w:val="nl-NL"/>
        </w:rPr>
        <w:t>II</w:t>
      </w:r>
      <w:r w:rsidR="00455B9A" w:rsidRPr="006E6890">
        <w:rPr>
          <w:rFonts w:ascii="Times New Roman" w:hAnsi="Times New Roman"/>
          <w:b/>
          <w:sz w:val="26"/>
          <w:szCs w:val="26"/>
          <w:lang w:val="nl-NL"/>
        </w:rPr>
        <w:t xml:space="preserve">: Chữa bài tập về nh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1:</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Khi thanh nằm cân bằng thì thanh chịu tác dụng của</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Các lực sau:</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Trọng lượng P của thanh đặt tại trung điểm của thanh</w:t>
      </w:r>
    </w:p>
    <w:p w:rsidR="00E76D58"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Lực đẩy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tác dụng vào thanh phần nhúng trong nước,</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lực này đặt tại trung điểm của phần thanh nhúng trong nước.</w:t>
      </w:r>
    </w:p>
    <w:p w:rsidR="00E76D58"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Gọi : l là chiều dài của thanh,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cánh tay đòn của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lastRenderedPageBreak/>
        <w:t>cánh tay đòn của P</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heo điều kiện cân bằng của đòn bẩy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120" w:dyaOrig="680">
          <v:shape id="_x0000_i1154" type="#_x0000_t75" style="width:56.2pt;height:34pt" o:ole="">
            <v:imagedata r:id="rId247" o:title=""/>
          </v:shape>
          <o:OLEObject Type="Embed" ProgID="Equation.DSMT4" ShapeID="_x0000_i1154" DrawAspect="Content" ObjectID="_1668160911" r:id="rId248"/>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Mà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55" type="#_x0000_t75" style="width:11.85pt;height:30.85pt" o:ole="">
            <v:imagedata r:id="rId249" o:title=""/>
          </v:shape>
          <o:OLEObject Type="Embed" ProgID="Equation.DSMT4" ShapeID="_x0000_i1155" DrawAspect="Content" ObjectID="_1668160912" r:id="rId250"/>
        </w:object>
      </w:r>
      <w:r w:rsidRPr="006E6890">
        <w:rPr>
          <w:rFonts w:ascii="Times New Roman" w:hAnsi="Times New Roman"/>
          <w:sz w:val="26"/>
          <w:szCs w:val="26"/>
          <w:lang w:val="nl-NL"/>
        </w:rPr>
        <w:t>l và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cs="Arial"/>
          <w:sz w:val="26"/>
          <w:szCs w:val="26"/>
          <w:lang w:val="nl-NL"/>
        </w:rPr>
        <w:t xml:space="preserve"> </w:t>
      </w:r>
      <w:r w:rsidRPr="006E6890">
        <w:rPr>
          <w:rFonts w:ascii="Times New Roman" w:hAnsi="Times New Roman"/>
          <w:position w:val="-24"/>
          <w:sz w:val="26"/>
          <w:szCs w:val="26"/>
          <w:lang w:val="nl-NL"/>
        </w:rPr>
        <w:object w:dxaOrig="240" w:dyaOrig="620">
          <v:shape id="_x0000_i1156" type="#_x0000_t75" style="width:11.85pt;height:30.85pt" o:ole="">
            <v:imagedata r:id="rId251" o:title=""/>
          </v:shape>
          <o:OLEObject Type="Embed" ProgID="Equation.DSMT4" ShapeID="_x0000_i1156" DrawAspect="Content" ObjectID="_1668160913" r:id="rId252"/>
        </w:object>
      </w:r>
      <w:r w:rsidRPr="006E6890">
        <w:rPr>
          <w:rFonts w:ascii="Times New Roman" w:hAnsi="Times New Roman"/>
          <w:sz w:val="26"/>
          <w:szCs w:val="26"/>
          <w:lang w:val="nl-NL"/>
        </w:rPr>
        <w:t>l</w:t>
      </w:r>
      <w:r w:rsidRPr="006E6890">
        <w:rPr>
          <w:rFonts w:ascii="Times New Roman" w:hAnsi="Times New Roman"/>
          <w:position w:val="-54"/>
          <w:sz w:val="26"/>
          <w:szCs w:val="26"/>
          <w:lang w:val="nl-NL"/>
        </w:rPr>
        <w:object w:dxaOrig="1620" w:dyaOrig="1200">
          <v:shape id="_x0000_i1157" type="#_x0000_t75" style="width:80.7pt;height:60.15pt" o:ole="">
            <v:imagedata r:id="rId253" o:title=""/>
          </v:shape>
          <o:OLEObject Type="Embed" ProgID="Equation.DSMT4" ShapeID="_x0000_i1157" DrawAspect="Content" ObjectID="_1668160914" r:id="rId254"/>
        </w:object>
      </w:r>
      <w:r w:rsidRPr="006E6890">
        <w:rPr>
          <w:rFonts w:ascii="Times New Roman" w:hAnsi="Times New Roman"/>
          <w:sz w:val="26"/>
          <w:szCs w:val="26"/>
          <w:lang w:val="nl-NL"/>
        </w:rPr>
        <w:t xml:space="preserve"> (1)</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Gọi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là KLR của nước; D là KLR của chất làm thanh</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m là khối lượng của thanh; S là tiết diện ngang của thanh</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ực đẩy Ác - Si - Mét tác dụng lên thanh l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V.d ( V = S.h mà h = </w:t>
      </w:r>
      <w:r w:rsidRPr="006E6890">
        <w:rPr>
          <w:rFonts w:ascii="Times New Roman" w:hAnsi="Times New Roman"/>
          <w:position w:val="-24"/>
          <w:sz w:val="26"/>
          <w:szCs w:val="26"/>
          <w:lang w:val="nl-NL"/>
        </w:rPr>
        <w:object w:dxaOrig="240" w:dyaOrig="620">
          <v:shape id="_x0000_i1158" type="#_x0000_t75" style="width:11.85pt;height:30.85pt" o:ole="">
            <v:imagedata r:id="rId255" o:title=""/>
          </v:shape>
          <o:OLEObject Type="Embed" ProgID="Equation.DSMT4" ShapeID="_x0000_i1158" DrawAspect="Content" ObjectID="_1668160915" r:id="rId256"/>
        </w:object>
      </w:r>
      <w:r w:rsidRPr="006E6890">
        <w:rPr>
          <w:rFonts w:ascii="Times New Roman" w:hAnsi="Times New Roman"/>
          <w:sz w:val="26"/>
          <w:szCs w:val="26"/>
          <w:lang w:val="nl-NL"/>
        </w:rPr>
        <w:t>; d = 10D)</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Nên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S.</w:t>
      </w:r>
      <w:r w:rsidRPr="006E6890">
        <w:rPr>
          <w:rFonts w:ascii="Times New Roman" w:hAnsi="Times New Roman"/>
          <w:position w:val="-24"/>
          <w:sz w:val="26"/>
          <w:szCs w:val="26"/>
          <w:lang w:val="nl-NL"/>
        </w:rPr>
        <w:object w:dxaOrig="240" w:dyaOrig="620">
          <v:shape id="_x0000_i1159" type="#_x0000_t75" style="width:11.85pt;height:30.85pt" o:ole="">
            <v:imagedata r:id="rId255" o:title=""/>
          </v:shape>
          <o:OLEObject Type="Embed" ProgID="Equation.DSMT4" ShapeID="_x0000_i1159" DrawAspect="Content" ObjectID="_1668160916" r:id="rId257"/>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10 (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rọng lượng của thanh là P = 10.m = 10.D.V = 10.l.S.D (3)</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Thay (2) và (3) vào (1) ta được </w:t>
      </w:r>
      <w:r w:rsidRPr="006E6890">
        <w:rPr>
          <w:rFonts w:ascii="Times New Roman" w:hAnsi="Times New Roman"/>
          <w:position w:val="-24"/>
          <w:sz w:val="26"/>
          <w:szCs w:val="26"/>
          <w:lang w:val="nl-NL"/>
        </w:rPr>
        <w:object w:dxaOrig="1820" w:dyaOrig="900">
          <v:shape id="_x0000_i1160" type="#_x0000_t75" style="width:91pt;height:45.1pt" o:ole="">
            <v:imagedata r:id="rId258" o:title=""/>
          </v:shape>
          <o:OLEObject Type="Embed" ProgID="Equation.DSMT4" ShapeID="_x0000_i1160" DrawAspect="Content" ObjectID="_1668160917" r:id="rId259"/>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161" type="#_x0000_t75" style="width:11.85pt;height:30.85pt" o:ole="">
            <v:imagedata r:id="rId260" o:title=""/>
          </v:shape>
          <o:OLEObject Type="Embed" ProgID="Equation.DSMT4" ShapeID="_x0000_i1161" DrawAspect="Content" ObjectID="_1668160918" r:id="rId261"/>
        </w:object>
      </w:r>
      <w:r w:rsidRPr="006E6890">
        <w:rPr>
          <w:rFonts w:ascii="Times New Roman" w:hAnsi="Times New Roman"/>
          <w:sz w:val="26"/>
          <w:szCs w:val="26"/>
          <w:lang w:val="nl-NL"/>
        </w:rPr>
        <w:t>.l.S.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10 = 2.10.l.S.D</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position w:val="-24"/>
          <w:sz w:val="26"/>
          <w:szCs w:val="26"/>
          <w:lang w:val="nl-NL"/>
        </w:rPr>
        <w:object w:dxaOrig="540" w:dyaOrig="620">
          <v:shape id="_x0000_i1162" type="#_x0000_t75" style="width:26.9pt;height:30.85pt" o:ole="">
            <v:imagedata r:id="rId262" o:title=""/>
          </v:shape>
          <o:OLEObject Type="Embed" ProgID="Equation.DSMT4" ShapeID="_x0000_i1162" DrawAspect="Content" ObjectID="_1668160919" r:id="rId263"/>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2D </w:t>
      </w:r>
      <w:r w:rsidRPr="006E6890">
        <w:rPr>
          <w:rFonts w:ascii="Times New Roman" w:hAnsi="Times New Roman"/>
          <w:position w:val="-6"/>
          <w:sz w:val="26"/>
          <w:szCs w:val="26"/>
          <w:lang w:val="nl-NL"/>
        </w:rPr>
        <w:object w:dxaOrig="340" w:dyaOrig="240">
          <v:shape id="_x0000_i1163" type="#_x0000_t75" style="width:16.6pt;height:11.85pt" o:ole="">
            <v:imagedata r:id="rId264" o:title=""/>
          </v:shape>
          <o:OLEObject Type="Embed" ProgID="Equation.DSMT4" ShapeID="_x0000_i1163" DrawAspect="Content" ObjectID="_1668160920" r:id="rId265"/>
        </w:object>
      </w: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240" w:dyaOrig="620">
          <v:shape id="_x0000_i1164" type="#_x0000_t75" style="width:11.85pt;height:30.85pt" o:ole="">
            <v:imagedata r:id="rId266" o:title=""/>
          </v:shape>
          <o:OLEObject Type="Embed" ProgID="Equation.DSMT4" ShapeID="_x0000_i1164" DrawAspect="Content" ObjectID="_1668160921" r:id="rId267"/>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165" type="#_x0000_t75" style="width:11.85pt;height:30.85pt" o:ole="">
            <v:imagedata r:id="rId268" o:title=""/>
          </v:shape>
          <o:OLEObject Type="Embed" ProgID="Equation.DSMT4" ShapeID="_x0000_i1165" DrawAspect="Content" ObjectID="_1668160922" r:id="rId269"/>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166" type="#_x0000_t75" style="width:11.85pt;height:30.85pt" o:ole="">
            <v:imagedata r:id="rId270" o:title=""/>
          </v:shape>
          <o:OLEObject Type="Embed" ProgID="Equation.DSMT4" ShapeID="_x0000_i1166" DrawAspect="Content" ObjectID="_1668160923" r:id="rId271"/>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ậy khối lượng riêng của chất làm thanh bằng </w:t>
      </w:r>
      <w:r w:rsidRPr="006E6890">
        <w:rPr>
          <w:rFonts w:ascii="Times New Roman" w:hAnsi="Times New Roman"/>
          <w:position w:val="-24"/>
          <w:sz w:val="26"/>
          <w:szCs w:val="26"/>
          <w:lang w:val="nl-NL"/>
        </w:rPr>
        <w:object w:dxaOrig="240" w:dyaOrig="620">
          <v:shape id="_x0000_i1167" type="#_x0000_t75" style="width:11.85pt;height:30.85pt" o:ole="">
            <v:imagedata r:id="rId270" o:title=""/>
          </v:shape>
          <o:OLEObject Type="Embed" ProgID="Equation.DSMT4" ShapeID="_x0000_i1167" DrawAspect="Content" ObjectID="_1668160924" r:id="rId272"/>
        </w:object>
      </w:r>
      <w:r w:rsidRPr="006E6890">
        <w:rPr>
          <w:rFonts w:ascii="Times New Roman" w:hAnsi="Times New Roman"/>
          <w:sz w:val="26"/>
          <w:szCs w:val="26"/>
          <w:lang w:val="nl-NL"/>
        </w:rPr>
        <w:t xml:space="preserve"> khối lượng riêng của nước.</w:t>
      </w:r>
    </w:p>
    <w:p w:rsidR="00455B9A" w:rsidRPr="006E6890" w:rsidRDefault="00C43FA0" w:rsidP="00455B9A">
      <w:pPr>
        <w:tabs>
          <w:tab w:val="left" w:pos="37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81280" behindDoc="0" locked="0" layoutInCell="1" allowOverlap="1">
                <wp:simplePos x="0" y="0"/>
                <wp:positionH relativeFrom="column">
                  <wp:posOffset>3956685</wp:posOffset>
                </wp:positionH>
                <wp:positionV relativeFrom="paragraph">
                  <wp:posOffset>114935</wp:posOffset>
                </wp:positionV>
                <wp:extent cx="2425065" cy="1440815"/>
                <wp:effectExtent l="5080" t="20955" r="0" b="5080"/>
                <wp:wrapNone/>
                <wp:docPr id="617" name="Group 2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440815"/>
                          <a:chOff x="7618" y="6164"/>
                          <a:chExt cx="3819" cy="2715"/>
                        </a:xfrm>
                      </wpg:grpSpPr>
                      <wps:wsp>
                        <wps:cNvPr id="618" name="Line 2330"/>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2331"/>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Rectangle 2332"/>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21" name="Line 2333"/>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Rectangle 2334"/>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23" name="Line 2335"/>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2336"/>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2337"/>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2338"/>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2339"/>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2340"/>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2341"/>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30" name="Line 2342"/>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31" name="Text Box 2343"/>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32" name="Text Box 2344"/>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33" name="AutoShape 2345"/>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34" name="Text Box 2346"/>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635" name="Text Box 2347"/>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636" name="Line 2348"/>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2349"/>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2350"/>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2351"/>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2352"/>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353"/>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2354"/>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29" o:spid="_x0000_s1270" style="position:absolute;margin-left:311.55pt;margin-top:9.05pt;width:190.95pt;height:113.45pt;z-index:251681280" coordorigin="7618,6164" coordsize="3819,2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2aOO1gYAADRIAAAOAAAAZHJzL2Uyb0RvYy54bWzsXF2TmzYUfe9M/wPDu2PEN0y8mV17nelM 2maa9AdoAdu0GFHBrp1k+t97JSEZWG82NslOmtU+eLEFQh9H517de+Dlq/22MO4yWueknJnohWUa WZmQNC/XM/PP98tJaBp1g8sUF6TMZuaHrDZfXfz808tdFWc22ZAizagBlZR1vKtm5qZpqng6rZNN tsX1C1JlJRSuCN3iBr7S9TSleAe1b4upbVn+dEdoWlGSZHUNvy5EoXnB61+tsqT5fbWqs8YoZia0 reGflH/esM/pxUscrymuNnnSNgOf0Yotzku4qapqgRts3NL8XlXbPKGkJqvmRUK2U7Ja5UnG+wC9 QdagN68pua14X9bxbl2pYYKhHYzT2dUmv929pUaezkwfBaZR4i1MEr+vYTt2xMZnV61jOO01rd5V b6noJBy+IcnfNRRPh+Xs+1qcbNzsfiUp1IhvG8LHZ7+iW1YF9NzY82n4oKYh2zdGAj/aru1Zvmca CZQh17VC5ImJSjYwm+y6wEcALCj2ke/Ksuv2eidEkbjYDsSVUxyLG/PGto1jPQPQ1YdxrceN67sN rjI+XTUbMDWu0FIxrm/yMoNhdTjs2M3hrHn5lvJBruMahvfREQvtUPY84NOD48O4IVv0m99AdRrH Fa2b1xnZGuxgZhbQDj4b+O5N3bA5PJzCJqcky7wo4HccF6Wxm5mRZ3v8gpoUecoKWVlN1zfzghp3 mC0u/semAirrnQYgLlNe2SbD6XV73OC8EMdwflGy+qAf0Jz2SKyeT5EVXYfXoTtxbf964lqLxeRy OXcn/hIF3sJZzOcL9C9rGnLjTZ6mWclaJ1cycr9sRltOEWtQrWU1DNN+7byL0Fj5nzcakCVmUMDq hqQf+MTy3wFkT4Y2gH4fbYhNyni0yXUm0QZsytdnaGm0cfMFIHl2aLMBBQJtf4CpxeW64ARndyAn jUYtLIZRkvkGTswuKSU7xgjAuhyifKUAI4oL5HJ6lBCDKHC5KQiiIUR9yYeO/whGKbT+c4zYI7Qe 7y353zHe+wrUuc0b8I6KfDszYZnBH7sPjj/LowMiavY3e27fo9aY17HgJoMSMAUwf+C9wcGG0I+m sQNPaGbW/9ximplG8UsJkxMxEwyuE//iegGbc9otuemW4DKBqmZmYxricN4Id+u2ovl6A3dCfKBL cgk+wSrn5odNtmgVcCr78oSEaSMJYWmenQ56TzXPyApglvqeyZAxrfARNGr7PHCQfyD7bIOLdoQx uRPbGulvzZjI8nxfUKbttt6zxKjtg3fJ7bqtOdNEgnEP9KRJU+wVbUeiWJIm36G1AD6VNNVuLnDt AR6BS+UusLWxcgep9zQqSnJ09/8jcSY4eP09jT/CRIeRJ3bQGm16B30kXgOhjgHaghFoiyIfuBIi VRptGm3H0AaeWJ/bwhFoQ8j2YD+j4abDg8eD0bYK8kvHTYUFzghGK8ctDIexF+SwoAHz3fRm9/mG B4epD8DE+cFoZUo12rQpPWZKh6kPd0zqQ3Fb4EeDTel3ym1sR7zA9UYk5Io1O2bLDcc6BfeUEWXI 7/ZdOrebDzk1OKJYL/CHCV+NQ50KZqqXB4QHjspsvGfh3SuyB/GB281usEiz0eyhRKZlvl2WzhPb 4NBxBrKFyGlDzp7wDh7WLTyWpVMJe6koUD98txqD0xOLD4oRhBCEi44+Rch2rSs7miz9MJi4S9eb RIEVTiwUXUW+5UbuYtmXTfDtgNBhjUhkjxaLnJjxVKoP1nypx5D/j+kyVDoUWco50PnQrlzJUQmq LmsM81NPwxpRZIncfugMEwOaNY7KsB6SI2jW6OjNxrCGcuU0a/RYQyUEmayDOyTM2ehmBb91Wjty kQh9HjSh97LaoGllO6KHXYyG5lzFdBADsf3TOm0depz+ZRqrbQEaYVA9Gp7U5ECFXEvJq5aZSXbl 6fb9q2guTzSjXID5kHAIWcpl1JjvYV6lJbuWspuafDr/Gll+CHkrFvgH707s+iX6A6+VBWsHu6tY 1qbyCySFY0yl8hk1bfRoQ+WXu7TRzTE/JW0EbPcNtHHfw/ZBMcoTOJo2NG2c6FCMoQ3lM2ra6NHG UCjgjhIKWBBOFv6CA09L8SyB9BdYgU7cPuuniJyhTED4lGfqO0EUL8F2T+CpwfbsH1ljHkhPAuWN UQkwsIknMEJXPMB6eEJSg02DbSgSAL3c+ZKUA7Md8Z+1GX3uD+MyCVyf2VT4+Ay1XQds8Eie9tn0 k9+99wyA2mkANhW3HQW2I8/VamZ79symssStjthT0b5xYAtCzWz/n3daQM6Iv5qG573a1+iwd990 v8Nx92U/F/8BAAD//wMAUEsDBBQABgAIAAAAIQBcf+yc4AAAAAsBAAAPAAAAZHJzL2Rvd25yZXYu eG1sTI9Ba8MwDIXvg/0Ho8Fuq510LSWLU0rZdiqDtYOxmxurSWgsh9hN0n8/9bSdJPEeT9/L15Nr xYB9aDxpSGYKBFLpbUOVhq/D29MKRIiGrGk9oYYrBlgX93e5yawf6ROHfawEh1DIjIY6xi6TMpQ1 OhNmvkNi7eR7ZyKffSVtb0YOd61MlVpKZxriD7XpcFtjed5fnIb30YybefI67M6n7fXnsPj43iWo 9ePDtHkBEXGKf2a44TM6FMx09BeyQbQaluk8YSsLK543g1ILbnfUkD7zIotc/u9Q/AIAAP//AwBQ SwECLQAUAAYACAAAACEAtoM4kv4AAADhAQAAEwAAAAAAAAAAAAAAAAAAAAAAW0NvbnRlbnRfVHlw ZXNdLnhtbFBLAQItABQABgAIAAAAIQA4/SH/1gAAAJQBAAALAAAAAAAAAAAAAAAAAC8BAABfcmVs cy8ucmVsc1BLAQItABQABgAIAAAAIQAR2aOO1gYAADRIAAAOAAAAAAAAAAAAAAAAAC4CAABkcnMv ZTJvRG9jLnhtbFBLAQItABQABgAIAAAAIQBcf+yc4AAAAAsBAAAPAAAAAAAAAAAAAAAAADAJAABk cnMvZG93bnJldi54bWxQSwUGAAAAAAQABADzAAAAPQoAAAAA ">
                <v:line id="Line 2330" o:spid="_x0000_s1271" style="position:absolute;visibility:visible;mso-wrap-style:square" from="8288,6179" to="10700,6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xXYMMAAADcAAAADwAAAGRycy9kb3ducmV2LnhtbERPz2vCMBS+C/4P4QneNHVCGZ2piDLQ HcZ0g3l8bZ5tt+alJFnb/ffLYeDx4/u92Y6mFT0531hWsFomIIhLqxuuFHy8Py8eQfiArLG1TAp+ ycM2n042mGk78Jn6S6hEDGGfoYI6hC6T0pc1GfRL2xFH7madwRChq6R2OMRw08qHJEmlwYZjQ40d 7Wsqvy8/RsHr+i3td6eX4/h5SovycC6uX4NTaj4bd08gAo3hLv53H7WCdBXXxjPxCMj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38V2DDAAAA3AAAAA8AAAAAAAAAAAAA AAAAoQIAAGRycy9kb3ducmV2LnhtbFBLBQYAAAAABAAEAPkAAACRAwAAAAA= "/>
                <v:line id="Line 2331" o:spid="_x0000_s1272" style="position:absolute;visibility:visible;mso-wrap-style:square" from="8288,6164" to="8288,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Dy+8YAAADcAAAADwAAAGRycy9kb3ducmV2LnhtbESPQWvCQBSE7wX/w/IKvdWNFkJNXUVa BPUg1Rba4zP7mqRm34bdNYn/3hUEj8PMfMNM572pRUvOV5YVjIYJCOLc6ooLBd9fy+dXED4ga6wt k4IzeZjPBg9TzLTteEftPhQiQthnqKAMocmk9HlJBv3QNsTR+7POYIjSFVI77CLc1HKcJKk0WHFc KLGh95Ly4/5kFGxfPtN2sd6s+p91esg/doff/84p9fTYL95ABOrDPXxrr7SCdDSB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w8vvGAAAA3AAAAA8AAAAAAAAA AAAAAAAAoQIAAGRycy9kb3ducmV2LnhtbFBLBQYAAAAABAAEAPkAAACUAwAAAAA= "/>
                <v:rect id="Rectangle 2332" o:spid="_x0000_s1273" style="position:absolute;left:7974;top:7964;width:61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Dul78A AADcAAAADwAAAGRycy9kb3ducmV2LnhtbERPTa/BQBTdS/yHyZW8HVN9iVCGCCHPktrYXZ2rLZ07 TWfQ59ebhcTy5HzPFq2pxIMaV1pWMBxEIIgzq0vOFRzTTX8MwnlkjZVlUvBPDhbzbmeGibZP3tPj 4HMRQtglqKDwvk6kdFlBBt3A1sSBu9jGoA+wyaVu8BnCTSXjKBpJgyWHhgJrWhWU3Q53o+Bcxkd8 7dNtZCabX79r0+v9tFbqp9cupyA8tf4r/rj/tIJRHOaHM+EIyPkbAAD//wMAUEsBAi0AFAAGAAgA AAAhAPD3irv9AAAA4gEAABMAAAAAAAAAAAAAAAAAAAAAAFtDb250ZW50X1R5cGVzXS54bWxQSwEC LQAUAAYACAAAACEAMd1fYdIAAACPAQAACwAAAAAAAAAAAAAAAAAuAQAAX3JlbHMvLnJlbHNQSwEC LQAUAAYACAAAACEAMy8FnkEAAAA5AAAAEAAAAAAAAAAAAAAAAAApAgAAZHJzL3NoYXBleG1sLnht bFBLAQItABQABgAIAAAAIQDNsO6XvwAAANwAAAAPAAAAAAAAAAAAAAAAAJgCAABkcnMvZG93bnJl di54bWxQSwUGAAAAAAQABAD1AAAAhAMAAAAA ">
                  <v:textbox>
                    <w:txbxContent>
                      <w:p w:rsidR="006E6890" w:rsidRPr="006E6890" w:rsidRDefault="006E6890">
                        <w:pPr>
                          <w:rPr>
                            <w:rFonts w:ascii="Times New Roman" w:hAnsi="Times New Roman"/>
                            <w:lang w:val="nl-NL"/>
                          </w:rPr>
                        </w:pPr>
                      </w:p>
                    </w:txbxContent>
                  </v:textbox>
                </v:rect>
                <v:line id="Line 2333" o:spid="_x0000_s1274" style="position:absolute;visibility:visible;mso-wrap-style:square" from="10700,6164" to="1070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0QMYAAADcAAAADwAAAGRycy9kb3ducmV2LnhtbESPT2vCQBTE7wW/w/IKvdWNFoKkriKV gvZQ6h+ox2f2mUSzb8PuNonf3i0IHoeZ+Q0znfemFi05X1lWMBomIIhzqysuFOx3n68TED4ga6wt k4IreZjPBk9TzLTteEPtNhQiQthnqKAMocmk9HlJBv3QNsTRO1lnMETpCqkddhFuajlOklQarDgu lNjQR0n5ZftnFHy//aTtYv216n/X6TFfbo6Hc+eUennuF+8gAvXhEb63V1pBOh7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KqNEDGAAAA3AAAAA8AAAAAAAAA AAAAAAAAoQIAAGRycy9kb3ducmV2LnhtbFBLBQYAAAAABAAEAPkAAACUAwAAAAA= "/>
                <v:rect id="Rectangle 2334" o:spid="_x0000_s1275" style="position:absolute;left:10566;top:7244;width:26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7Ve8MA AADcAAAADwAAAGRycy9kb3ducmV2LnhtbESPQYvCMBSE74L/ITzBm6ZWEO0aRVxc9Kj14u1t87bt 2ryUJmr11xtB8DjMzDfMfNmaSlypcaVlBaNhBII4s7rkXMEx3QymIJxH1lhZJgV3crBcdDtzTLS9 8Z6uB5+LAGGXoILC+zqR0mUFGXRDWxMH7882Bn2QTS51g7cAN5WMo2giDZYcFgqsaV1Qdj5cjILf Mj7iY5/+RGa2Gftdm/5fTt9K9Xvt6guEp9Z/wu/2ViuYxDG8zoQjIBdPAAAA//8DAFBLAQItABQA BgAIAAAAIQDw94q7/QAAAOIBAAATAAAAAAAAAAAAAAAAAAAAAABbQ29udGVudF9UeXBlc10ueG1s UEsBAi0AFAAGAAgAAAAhADHdX2HSAAAAjwEAAAsAAAAAAAAAAAAAAAAALgEAAF9yZWxzLy5yZWxz UEsBAi0AFAAGAAgAAAAhADMvBZ5BAAAAOQAAABAAAAAAAAAAAAAAAAAAKQIAAGRycy9zaGFwZXht bC54bWxQSwECLQAUAAYACAAAACEAUi7Ve8MAAADcAAAADwAAAAAAAAAAAAAAAACYAgAAZHJzL2Rv d25yZXYueG1sUEsFBgAAAAAEAAQA9QAAAIgDAAAAAA== ">
                  <v:textbox>
                    <w:txbxContent>
                      <w:p w:rsidR="006E6890" w:rsidRPr="006E6890" w:rsidRDefault="006E6890">
                        <w:pPr>
                          <w:rPr>
                            <w:rFonts w:ascii="Times New Roman" w:hAnsi="Times New Roman"/>
                            <w:lang w:val="nl-NL"/>
                          </w:rPr>
                        </w:pPr>
                      </w:p>
                    </w:txbxContent>
                  </v:textbox>
                </v:rect>
                <v:line id="Line 2335" o:spid="_x0000_s1276" style="position:absolute;visibility:visible;mso-wrap-style:square" from="7618,7424" to="761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QPrMYAAADcAAAADwAAAGRycy9kb3ducmV2LnhtbESPQWvCQBSE70L/w/IK3nSjQiipq4gi aA9FbaE9PrOvSdrs27C7JvHfu0LB4zAz3zDzZW9q0ZLzlWUFk3ECgji3uuJCwefHdvQCwgdkjbVl UnAlD8vF02COmbYdH6k9hUJECPsMFZQhNJmUPi/JoB/bhjh6P9YZDFG6QmqHXYSbWk6TJJUGK44L JTa0Lin/O12MgvfZIW1X+7dd/7VPz/nmeP7+7ZxSw+d+9QoiUB8e4f/2TitIpz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00D6zGAAAA3AAAAA8AAAAAAAAA AAAAAAAAoQIAAGRycy9kb3ducmV2LnhtbFBLBQYAAAAABAAEAPkAAACUAwAAAAA= "/>
                <v:line id="Line 2336" o:spid="_x0000_s1277" style="position:absolute;visibility:visible;mso-wrap-style:square" from="8958,742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2X2MYAAADcAAAADwAAAGRycy9kb3ducmV2LnhtbESPQWvCQBSE7wX/w/IEb3VTL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dl9jGAAAA3AAAAA8AAAAAAAAA AAAAAAAAoQIAAGRycy9kb3ducmV2LnhtbFBLBQYAAAAABAAEAPkAAACUAwAAAAA= "/>
                <v:line id="Line 2337" o:spid="_x0000_s1278" style="position:absolute;visibility:visible;mso-wrap-style:square" from="9963,7424" to="996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yQ8YAAADcAAAADwAAAGRycy9kb3ducmV2LnhtbESPQWvCQBSE7wX/w/IEb3VTp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RMkPGAAAA3AAAAA8AAAAAAAAA AAAAAAAAoQIAAGRycy9kb3ducmV2LnhtbFBLBQYAAAAABAAEAPkAAACUAwAAAAA= "/>
                <v:line id="Line 2338" o:spid="_x0000_s1279" style="position:absolute;visibility:visible;mso-wrap-style:square" from="11251,7424" to="11251,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sNMYAAADcAAAADwAAAGRycy9kb3ducmV2LnhtbESPQWsCMRSE74L/ITyhN81qIZTVKKIU tIdSbaEen5vX3a2blyVJd7f/vikUehxm5htmtRlsIzryoXasYT7LQBAXztRcanh7fZw+gAgR2WDj mDR8U4DNejxaYW5czyfqzrEUCcIhRw1VjG0uZSgqshhmriVO3ofzFmOSvpTGY5/gtpGLLFPSYs1p ocKWdhUVt/OX1fB8/6K67fHpMLwf1bXYn66Xz95rfTcZtksQkYb4H/5rH4wGtVD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1DrDTGAAAA3AAAAA8AAAAAAAAA AAAAAAAAoQIAAGRycy9kb3ducmV2LnhtbFBLBQYAAAAABAAEAPkAAACUAwAAAAA= "/>
                <v:line id="Line 2339" o:spid="_x0000_s1280" style="position:absolute;visibility:visible;mso-wrap-style:square" from="7618,886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8Jr8YAAADcAAAADwAAAGRycy9kb3ducmV2LnhtbESPQWvCQBSE7wX/w/IEb3VThbR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PCa/GAAAA3AAAAA8AAAAAAAAA AAAAAAAAoQIAAGRycy9kb3ducmV2LnhtbFBLBQYAAAAABAAEAPkAAACUAwAAAAA= "/>
                <v:line id="Line 2340" o:spid="_x0000_s1281" style="position:absolute;visibility:visible;mso-wrap-style:square" from="9963,8864" to="1130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5Cd3cQAAADcAAAADwAAAGRycy9kb3ducmV2LnhtbERPy2rCQBTdF/oPwy10VydaCJI6EbEU tAupD6jLm8w1SZu5E2amSfz7zkJweTjvxXI0rejJ+caygukkAUFcWt1wpeB0/HiZg/ABWWNrmRRc ycMyf3xYYKbtwHvqD6ESMYR9hgrqELpMSl/WZNBPbEccuYt1BkOErpLa4RDDTStnSZJKgw3Hhho7 WtdU/h7+jILd61far7afm/F7mxbl+744/wxOqeencfUGItAY7uKbe6MVpLO4Np6JR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kJ3dxAAAANwAAAAPAAAAAAAAAAAA AAAAAKECAABkcnMvZG93bnJldi54bWxQSwUGAAAAAAQABAD5AAAAkgMAAAAA "/>
                <v:line id="Line 2341" o:spid="_x0000_s1282" style="position:absolute;visibility:visible;mso-wrap-style:square" from="7618,7694" to="8958,7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zMicYAAADcAAAADwAAAGRycy9kb3ducmV2LnhtbESPW2vCQBSE3wX/w3KEvunGUKxGV+kF oYjQein18ZA9ZkOzZ9PsNqb/visUfBxm5htmsepsJVpqfOlYwXiUgCDOnS65UHA8rIdTED4ga6wc k4Jf8rBa9nsLzLS78I7afShEhLDPUIEJoc6k9Lkhi37kauLonV1jMUTZFFI3eIlwW8k0SSbSYslx wWBNz4byr/2PVfC+aenDbk/0tlnfP7x8P6VkPlOl7gbd4xxEoC7cwv/tV61gks7geiYe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czInGAAAA3AAAAA8AAAAAAAAA AAAAAAAAoQIAAGRycy9kb3ducmV2LnhtbFBLBQYAAAAABAAEAPkAAACUAwAAAAA= ">
                  <v:stroke dashstyle="longDash"/>
                </v:line>
                <v:line id="Line 2342" o:spid="_x0000_s1283" style="position:absolute;visibility:visible;mso-wrap-style:square" from="9963,7679" to="11303,7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zycMAAADcAAAADwAAAGRycy9kb3ducmV2LnhtbERPXWvCMBR9F/Yfwh34pumquFGNsk0E kYGbm+jjpblrypqb2sTa/XvzIPh4ON+zRWcr0VLjS8cKnoYJCOLc6ZILBT/fq8ELCB+QNVaOScE/ eVjMH3ozzLS78Be1u1CIGMI+QwUmhDqT0ueGLPqhq4kj9+saiyHCppC6wUsMt5VMk2QiLZYcGwzW 9G4o/9udrYLPTUt7+3Gk7WY1fl6e3lIyh1Sp/mP3OgURqAt38c291gomozg/nolHQM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i/88nDAAAA3AAAAA8AAAAAAAAAAAAA AAAAoQIAAGRycy9kb3ducmV2LnhtbFBLBQYAAAAABAAEAPkAAACRAwAAAAA= ">
                  <v:stroke dashstyle="longDash"/>
                </v:line>
                <v:shape id="Text Box 2343" o:spid="_x0000_s1284" type="#_x0000_t202" style="position:absolute;left:7953;top:8339;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q9o8QA AADcAAAADwAAAGRycy9kb3ducmV2LnhtbESPQWvCQBSE74L/YXmCN93VWrExGxFLoSdLbS14e2Sf STD7NmRXE/+9Wyj0OMzMN0y66W0tbtT6yrGG2VSBIM6dqbjQ8P31NlmB8AHZYO2YNNzJwyYbDlJM jOv4k26HUIgIYZ+ghjKEJpHS5yVZ9FPXEEfv7FqLIcq2kKbFLsJtLedKLaXFiuNCiQ3tSsovh6vV cNyfTz8L9VG82uemc72SbF+k1uNRv12DCNSH//Bf+91oWD7N4P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I3avaP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344" o:spid="_x0000_s1285" type="#_x0000_t202" style="position:absolute;left:9904;top:8324;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gj1MMA AADcAAAADwAAAGRycy9kb3ducmV2LnhtbESPQWsCMRSE74L/ITzBmyZaFbsaRSyFnpTaWvD22Dx3 Fzcvyya66783gtDjMDPfMMt1a0txo9oXjjWMhgoEcepMwZmG35/PwRyED8gGS8ek4U4e1qtuZ4mJ cQ1/0+0QMhEh7BPUkIdQJVL6NCeLfugq4uidXW0xRFln0tTYRLgt5VipmbRYcFzIsaJtTunlcLUa jrvz6W+i9tmHnVaNa5Vk+y617vfazQJEoDb8h1/tL6Nh9jaG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fQgj1M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AutoShape 2345" o:spid="_x0000_s1286" type="#_x0000_t5" style="position:absolute;left:9411;top:6164;width:268;height:2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xgjcQA AADcAAAADwAAAGRycy9kb3ducmV2LnhtbESPQYvCMBSE7wv7H8Jb8LKsqQq6VKOIIIoX2VYEb4/m 2ZY2L6VJtf57Iwh7HGbmG2ax6k0tbtS60rKC0TACQZxZXXKu4JRuf35BOI+ssbZMCh7kYLX8/Fhg rO2d/+iW+FwECLsYFRTeN7GULivIoBvahjh4V9sa9EG2udQt3gPc1HIcRVNpsOSwUGBDm4KyKumM Aqwu54PRR9mleRntLt33LK1IqcFXv56D8NT7//C7vdcKppMJvM6EIy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JtcYI3EAAAA3AAAAA8AAAAAAAAAAAAAAAAAmAIAAGRycy9k b3ducmV2LnhtbFBLBQYAAAAABAAEAPUAAACJAwAAAAA= ">
                  <v:textbox>
                    <w:txbxContent>
                      <w:p w:rsidR="006E6890" w:rsidRPr="006E6890" w:rsidRDefault="006E6890">
                        <w:pPr>
                          <w:rPr>
                            <w:rFonts w:ascii="Times New Roman" w:hAnsi="Times New Roman"/>
                            <w:lang w:val="nl-NL"/>
                          </w:rPr>
                        </w:pPr>
                      </w:p>
                    </w:txbxContent>
                  </v:textbox>
                </v:shape>
                <v:shape id="Text Box 2346" o:spid="_x0000_s1287" type="#_x0000_t202" style="position:absolute;left:10685;top:7049;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0eO8QA AADcAAAADwAAAGRycy9kb3ducmV2LnhtbESPQWvCQBSE74L/YXlCb7qrtWJjNiItBU+VprXg7ZF9 JsHs25Ddmvjvu0Khx2FmvmHS7WAbcaXO1441zGcKBHHhTM2lhq/Pt+kahA/IBhvHpOFGHrbZeJRi YlzPH3TNQykihH2CGqoQ2kRKX1Rk0c9cSxy9s+sshii7UpoO+wi3jVwotZIWa44LFbb0UlFxyX+s huP7+fS9VIfy1T61vRuUZPsstX6YDLsNiEBD+A//tfdGw+px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J2tHjv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v:textbox>
                </v:shape>
                <v:shape id="Text Box 2347" o:spid="_x0000_s1288" type="#_x0000_t202" style="position:absolute;left:10738;top:8324;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G7oMQA AADcAAAADwAAAGRycy9kb3ducmV2LnhtbESPQWvCQBSE7wX/w/KE3uquVsXGbERaCp5aTGvB2yP7 TILZtyG7NfHfu4WCx2FmvmHSzWAbcaHO1441TCcKBHHhTM2lhu+v96cVCB+QDTaOScOVPGyy0UOK iXE97+mSh1JECPsENVQhtImUvqjIop+4ljh6J9dZDFF2pTQd9hFuGzlTaikt1hwXKmzptaLinP9a DYeP0/Fnrj7LN7toezcoyfZFav04HrZrEIGGcA//t3dGw/J5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PLhu6D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v:textbox>
                </v:shape>
                <v:line id="Line 2348" o:spid="_x0000_s1289" style="position:absolute;visibility:visible;mso-wrap-style:square" from="10767,7319" to="10834,7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o66cYAAADcAAAADwAAAGRycy9kb3ducmV2LnhtbESPQWsCMRSE74L/ITyhN81aIZTVKKIU tIdSbaEen5vX3a2blyVJd7f/vikUehxm5htmtRlsIzryoXasYT7LQBAXztRcanh7fZw+gAgR2WDj mDR8U4DNejxaYW5czyfqzrEUCcIhRw1VjG0uZSgqshhmriVO3ofzFmOSvpTGY5/gtpH3WaakxZrT QoUt7Soqbucvq+F58aK67fHpMLwf1bXYn66Xz95rfTcZtksQkYb4H/5rH4wGtVD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aOunGAAAA3AAAAA8AAAAAAAAA AAAAAAAAoQIAAGRycy9kb3ducmV2LnhtbFBLBQYAAAAABAAEAPkAAACUAwAAAAA= "/>
                <v:line id="Line 2349" o:spid="_x0000_s1290" style="position:absolute;visibility:visible;mso-wrap-style:square" from="10767,7424" to="10834,7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afcscAAADcAAAADwAAAGRycy9kb3ducmV2LnhtbESPT2vCQBTE74LfYXlCb7qxQiqpq4il oD2U+gfa4zP7mkSzb8PuNkm/fbcgeBxm5jfMYtWbWrTkfGVZwXSSgCDOra64UHA6vo7nIHxA1lhb JgW/5GG1HA4WmGnb8Z7aQyhEhLDPUEEZQpNJ6fOSDPqJbYij922dwRClK6R22EW4qeVjkqTSYMVx ocSGNiXl18OPUfA++0jb9e5t23/u0nP+sj9/XTqn1MOoXz+DCNSHe/jW3moF6ew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1p9yxwAAANwAAAAPAAAAAAAA AAAAAAAAAKECAABkcnMvZG93bnJldi54bWxQSwUGAAAAAAQABAD5AAAAlQMAAAAA "/>
                <v:line id="Line 2350" o:spid="_x0000_s1291" style="position:absolute;visibility:visible;mso-wrap-style:square" from="10760,8429" to="10827,8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kLAMQAAADcAAAADwAAAGRycy9kb3ducmV2LnhtbERPyWrDMBC9F/oPYgq5NXISMMWNHEJK IemhZIPmOLYmtltrZCTVdv8+OhRyfLx9uRpNK3pyvrGsYDZNQBCXVjdcKTif3p9fQPiArLG1TAr+ yMMqf3xYYqbtwAfqj6ESMYR9hgrqELpMSl/WZNBPbUccuat1BkOErpLa4RDDTSvnSZJKgw3Hhho7 2tRU/hx/jYLPxT7t17uP7fi1S4vy7VBcvgen1ORpXL+CCDSGu/jfvdUK0kVcG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SQsAxAAAANwAAAAPAAAAAAAAAAAA AAAAAKECAABkcnMvZG93bnJldi54bWxQSwUGAAAAAAQABAD5AAAAkgMAAAAA "/>
                <v:line id="Line 2351" o:spid="_x0000_s1292" style="position:absolute;visibility:visible;mso-wrap-style:square" from="10767,83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Wum8cAAADcAAAADwAAAGRycy9kb3ducmV2LnhtbESPT2vCQBTE74LfYXlCb7qxQqipq4il oD2U+gfa4zP7mkSzb8PuNkm/fbcgeBxm5jfMYtWbWrTkfGVZwXSSgCDOra64UHA6vo6fQPiArLG2 TAp+ycNqORwsMNO24z21h1CICGGfoYIyhCaT0uclGfQT2xBH79s6gyFKV0jtsItwU8vHJEmlwYrj QokNbUrKr4cfo+B99pG2693btv/cpef8ZX/+unROqYdRv34GEagP9/CtvdUK0tkc/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Ba6bxwAAANwAAAAPAAAAAAAA AAAAAAAAAKECAABkcnMvZG93bnJldi54bWxQSwUGAAAAAAQABAD5AAAAlQMAAAAA "/>
                <v:line id="Line 2352" o:spid="_x0000_s1293" style="position:absolute;visibility:visible;mso-wrap-style:square" from="10767,8144" to="10834,8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l0e8QAAADcAAAADwAAAGRycy9kb3ducmV2LnhtbERPy2rCQBTdF/yH4Qru6sRagkRHkZaC dlHqA3R5zVyTaOZOmJkm6d93FgWXh/NerHpTi5acrywrmIwTEMS51RUXCo6Hj+cZCB+QNdaWScEv eVgtB08LzLTteEftPhQihrDPUEEZQpNJ6fOSDPqxbYgjd7XOYIjQFVI77GK4qeVLkqTSYMWxocSG 3krK7/sfo+Br+p226+3npj9t00v+vrucb51TajTs13MQgfrwEP+7N1pB+h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XR7xAAAANwAAAAPAAAAAAAAAAAA AAAAAKECAABkcnMvZG93bnJldi54bWxQSwUGAAAAAAQABAD5AAAAkgMAAAAA "/>
                <v:line id="Line 2353" o:spid="_x0000_s1294" style="position:absolute;visibility:visible;mso-wrap-style:square" from="10767,7964" to="10834,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XR4MYAAADcAAAADwAAAGRycy9kb3ducmV2LnhtbESPQWvCQBSE7wX/w/IKvdWNtgRJXUVa BPUgagvt8Zl9TVKzb8PumqT/3hUEj8PMfMNM572pRUvOV5YVjIYJCOLc6ooLBV+fy+cJCB+QNdaW ScE/eZjPBg9TzLTteE/tIRQiQthnqKAMocmk9HlJBv3QNsTR+7XOYIjSFVI77CLc1HKcJKk0WHFc KLGh95Ly0+FsFGxfdmm7WG9W/fc6PeYf++PPX+eUenrsF28gAvXhHr61V1pB+j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10eDGAAAA3AAAAA8AAAAAAAAA AAAAAAAAoQIAAGRycy9kb3ducmV2LnhtbFBLBQYAAAAABAAEAPkAAACUAwAAAAA= "/>
                <v:line id="Line 2354" o:spid="_x0000_s1295" style="position:absolute;visibility:visible;mso-wrap-style:square" from="10767,7784" to="10834,7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dPl8YAAADcAAAADwAAAGRycy9kb3ducmV2LnhtbESPQWvCQBSE7wX/w/IEb3VTLaF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T5fGAAAA3AAAAA8AAAAAAAAA AAAAAAAAoQIAAGRycy9kb3ducmV2LnhtbFBLBQYAAAAABAAEAPkAAACUAwAAAAA= "/>
              </v:group>
            </w:pict>
          </mc:Fallback>
        </mc:AlternateContent>
      </w:r>
      <w:r w:rsidR="00455B9A" w:rsidRPr="006E6890">
        <w:rPr>
          <w:rFonts w:ascii="Times New Roman" w:hAnsi="Times New Roman"/>
          <w:b/>
          <w:sz w:val="26"/>
          <w:szCs w:val="26"/>
          <w:lang w:val="nl-NL"/>
        </w:rPr>
        <w:t>* Bài tập 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Gọi: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khối lượng của chì và đồng</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hể tích của chì và đồng </w:t>
      </w:r>
    </w:p>
    <w:p w:rsidR="00E76D58"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Khi chưa nhúng vào chất lỏng thì hệ cân bằng nghĩa </w:t>
      </w:r>
    </w:p>
    <w:p w:rsidR="00455B9A" w:rsidRPr="006E6890" w:rsidRDefault="00E76D58"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w:t>
      </w:r>
      <w:r w:rsidR="00455B9A" w:rsidRPr="006E6890">
        <w:rPr>
          <w:rFonts w:ascii="Times New Roman" w:hAnsi="Times New Roman"/>
          <w:sz w:val="26"/>
          <w:szCs w:val="26"/>
          <w:lang w:val="nl-NL"/>
        </w:rPr>
        <w:t>à</w:t>
      </w:r>
      <w:r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m</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m</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suy ra P</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P</w:t>
      </w:r>
      <w:r w:rsidR="00455B9A"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Khi nhúng chì vào bình chất lỏng A, đồng vào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bình chất lỏng B, thì các vật chịu tác dụng của lực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đẩy Ác - Si - Mét là </w:t>
      </w:r>
    </w:p>
    <w:p w:rsidR="00455B9A" w:rsidRPr="006E6890" w:rsidRDefault="00455B9A" w:rsidP="00455B9A">
      <w:pPr>
        <w:tabs>
          <w:tab w:val="left" w:pos="3750"/>
        </w:tabs>
        <w:rPr>
          <w:rFonts w:ascii="Times New Roman" w:hAnsi="Times New Roman"/>
          <w:sz w:val="26"/>
          <w:szCs w:val="26"/>
          <w:vertAlign w:val="subscript"/>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p>
    <w:p w:rsidR="00455B9A" w:rsidRPr="006E6890" w:rsidRDefault="00455B9A" w:rsidP="00455B9A">
      <w:pPr>
        <w:tabs>
          <w:tab w:val="left" w:pos="3750"/>
        </w:tabs>
        <w:rPr>
          <w:rFonts w:ascii="Times New Roman" w:hAnsi="Times New Roman"/>
          <w:sz w:val="26"/>
          <w:szCs w:val="26"/>
          <w:vertAlign w:val="subscript"/>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68" type="#_x0000_t75" style="width:22.15pt;height:30.85pt" o:ole="">
            <v:imagedata r:id="rId273" o:title=""/>
          </v:shape>
          <o:OLEObject Type="Embed" ProgID="Equation.DSMT4" ShapeID="_x0000_i1168" DrawAspect="Content" ObjectID="_1668160925" r:id="rId274"/>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Do thanh cân bằng nên ta có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69" type="#_x0000_t75" style="width:22.15pt;height:30.85pt" o:ole="">
            <v:imagedata r:id="rId273" o:title=""/>
          </v:shape>
          <o:OLEObject Type="Embed" ProgID="Equation.DSMT4" ShapeID="_x0000_i1169" DrawAspect="Content" ObjectID="_1668160926" r:id="rId275"/>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1)</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Khi nhúng chì vào bình chất lỏng B, đồng vào bình đựng chất lỏng A thì lực đẩy Ác - Si - Mét tác dụng lên các vật khi đó là </w:t>
      </w:r>
    </w:p>
    <w:p w:rsidR="00455B9A" w:rsidRPr="006E6890" w:rsidRDefault="00455B9A" w:rsidP="00455B9A">
      <w:pPr>
        <w:tabs>
          <w:tab w:val="left" w:pos="3750"/>
        </w:tabs>
        <w:rPr>
          <w:rFonts w:ascii="Times New Roman" w:hAnsi="Times New Roman"/>
          <w:sz w:val="26"/>
          <w:szCs w:val="26"/>
          <w:vertAlign w:val="subscript"/>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B</w:t>
      </w:r>
      <w:r w:rsidRPr="006E6890">
        <w:rPr>
          <w:rFonts w:ascii="Times New Roman" w:hAnsi="Times New Roman"/>
          <w:sz w:val="26"/>
          <w:szCs w:val="26"/>
          <w:vertAlign w:val="superscript"/>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70" type="#_x0000_t75" style="width:22.15pt;height:30.85pt" o:ole="">
            <v:imagedata r:id="rId276" o:title=""/>
          </v:shape>
          <o:OLEObject Type="Embed" ProgID="Equation.DSMT4" ShapeID="_x0000_i1170" DrawAspect="Content" ObjectID="_1668160927" r:id="rId277"/>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Do thanh cân bằng nên ta có :F</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Hay 10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71" type="#_x0000_t75" style="width:22.15pt;height:30.85pt" o:ole="">
            <v:imagedata r:id="rId276" o:title=""/>
          </v:shape>
          <o:OLEObject Type="Embed" ProgID="Equation.DSMT4" ShapeID="_x0000_i1171" DrawAspect="Content" ObjectID="_1668160928" r:id="rId278"/>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ập tỷ số</w:t>
      </w:r>
      <w:r w:rsidRPr="006E6890">
        <w:rPr>
          <w:rFonts w:ascii="Times New Roman" w:hAnsi="Times New Roman"/>
          <w:position w:val="-110"/>
          <w:sz w:val="26"/>
          <w:szCs w:val="26"/>
          <w:lang w:val="nl-NL"/>
        </w:rPr>
        <w:object w:dxaOrig="5500" w:dyaOrig="1820">
          <v:shape id="_x0000_i1172" type="#_x0000_t75" style="width:275.35pt;height:91pt" o:ole="">
            <v:imagedata r:id="rId279" o:title=""/>
          </v:shape>
          <o:OLEObject Type="Embed" ProgID="Equation.DSMT4" ShapeID="_x0000_i1172" DrawAspect="Content" ObjectID="_1668160929" r:id="rId280"/>
        </w:object>
      </w:r>
      <w:r w:rsidRPr="006E6890">
        <w:rPr>
          <w:rFonts w:ascii="Times New Roman" w:hAnsi="Times New Roman"/>
          <w:sz w:val="26"/>
          <w:szCs w:val="26"/>
          <w:lang w:val="nl-NL"/>
        </w:rPr>
        <w:t xml:space="preserve">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3" type="#_x0000_t75" style="width:16.6pt;height:11.85pt" o:ole="">
            <v:imagedata r:id="rId264" o:title=""/>
          </v:shape>
          <o:OLEObject Type="Embed" ProgID="Equation.DSMT4" ShapeID="_x0000_i1173" DrawAspect="Content" ObjectID="_1668160930" r:id="rId281"/>
        </w:object>
      </w:r>
      <w:r w:rsidRPr="006E6890">
        <w:rPr>
          <w:rFonts w:ascii="Times New Roman" w:hAnsi="Times New Roman"/>
          <w:sz w:val="26"/>
          <w:szCs w:val="26"/>
          <w:lang w:val="nl-NL"/>
        </w:rPr>
        <w:t>70D</w:t>
      </w:r>
      <w:r w:rsidRPr="006E6890">
        <w:rPr>
          <w:rFonts w:ascii="Times New Roman" w:hAnsi="Times New Roman"/>
          <w:sz w:val="26"/>
          <w:szCs w:val="26"/>
          <w:vertAlign w:val="superscript"/>
          <w:lang w:val="nl-NL"/>
        </w:rPr>
        <w:t>2</w:t>
      </w:r>
      <w:r w:rsidRPr="006E6890">
        <w:rPr>
          <w:rFonts w:ascii="Times New Roman" w:hAnsi="Times New Roman"/>
          <w:vanish/>
          <w:sz w:val="26"/>
          <w:szCs w:val="26"/>
          <w:lang w:val="nl-NL"/>
        </w:rPr>
        <w:t xml:space="preserve"> 0Dtỷ sốằng nên ta có nh chất lỏng B, đồng vào bình đựng chất lỏng A thì lực đẩy Ác - Si - Mét tác dụng lên các vật khi đó là </w:t>
      </w:r>
      <w:r w:rsidRPr="006E6890">
        <w:rPr>
          <w:rFonts w:ascii="Times New Roman" w:hAnsi="Times New Roman"/>
          <w:vanish/>
          <w:sz w:val="26"/>
          <w:szCs w:val="26"/>
          <w:lang w:val="nl-NL"/>
        </w:rPr>
        <w:cr/>
      </w:r>
      <w:r w:rsidRPr="006E6890">
        <w:rPr>
          <w:rFonts w:ascii="Times New Roman" w:hAnsi="Times New Roman"/>
          <w:vanish/>
          <w:sz w:val="26"/>
          <w:szCs w:val="26"/>
          <w:lang w:val="nl-NL"/>
        </w:rPr>
        <w:pgNum/>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87D</w:t>
      </w:r>
      <w:r w:rsidRPr="006E6890">
        <w:rPr>
          <w:rFonts w:ascii="Times New Roman" w:hAnsi="Times New Roman"/>
          <w:sz w:val="26"/>
          <w:szCs w:val="26"/>
          <w:vertAlign w:val="superscript"/>
          <w:lang w:val="nl-NL"/>
        </w:rPr>
        <w:t>2</w:t>
      </w:r>
      <w:r w:rsidRPr="006E6890">
        <w:rPr>
          <w:rFonts w:ascii="Times New Roman" w:hAnsi="Times New Roman"/>
          <w:vanish/>
          <w:sz w:val="26"/>
          <w:szCs w:val="26"/>
          <w:lang w:val="nl-NL"/>
        </w:rPr>
        <w:t xml:space="preserve"> 0Dtỷ sốằng nên ta có nh chất lỏng B, đồng vào bình đựng chất lỏng A thì lực đẩy Ác - Si - Mét tác dụng lên các vật khi đó là </w:t>
      </w:r>
      <w:r w:rsidRPr="006E6890">
        <w:rPr>
          <w:rFonts w:ascii="Times New Roman" w:hAnsi="Times New Roman"/>
          <w:vanish/>
          <w:sz w:val="26"/>
          <w:szCs w:val="26"/>
          <w:lang w:val="nl-NL"/>
        </w:rPr>
        <w:cr/>
      </w:r>
      <w:r w:rsidRPr="006E6890">
        <w:rPr>
          <w:rFonts w:ascii="Times New Roman" w:hAnsi="Times New Roman"/>
          <w:vanish/>
          <w:sz w:val="26"/>
          <w:szCs w:val="26"/>
          <w:lang w:val="nl-NL"/>
        </w:rPr>
        <w:pgNum/>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74" type="#_x0000_t75" style="width:16.6pt;height:11.85pt" o:ole="">
            <v:imagedata r:id="rId264" o:title=""/>
          </v:shape>
          <o:OLEObject Type="Embed" ProgID="Equation.DSMT4" ShapeID="_x0000_i1174" DrawAspect="Content" ObjectID="_1668160931" r:id="rId282"/>
        </w:object>
      </w:r>
      <w:r w:rsidRPr="006E6890">
        <w:rPr>
          <w:rFonts w:ascii="Times New Roman" w:hAnsi="Times New Roman"/>
          <w:position w:val="-30"/>
          <w:sz w:val="26"/>
          <w:szCs w:val="26"/>
          <w:lang w:val="nl-NL"/>
        </w:rPr>
        <w:object w:dxaOrig="2380" w:dyaOrig="740">
          <v:shape id="_x0000_i1175" type="#_x0000_t75" style="width:118.7pt;height:37.2pt" o:ole="">
            <v:imagedata r:id="rId283" o:title=""/>
          </v:shape>
          <o:OLEObject Type="Embed" ProgID="Equation.DSMT4" ShapeID="_x0000_i1175" DrawAspect="Content" ObjectID="_1668160932" r:id="rId284"/>
        </w:objec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lastRenderedPageBreak/>
        <w:t>II</w:t>
      </w:r>
      <w:r w:rsidR="00E76D58" w:rsidRPr="006E6890">
        <w:rPr>
          <w:rFonts w:ascii="Times New Roman" w:hAnsi="Times New Roman"/>
          <w:b/>
          <w:sz w:val="26"/>
          <w:szCs w:val="26"/>
          <w:lang w:val="nl-NL"/>
        </w:rPr>
        <w:t>I</w:t>
      </w:r>
      <w:r w:rsidRPr="006E6890">
        <w:rPr>
          <w:rFonts w:ascii="Times New Roman" w:hAnsi="Times New Roman"/>
          <w:b/>
          <w:sz w:val="26"/>
          <w:szCs w:val="26"/>
          <w:lang w:val="nl-NL"/>
        </w:rPr>
        <w:t>: Bài tập luyện tập</w:t>
      </w:r>
    </w:p>
    <w:p w:rsidR="00E15E21" w:rsidRPr="006E6890" w:rsidRDefault="00E15E21" w:rsidP="00455B9A">
      <w:pPr>
        <w:tabs>
          <w:tab w:val="left" w:pos="3750"/>
        </w:tabs>
        <w:rPr>
          <w:rFonts w:ascii="Times New Roman" w:hAnsi="Times New Roman"/>
          <w:b/>
          <w:sz w:val="26"/>
          <w:szCs w:val="26"/>
          <w:lang w:val="nl-NL"/>
        </w:rPr>
      </w:pP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hình trụ thông nhau đặt thẳng đứng có tiết diện thẳng bên trong là 2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1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đựng thủy ngân, mực thủy ngân ở độ cao 10cm trên một thước chia khoảng đặt thẳng đứng giữa 2 bình</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a) Đổ vào bình lớn một cột nước nguyên chất cao 27,2 cm. Hỏi độ chênh lệch giữa độ cao của mặt trên cột nước và mặt thoáng của thủy ngân trong bình nhỏ?</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b) Mực thủy ngân trong bình nhỏ đã dâng lên đến độ cao bao nhiêu trên thước chia độ</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c)Cần phải đổ thêm vào bình nhỏ một lượng nước muối có chiều cao bao nhiêu để mực thủy ngân trong bình trở lại ngang nhau? Biết KLR của thủy ngân l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13600 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ước muối là 103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ước nguyên chất 1000kg/m</w:t>
      </w:r>
      <w:r w:rsidRPr="006E6890">
        <w:rPr>
          <w:rFonts w:ascii="Times New Roman" w:hAnsi="Times New Roman"/>
          <w:sz w:val="26"/>
          <w:szCs w:val="26"/>
          <w:vertAlign w:val="superscript"/>
          <w:lang w:val="nl-NL"/>
        </w:rPr>
        <w:t>3</w:t>
      </w:r>
    </w:p>
    <w:p w:rsidR="00E15E21"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E15E21" w:rsidP="00455B9A">
      <w:pPr>
        <w:tabs>
          <w:tab w:val="left" w:pos="3750"/>
        </w:tabs>
        <w:rPr>
          <w:rFonts w:ascii="Times New Roman" w:hAnsi="Times New Roman"/>
          <w:b/>
          <w:sz w:val="26"/>
          <w:szCs w:val="26"/>
          <w:lang w:val="nl-NL"/>
        </w:rPr>
      </w:pPr>
      <w:r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 xml:space="preserve"> </w:t>
      </w:r>
      <w:r w:rsidR="00455B9A" w:rsidRPr="006E6890">
        <w:rPr>
          <w:rFonts w:ascii="Times New Roman" w:hAnsi="Times New Roman"/>
          <w:b/>
          <w:sz w:val="26"/>
          <w:szCs w:val="26"/>
          <w:lang w:val="nl-NL"/>
        </w:rPr>
        <w:t xml:space="preserve">Phương pháp giải toán bình thông nhau </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 Chất lỏng trong hai bình thông nhau cân bằng khi áp suất của các cột nước trong hai bình lên những điểm ở trên cùng một mặt phẳng nằm ngang bằng nhau. Áp suất đó tính bởi công thức p = h.d</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Khi có dịch chuyển thì thể tích chất lỏng giảm đi trong bình này sẽ truyền nguyên vẹn sang bình kia</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 Áp suất khí quyển trên mặt thoáng của chất lỏng trong 2 bình coi bằng nhau</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Dựa vào 3 đặc điểm trên lập các phương trình cần thiết</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ab/>
      </w:r>
    </w:p>
    <w:p w:rsidR="00E15E21" w:rsidRPr="006E6890" w:rsidRDefault="00E15E21" w:rsidP="00455B9A">
      <w:pPr>
        <w:tabs>
          <w:tab w:val="left" w:pos="4245"/>
        </w:tabs>
        <w:rPr>
          <w:rFonts w:ascii="Times New Roman" w:hAnsi="Times New Roman"/>
          <w:sz w:val="26"/>
          <w:szCs w:val="26"/>
          <w:lang w:val="nl-NL"/>
        </w:rPr>
      </w:pPr>
    </w:p>
    <w:p w:rsidR="00E15E21" w:rsidRPr="006E6890" w:rsidRDefault="00E15E21" w:rsidP="00455B9A">
      <w:pPr>
        <w:tabs>
          <w:tab w:val="left" w:pos="4245"/>
        </w:tabs>
        <w:rPr>
          <w:rFonts w:ascii="Times New Roman" w:hAnsi="Times New Roman"/>
          <w:sz w:val="26"/>
          <w:szCs w:val="26"/>
          <w:lang w:val="nl-NL"/>
        </w:rPr>
      </w:pPr>
    </w:p>
    <w:p w:rsidR="00E15E21" w:rsidRPr="006E6890" w:rsidRDefault="00E15E21" w:rsidP="00455B9A">
      <w:pPr>
        <w:tabs>
          <w:tab w:val="left" w:pos="4245"/>
        </w:tabs>
        <w:rPr>
          <w:rFonts w:ascii="Times New Roman" w:hAnsi="Times New Roman"/>
          <w:sz w:val="26"/>
          <w:szCs w:val="26"/>
          <w:lang w:val="nl-NL"/>
        </w:rPr>
      </w:pPr>
    </w:p>
    <w:p w:rsidR="00E15E21" w:rsidRPr="006E6890" w:rsidRDefault="00C43FA0" w:rsidP="00455B9A">
      <w:pPr>
        <w:tabs>
          <w:tab w:val="left" w:pos="42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2304" behindDoc="0" locked="0" layoutInCell="1" allowOverlap="1">
                <wp:simplePos x="0" y="0"/>
                <wp:positionH relativeFrom="column">
                  <wp:posOffset>3488690</wp:posOffset>
                </wp:positionH>
                <wp:positionV relativeFrom="paragraph">
                  <wp:posOffset>24130</wp:posOffset>
                </wp:positionV>
                <wp:extent cx="2604770" cy="1600200"/>
                <wp:effectExtent l="0" t="6350" r="0" b="12700"/>
                <wp:wrapNone/>
                <wp:docPr id="556"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4770" cy="1600200"/>
                          <a:chOff x="6822" y="12824"/>
                          <a:chExt cx="4102" cy="2520"/>
                        </a:xfrm>
                      </wpg:grpSpPr>
                      <wps:wsp>
                        <wps:cNvPr id="557" name="Line 2356"/>
                        <wps:cNvCnPr/>
                        <wps:spPr bwMode="auto">
                          <a:xfrm>
                            <a:off x="755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2357"/>
                        <wps:cNvCnPr/>
                        <wps:spPr bwMode="auto">
                          <a:xfrm>
                            <a:off x="1023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2358"/>
                        <wps:cNvCnPr/>
                        <wps:spPr bwMode="auto">
                          <a:xfrm>
                            <a:off x="7551"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2359"/>
                        <wps:cNvCnPr/>
                        <wps:spPr bwMode="auto">
                          <a:xfrm>
                            <a:off x="8757"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2360"/>
                        <wps:cNvCnPr/>
                        <wps:spPr bwMode="auto">
                          <a:xfrm>
                            <a:off x="9762"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2361"/>
                        <wps:cNvCnPr/>
                        <wps:spPr bwMode="auto">
                          <a:xfrm>
                            <a:off x="8757"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2362"/>
                        <wps:cNvCnPr/>
                        <wps:spPr bwMode="auto">
                          <a:xfrm>
                            <a:off x="7551"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4" name="Line 2363"/>
                        <wps:cNvCnPr/>
                        <wps:spPr bwMode="auto">
                          <a:xfrm>
                            <a:off x="9762"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2364"/>
                        <wps:cNvCnPr/>
                        <wps:spPr bwMode="auto">
                          <a:xfrm>
                            <a:off x="7551"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6" name="Line 2365"/>
                        <wps:cNvCnPr/>
                        <wps:spPr bwMode="auto">
                          <a:xfrm>
                            <a:off x="855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366"/>
                        <wps:cNvCnPr/>
                        <wps:spPr bwMode="auto">
                          <a:xfrm>
                            <a:off x="8355"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2367"/>
                        <wps:cNvCnPr/>
                        <wps:spPr bwMode="auto">
                          <a:xfrm>
                            <a:off x="8087"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2368"/>
                        <wps:cNvCnPr/>
                        <wps:spPr bwMode="auto">
                          <a:xfrm>
                            <a:off x="788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2369"/>
                        <wps:cNvCnPr/>
                        <wps:spPr bwMode="auto">
                          <a:xfrm>
                            <a:off x="7618"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2370"/>
                        <wps:cNvCnPr/>
                        <wps:spPr bwMode="auto">
                          <a:xfrm>
                            <a:off x="7551"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2371"/>
                        <wps:cNvCnPr/>
                        <wps:spPr bwMode="auto">
                          <a:xfrm>
                            <a:off x="9896"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2372"/>
                        <wps:cNvCnPr/>
                        <wps:spPr bwMode="auto">
                          <a:xfrm>
                            <a:off x="9829"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2373"/>
                        <wps:cNvCnPr/>
                        <wps:spPr bwMode="auto">
                          <a:xfrm>
                            <a:off x="9762" y="137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2374"/>
                        <wps:cNvCnPr/>
                        <wps:spPr bwMode="auto">
                          <a:xfrm>
                            <a:off x="9762"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2375"/>
                        <wps:cNvCnPr/>
                        <wps:spPr bwMode="auto">
                          <a:xfrm>
                            <a:off x="9762"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2376"/>
                        <wps:cNvCnPr/>
                        <wps:spPr bwMode="auto">
                          <a:xfrm>
                            <a:off x="9769"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2377"/>
                        <wps:cNvCnPr/>
                        <wps:spPr bwMode="auto">
                          <a:xfrm>
                            <a:off x="9762"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2378"/>
                        <wps:cNvCnPr/>
                        <wps:spPr bwMode="auto">
                          <a:xfrm>
                            <a:off x="9762"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2379"/>
                        <wps:cNvCnPr/>
                        <wps:spPr bwMode="auto">
                          <a:xfrm>
                            <a:off x="895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2380"/>
                        <wps:cNvCnPr/>
                        <wps:spPr bwMode="auto">
                          <a:xfrm>
                            <a:off x="915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2381"/>
                        <wps:cNvCnPr/>
                        <wps:spPr bwMode="auto">
                          <a:xfrm>
                            <a:off x="9427"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2382"/>
                        <wps:cNvCnPr/>
                        <wps:spPr bwMode="auto">
                          <a:xfrm>
                            <a:off x="962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2383"/>
                        <wps:cNvCnPr/>
                        <wps:spPr bwMode="auto">
                          <a:xfrm>
                            <a:off x="982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2384"/>
                        <wps:cNvCnPr/>
                        <wps:spPr bwMode="auto">
                          <a:xfrm>
                            <a:off x="7685"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6" name="Line 2385"/>
                        <wps:cNvCnPr/>
                        <wps:spPr bwMode="auto">
                          <a:xfrm>
                            <a:off x="7551"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7" name="Line 2386"/>
                        <wps:cNvCnPr/>
                        <wps:spPr bwMode="auto">
                          <a:xfrm>
                            <a:off x="7685"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8" name="Line 2387"/>
                        <wps:cNvCnPr/>
                        <wps:spPr bwMode="auto">
                          <a:xfrm>
                            <a:off x="7618"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9" name="Line 2388"/>
                        <wps:cNvCnPr/>
                        <wps:spPr bwMode="auto">
                          <a:xfrm>
                            <a:off x="7618"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0" name="Line 2389"/>
                        <wps:cNvCnPr/>
                        <wps:spPr bwMode="auto">
                          <a:xfrm>
                            <a:off x="7551"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1" name="Line 2390"/>
                        <wps:cNvCnPr/>
                        <wps:spPr bwMode="auto">
                          <a:xfrm>
                            <a:off x="7551" y="14264"/>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2" name="Line 2391"/>
                        <wps:cNvCnPr/>
                        <wps:spPr bwMode="auto">
                          <a:xfrm>
                            <a:off x="7551"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3" name="Line 2392"/>
                        <wps:cNvCnPr/>
                        <wps:spPr bwMode="auto">
                          <a:xfrm>
                            <a:off x="8891" y="142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4" name="Line 2393"/>
                        <wps:cNvCnPr/>
                        <wps:spPr bwMode="auto">
                          <a:xfrm>
                            <a:off x="8757" y="14264"/>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5" name="Line 2394"/>
                        <wps:cNvCnPr/>
                        <wps:spPr bwMode="auto">
                          <a:xfrm>
                            <a:off x="9762" y="14264"/>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6" name="Line 2395"/>
                        <wps:cNvCnPr/>
                        <wps:spPr bwMode="auto">
                          <a:xfrm>
                            <a:off x="8757" y="1462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2396"/>
                        <wps:cNvCnPr/>
                        <wps:spPr bwMode="auto">
                          <a:xfrm>
                            <a:off x="10231"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2397"/>
                        <wps:cNvCnPr/>
                        <wps:spPr bwMode="auto">
                          <a:xfrm>
                            <a:off x="10499"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9" name="Line 2398"/>
                        <wps:cNvCnPr/>
                        <wps:spPr bwMode="auto">
                          <a:xfrm flipH="1">
                            <a:off x="9293"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2399"/>
                        <wps:cNvCnPr/>
                        <wps:spPr bwMode="auto">
                          <a:xfrm>
                            <a:off x="9494" y="1336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1" name="Line 2400"/>
                        <wps:cNvCnPr/>
                        <wps:spPr bwMode="auto">
                          <a:xfrm flipH="1">
                            <a:off x="6948" y="1462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401"/>
                        <wps:cNvCnPr/>
                        <wps:spPr bwMode="auto">
                          <a:xfrm flipH="1">
                            <a:off x="7015" y="1300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402"/>
                        <wps:cNvCnPr/>
                        <wps:spPr bwMode="auto">
                          <a:xfrm>
                            <a:off x="7216" y="1300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4" name="Text Box 2403"/>
                        <wps:cNvSpPr txBox="1">
                          <a:spLocks noChangeArrowheads="1"/>
                        </wps:cNvSpPr>
                        <wps:spPr bwMode="auto">
                          <a:xfrm>
                            <a:off x="6822"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05" name="Text Box 2404"/>
                        <wps:cNvSpPr txBox="1">
                          <a:spLocks noChangeArrowheads="1"/>
                        </wps:cNvSpPr>
                        <wps:spPr bwMode="auto">
                          <a:xfrm>
                            <a:off x="10388"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606" name="Text Box 2405"/>
                        <wps:cNvSpPr txBox="1">
                          <a:spLocks noChangeArrowheads="1"/>
                        </wps:cNvSpPr>
                        <wps:spPr bwMode="auto">
                          <a:xfrm>
                            <a:off x="8630"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07" name="Text Box 2406"/>
                        <wps:cNvSpPr txBox="1">
                          <a:spLocks noChangeArrowheads="1"/>
                        </wps:cNvSpPr>
                        <wps:spPr bwMode="auto">
                          <a:xfrm>
                            <a:off x="8802" y="141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08" name="Text Box 2407"/>
                        <wps:cNvSpPr txBox="1">
                          <a:spLocks noChangeArrowheads="1"/>
                        </wps:cNvSpPr>
                        <wps:spPr bwMode="auto">
                          <a:xfrm>
                            <a:off x="8608" y="145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C</w:t>
                              </w:r>
                            </w:p>
                          </w:txbxContent>
                        </wps:txbx>
                        <wps:bodyPr rot="0" vert="horz" wrap="square" lIns="91440" tIns="45720" rIns="91440" bIns="45720" anchor="t" anchorCtr="0" upright="1">
                          <a:noAutofit/>
                        </wps:bodyPr>
                      </wps:wsp>
                      <wps:wsp>
                        <wps:cNvPr id="609" name="Text Box 2408"/>
                        <wps:cNvSpPr txBox="1">
                          <a:spLocks noChangeArrowheads="1"/>
                        </wps:cNvSpPr>
                        <wps:spPr bwMode="auto">
                          <a:xfrm>
                            <a:off x="9389" y="144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610" name="Text Box 2409"/>
                        <wps:cNvSpPr txBox="1">
                          <a:spLocks noChangeArrowheads="1"/>
                        </wps:cNvSpPr>
                        <wps:spPr bwMode="auto">
                          <a:xfrm>
                            <a:off x="9434"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11" name="Text Box 2410"/>
                        <wps:cNvSpPr txBox="1">
                          <a:spLocks noChangeArrowheads="1"/>
                        </wps:cNvSpPr>
                        <wps:spPr bwMode="auto">
                          <a:xfrm>
                            <a:off x="9434" y="130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E</w:t>
                              </w:r>
                            </w:p>
                          </w:txbxContent>
                        </wps:txbx>
                        <wps:bodyPr rot="0" vert="horz" wrap="square" lIns="91440" tIns="45720" rIns="91440" bIns="45720" anchor="t" anchorCtr="0" upright="1">
                          <a:noAutofit/>
                        </wps:bodyPr>
                      </wps:wsp>
                      <wps:wsp>
                        <wps:cNvPr id="612" name="Text Box 2411"/>
                        <wps:cNvSpPr txBox="1">
                          <a:spLocks noChangeArrowheads="1"/>
                        </wps:cNvSpPr>
                        <wps:spPr bwMode="auto">
                          <a:xfrm>
                            <a:off x="9360"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13" name="Rectangle 2412"/>
                        <wps:cNvSpPr>
                          <a:spLocks noChangeArrowheads="1"/>
                        </wps:cNvSpPr>
                        <wps:spPr bwMode="auto">
                          <a:xfrm>
                            <a:off x="9114" y="12824"/>
                            <a:ext cx="67" cy="21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14" name="Text Box 2413"/>
                        <wps:cNvSpPr txBox="1">
                          <a:spLocks noChangeArrowheads="1"/>
                        </wps:cNvSpPr>
                        <wps:spPr bwMode="auto">
                          <a:xfrm>
                            <a:off x="9025" y="14219"/>
                            <a:ext cx="9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0cm</w:t>
                              </w:r>
                            </w:p>
                          </w:txbxContent>
                        </wps:txbx>
                        <wps:bodyPr rot="0" vert="horz" wrap="square" lIns="91440" tIns="45720" rIns="91440" bIns="45720" anchor="t" anchorCtr="0" upright="1">
                          <a:noAutofit/>
                        </wps:bodyPr>
                      </wps:wsp>
                      <wps:wsp>
                        <wps:cNvPr id="615" name="Line 2414"/>
                        <wps:cNvCnPr/>
                        <wps:spPr bwMode="auto">
                          <a:xfrm>
                            <a:off x="9159" y="1426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2415"/>
                        <wps:cNvCnPr/>
                        <wps:spPr bwMode="auto">
                          <a:xfrm>
                            <a:off x="9300" y="142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55" o:spid="_x0000_s1296" style="position:absolute;margin-left:274.7pt;margin-top:1.9pt;width:205.1pt;height:126pt;z-index:251682304" coordorigin="6822,12824" coordsize="4102,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zC0X3AoAAIapAAAOAAAAZHJzL2Uyb0RvYy54bWzsXdtym0oWfZ+q+QeKd0U096ainEosOzNV mZnUuXwAlpBEDQINYMuZU/Pvs7uhG2jk2BYyVqLtB0s2MuayWL33Xvvy/peHbaLdR3kRZ+lMJ+8M XYvSRbaM0/VM/+P3m4mva0UZpsswydJopn+LCv2XD3/9y/v9LojMbJMlyyjXYCdpEex3M31Tlrtg Oi0Wm2gbFu+yXZTCxlWWb8MSfszX02Ue7mHv22RqGoY73Wf5cpdni6go4LfzaqP+ge9/tYoW5b9W qyIqtWSmw7GV/HvOv9+y79MP78NgnYe7TbyoDyM84ii2YZzCP5W7modlqN3lcW9X23iRZ0W2Kt8t su00W63iRcTPAc6GGMrZfM6zux0/l3WwX+/kZYJLq1yno3e7+Of911yLlzPdcVxdS8Mt3CT+fzXT chx2ffa7dQAf+5zvftt9zauThLdfssW/C9g8Vbezn9fVh7Xb/T+yJewxvCszfn0eVvmW7QLOXHvg t+GbvA3RQ6kt4Jema9ieB3drAduIaxhwo6sbtdjA3WR/5/qmqWtss+mbtth4Xe/AJgZsZX9tOib/ 02kYVP+ZH219dOzUAHVFc2GLYRf2t024i/j9KtgVkxfWExf2S5xG7Lq61XXln7pKv+b8KhdBAdf3 yUvmOQ5RT11cufqa9c46DHZ5UX6Osq3G3sz0BA6E34/w/ktRsrvYfITdnjS7iZMEfh8GSartZzp1 TIf/QZEl8ZJtZNuKfH17leTafcgeL/7Fzgx21vkYwDhd8p1tonB5Xb8vwzip3sPnk5TtD84DDqd+ Vz0/f1KDXvvXvj2xTfd6Yhvz+eTjzZU9cW+I58yt+dXVnPyPHRqxg028XEYpOzrxLBP7ebe0ZpXq KZRPs7wM0+7e+SnCwYpXftAAreoWVri6zZbf+J3lvweUjQY3oNzqORZw8wbADR4lC/GGeIPF9TF6 oyre/AF4a+jNseya2QW9ma5fM1yX1BvuQnp7d9AU+InozQUIdOmNDoCb7zmwOncNCQE3sZqCCVKv asJ6wdVUWug/Pdxg8evArQIDW+vBxHup8UY9t2e3ItzQeJO+AoNHF27kJOxmU19ZTIlhOJWThOzG ww9g4l+cr+BaKtzMAXBrbDfbtfiqzF067tQT04D4AvPJTw03Qg3HQN9UeL7CJxWvZ+WburaKN2sA 3prV1LJgzzzCIFZT2wW35DXghpGQdpxFoEy8nhfaYIHrLqYcJEfabg27WYahoO312G0Q3JifMg+L TRWgW8K76iHBgBwL+44VkHNlYL0OyLl1XP0oF8LngXrmsdquCH1L0hNxb08Je2OEpCUq/fQuq6o3 AABhbTyS9nwmA/EICeINBYdD+parCg7uEMHBN/w6Iod4Q7wdxJsqOAAAj+c3z/dhfcb1FAXVxwQu lorQdSOGKA6eS4AvEW+It0fxpkoOAMAB/CbzRfoxYMg5qoIkFkpcVQ7aJQaBPVVz8IZoDtSn9Xra D8pZVi05IN4uOEHJU0UHAODx/EZ9E+xBtp5ajpowgnjDhDjd8VTRAQA4AG9Swre8XvxNiA6OfWqV a1AcGOO9Y8Z7PVV2AACeBG9UlR2kyIV4u+T1VNUXAICnwJtNfEXER7zhegrrqaoveEP0BRDxa/vN tsGSA+A2SSOIN8Qb4E3VFwCAJ+G3vn6K9ptII7rk9VTVFwCAJ8Gbj/YbFmxBpmKtxIv6QFbU0tEX vCH6gk8doS/0cn6hgAbjvRdfIOir+gIAcAC/EUfYb4g3LEg9UP/sq/oCAHAA3mxT5Icg3hBvh/Cm 6gsAwAF4c01cT7HgnnUXeaQAGiqruvabP0hfkHrWAb0e7Tf0Tx1f1Req0r4j83s9l+2P66dErRGk Vu0vnJWa1a1qSNaswoERfBigzjWmzsXyJjt+KwDp+HW2VV7TK+b6IcprEIhv1fGGJYx3gThEkGgR Yi+hhBgsWersygqREc+j9ZIPy2UXiEOUiiZT2Oop/4RAgTUCEXuAHW45B8K9AsQhEkYLiL2UJwQi +sbf8Y2pqm1UKSXH+ipNLruh+ioIRATi94Coih6AzFM4K9CVcrReANjppNPjU/ScEK9n1XuCqqIH HSJ6NM6xDV9VsEMU/SPxIfF9j/hUNQSQeTzx+T7guKpe7BFf3S/x3Gt7tPLbDlpSl3kcpusk0ll7 42201LUkghbm7B2PJdbtiZ/1aWxgLBq2H+ytwXq0H+pv/oieQlU9hQ7RU5oOnweW6vPsgYfhnPMI 51BVaAFkHk+dTbeyPhBlovOphRY0GX8gk1HVUwB/x8OtxXu9PGdCbbAKzi6MjfLdmPIdVVUTqNs+ Hm6tOQH9um/HAmgj3C56LAVVtRHA3xC42bROO+3DrXZECAySYf8CrPPzbNz+LN8iDNATeSthmUGs o+cBiF+IWW2VxLu/QXcC3qG4HntETXBpqpybXq7Dq5mCWEH+ozSuhZFXKu6GVIRQm3nUPMOrh7aa Kmk1YQuZEodOPTGT7nDMxmWNpNpMaVeAeonOd5ApXWqL7OueF+Ma6MRc+LAzlzU87uLuxTLLQdx5 BhFZsb1m34i7ix+yxyHQxd0QVcUzCTjIfIXuoU04M+6Zt/RGZ4bNxAQLCnRZ8XpOijQMVRVU+TuT jj9lD5ppwxLaODRsvqtWPsAW4a8U1ZhXLc2uNqCWRR/zPNuzIZ4wKZUTLR9uCYOwqtGwbLl/1hDT Zn5rv2mbDBY92dQoh/G+3K16zhRTVh/Qmud5phNHO3NTO+NVb/hXHc9ofezR0aRVGxU+hPhPSuBW fzLp5Mb1vYl9YzsT6hn+xCD0EwVkUHt+0x2iykcVDO6JOXh07DYuYT50Em9nui/ny4bBY3NkZbCf Hb54CsXroaexfLh94OOPCYwnqp+EanKrlmcwKBfYF6Zbw5tNlv8XpGKYFD3Ti//chTkIx8nfU3gO KLGh25tW8h9sh41e0PL2ltv2ljBdwK5Afta16u1VWY2jvtvl8XoD/6mKFKTZR5iZvIr5cF72XFVH BefCfhhveoXLpoRVK12bNtpC2Hi0QQyLpVjzhbKXiYq8cXAsM/LGK/OGDGMjb7Smnrts3FufN9qK 5ni84bsWkDKnjV4lBdIG0oYcaD+iuSGVBKSNDm1IVbptbkjbrHY1xvFSfJ+Flxht9FthIm0gbbwF bUghCGmjQxsyu6BNG9I0G5c2XENoFo7a8Q9pA2njDWiDyGInpI0ObcgEjzZtSNNsVNqAZit1RpNt q423kTaQNt6CNqSYirTRpg2g0wOxDWmajUsbtiWyezC2QYzpNoxTLgq1NJIwQCklGC+2QaQWjrTR oQ2ZJNWyNhrT7K1oo5dygNYGWhtvYW3IXASkjQ5tyBy3Nm1I02xc2mDV3ZWS0muOhrSBtPEWtCFz EZA2OrQhGz/8CnlSvNcBJHw1tlnNGywv6rXSvCghtW9i+uqsRBeEHlYSCKmPT1RpPZXm9XJDP4Ts r7FTk3jCGU/eYRly1RCQJvsIso0x+6jfy91l+OllERBpKIy79hlmnRNum4Q7+82kMsqGPjI4Y9Ji vr69SnLtPkxmOiYfvW7yEaSNI20cog2ZtMjzWGHZk0YCUMZV+jWvL9uzspVpM+Km1/SIsOgblrZf cmm7y4o3OsUgzWp+DNosVv7Js056aIMNDGssxxgAjOWaP1+5JliI62C/3vG7u4Z08028mIdl2P6Z J4EHkZltsmQZ5R/+DwAA//8DAFBLAwQUAAYACAAAACEA59ZZ3uAAAAAJAQAADwAAAGRycy9kb3du cmV2LnhtbEyPQUvDQBSE74L/YXmCN7tJ25QmZlNKUU9FsBXE2zb7moRm34bsNkn/vc+THocZZr7J N5NtxYC9bxwpiGcRCKTSmYYqBZ/H16c1CB80Gd06QgU39LAp7u9ynRk30gcOh1AJLiGfaQV1CF0m pS9rtNrPXIfE3tn1VgeWfSVNr0cut62cR9FKWt0QL9S6w12N5eVwtQreRj1uF/HLsL+cd7fvY/L+ tY9RqceHafsMIuAU/sLwi8/oUDDTyV3JeNEqSJbpkqMKFvyA/TRJVyBOCuZJsgZZ5PL/g+IHAAD/ /wMAUEsBAi0AFAAGAAgAAAAhALaDOJL+AAAA4QEAABMAAAAAAAAAAAAAAAAAAAAAAFtDb250ZW50 X1R5cGVzXS54bWxQSwECLQAUAAYACAAAACEAOP0h/9YAAACUAQAACwAAAAAAAAAAAAAAAAAvAQAA X3JlbHMvLnJlbHNQSwECLQAUAAYACAAAACEA4cwtF9wKAACGqQAADgAAAAAAAAAAAAAAAAAuAgAA ZHJzL2Uyb0RvYy54bWxQSwECLQAUAAYACAAAACEA59ZZ3uAAAAAJAQAADwAAAAAAAAAAAAAAAAA2 DQAAZHJzL2Rvd25yZXYueG1sUEsFBgAAAAAEAAQA8wAAAEMOAAAAAA== ">
                <v:line id="Line 2356" o:spid="_x0000_s1297" style="position:absolute;visibility:visible;mso-wrap-style:square" from="7551,12824" to="755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wbrscAAADcAAAADwAAAGRycy9kb3ducmV2LnhtbESPQWvCQBSE74X+h+UVvNVNW0wluoq0 FLSHolbQ4zP7TNJm34bdNUn/vSsUPA4z8w0znfemFi05X1lW8DRMQBDnVldcKNh9fzyOQfiArLG2 TAr+yMN8dn83xUzbjjfUbkMhIoR9hgrKEJpMSp+XZNAPbUMcvZN1BkOUrpDaYRfhppbPSZJKgxXH hRIbeisp/92ejYKvl3XaLlafy36/So/5++Z4+OmcUoOHfjEBEagPt/B/e6kVjE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LBuuxwAAANwAAAAPAAAAAAAA AAAAAAAAAKECAABkcnMvZG93bnJldi54bWxQSwUGAAAAAAQABAD5AAAAlQMAAAAA "/>
                <v:line id="Line 2357" o:spid="_x0000_s1298" style="position:absolute;visibility:visible;mso-wrap-style:square" from="10231,12824" to="1023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OP3MQAAADcAAAADwAAAGRycy9kb3ducmV2LnhtbERPy2rCQBTdC/7DcIXudFKLQVJHkUpB u5D6AF1eM7dJ2sydMDNN0r93FgWXh/NerHpTi5acrywreJ4kIIhzqysuFJxP7+M5CB+QNdaWScEf eVgth4MFZtp2fKD2GAoRQ9hnqKAMocmk9HlJBv3ENsSR+7LOYIjQFVI77GK4qeU0SVJpsOLYUGJD byXlP8dfo2D/8pm2693Htr/s0lu+Odyu351T6mnUr19BBOrDQ/zv3moFs1lcG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s4/cxAAAANwAAAAPAAAAAAAAAAAA AAAAAKECAABkcnMvZG93bnJldi54bWxQSwUGAAAAAAQABAD5AAAAkgMAAAAA "/>
                <v:line id="Line 2358" o:spid="_x0000_s1299" style="position:absolute;visibility:visible;mso-wrap-style:square" from="7551,15344" to="1023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qR8cAAADcAAAADwAAAGRycy9kb3ducmV2LnhtbESPQWvCQBSE74X+h+UVvNVNWww1uoq0 FLSHolbQ4zP7TNJm34bdNUn/vSsUPA4z8w0znfemFi05X1lW8DRMQBDnVldcKNh9fzy+gvABWWNt mRT8kYf57P5uipm2HW+o3YZCRAj7DBWUITSZlD4vyaAf2oY4eifrDIYoXSG1wy7CTS2fkySVBiuO CyU29FZS/rs9GwVfL+u0Xaw+l/1+lR7z983x8NM5pQYP/WICIlAfbuH/9lIrGI3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ypHxwAAANwAAAAPAAAAAAAA AAAAAAAAAKECAABkcnMvZG93bnJldi54bWxQSwUGAAAAAAQABAD5AAAAlQMAAAAA "/>
                <v:line id="Line 2359" o:spid="_x0000_s1300" style="position:absolute;visibility:visible;mso-wrap-style:square" from="8757,12824" to="8757,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lJZ8QAAADcAAAADwAAAGRycy9kb3ducmV2LnhtbERPy2rCQBTdF/yH4Qru6sRKg0RHkZaC dlHqA3R5zVyTaOZOmJkm6d93FgWXh/NerHpTi5acrywrmIwTEMS51RUXCo6Hj+cZCB+QNdaWScEv eVgtB08LzLTteEftPhQihrDPUEEZQpNJ6fOSDPqxbYgjd7XOYIjQFVI77GK4qeVLkqTSYMWxocSG 3krK7/sfo+Br+p226+3npj9t00v+vrucb51TajTs13MQgfrwEP+7N1rBax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qUlnxAAAANwAAAAPAAAAAAAAAAAA AAAAAKECAABkcnMvZG93bnJldi54bWxQSwUGAAAAAAQABAD5AAAAkgMAAAAA "/>
                <v:line id="Line 2360" o:spid="_x0000_s1301" style="position:absolute;visibility:visible;mso-wrap-style:square" from="9762,12824" to="9762,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s/MYAAADcAAAADwAAAGRycy9kb3ducmV2LnhtbESPQWvCQBSE7wX/w/IKvdWNlgZJXUVa BPUgagvt8Zl9TVKzb8PumqT/3hUEj8PMfMNM572pRUvOV5YVjIYJCOLc6ooLBV+fy+cJCB+QNdaW ScE/eZjPBg9TzLTteE/tIRQiQthnqKAMocmk9HlJBv3QNsTR+7XOYIjSFVI77CLc1HKcJKk0WHFc KLGh95Ly0+FsFGxfdmm7WG9W/fc6PeYf++PPX+eUenrsF28gAvXhHr61V1rBaz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7PzGAAAA3AAAAA8AAAAAAAAA AAAAAAAAoQIAAGRycy9kb3ducmV2LnhtbFBLBQYAAAAABAAEAPkAAACUAwAAAAA= "/>
                <v:line id="Line 2361" o:spid="_x0000_s1302" style="position:absolute;visibility:visible;mso-wrap-style:square" from="8757,14984" to="9762,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dyi8YAAADcAAAADwAAAGRycy9kb3ducmV2LnhtbESPQWvCQBSE7wX/w/IEb3VTpaFEVxFL QT2Uagt6fGafSWr2bdhdk/TfdwtCj8PMfMPMl72pRUvOV5YVPI0TEMS51RUXCr4+3x5fQPiArLG2 TAp+yMNyMXiYY6Ztx3tqD6EQEcI+QwVlCE0mpc9LMujHtiGO3sU6gyFKV0jtsItwU8tJkqTSYMVx ocSG1iXl18PNKHiffqTtarvb9Mdtes5f9+fTd+eUGg371QxEoD78h+/tjVbwnE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83covGAAAA3AAAAA8AAAAAAAAA AAAAAAAAoQIAAGRycy9kb3ducmV2LnhtbFBLBQYAAAAABAAEAPkAAACUAwAAAAA= "/>
                <v:line id="Line 2362" o:spid="_x0000_s1303" style="position:absolute;visibility:visible;mso-wrap-style:square" from="7551,14639" to="8757,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M6q8QAAADcAAAADwAAAGRycy9kb3ducmV2LnhtbESPQWvCQBSE7wX/w/KE3urGilJSVxHB WrwZRejtkX0mabJv4+5G4793hUKPw8x8w8yXvWnElZyvLCsYjxIQxLnVFRcKjofN2wcIH5A1NpZJ wZ08LBeDlzmm2t54T9csFCJC2KeooAyhTaX0eUkG/ci2xNE7W2cwROkKqR3eItw08j1JZtJgxXGh xJbWJeV11hkFpy7jn9964xrsvrbb8+lS+8lOqddhv/oEEagP/+G/9rdWMJ1N4HkmHgG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IzqrxAAAANwAAAAPAAAAAAAAAAAA AAAAAKECAABkcnMvZG93bnJldi54bWxQSwUGAAAAAAQABAD5AAAAkgMAAAAA " strokeweight="1.5pt"/>
                <v:line id="Line 2363" o:spid="_x0000_s1304" style="position:absolute;visibility:visible;mso-wrap-style:square" from="9762,13364" to="10231,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JPZMcAAADcAAAADwAAAGRycy9kb3ducmV2LnhtbESPQWvCQBSE74L/YXlCb7ppq6GkriIt Be1B1Bba4zP7mkSzb8PumqT/3hUKPQ4z8w0zX/amFi05X1lWcD9JQBDnVldcKPj8eBs/gfABWWNt mRT8koflYjiYY6Ztx3tqD6EQEcI+QwVlCE0mpc9LMugntiGO3o91BkOUrpDaYRfhppYPSZJKgxXH hRIbeikpPx8uRsH2cZe2q837uv/apMf8dX/8PnVOqbtRv3oGEagP/+G/9lormKVT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kk9kxwAAANwAAAAPAAAAAAAA AAAAAAAAAKECAABkcnMvZG93bnJldi54bWxQSwUGAAAAAAQABAD5AAAAlQMAAAAA "/>
                <v:line id="Line 2364" o:spid="_x0000_s1305" style="position:absolute;visibility:visible;mso-wrap-style:square" from="7551,13004" to="8757,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2668UAAADcAAAADwAAAGRycy9kb3ducmV2LnhtbESPX2vCMBTF3wd+h3CFvc3UQcvsjDIE wYduYyp7vjTXtrO5qUnWdt9+EQQfD+fPj7Ncj6YVPTnfWFYwnyUgiEurG64UHA/bpxcQPiBrbC2T gj/ysF5NHpaYazvwF/X7UIk4wj5HBXUIXS6lL2sy6Ge2I47eyTqDIUpXSe1wiOOmlc9JkkmDDUdC jR1tairP+18TuWVVuMv3z3ncnd6L7YX7xcfhU6nH6fj2CiLQGO7hW3unFaRZCtcz8Qj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Q2668UAAADcAAAADwAAAAAAAAAA AAAAAAChAgAAZHJzL2Rvd25yZXYueG1sUEsFBgAAAAAEAAQA+QAAAJMDAAAAAA== ">
                  <v:stroke dashstyle="dash"/>
                </v:line>
                <v:line id="Line 2365" o:spid="_x0000_s1306" style="position:absolute;visibility:visible;mso-wrap-style:square" from="8556,14624" to="8958,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x0iMcAAADcAAAADwAAAGRycy9kb3ducmV2LnhtbESPQUsDMRSE74L/ITzBm82qGGTbtBRF aHsobRXs8XXz3F3dvCxJurv++6ZQ6HGYmW+YyWywjejIh9qxhsdRBoK4cKbmUsPX58fDK4gQkQ02 jknDPwWYTW9vJpgb1/OWul0sRYJwyFFDFWObSxmKiiyGkWuJk/fjvMWYpC+l8dgnuG3kU5YpabHm tFBhS28VFX+7o9Wwft6obr5cLYbvpToU79vD/rf3Wt/fDfMxiEhDvIYv7YXR8KIUnM+kIyCn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DHSIxwAAANwAAAAPAAAAAAAA AAAAAAAAAKECAABkcnMvZG93bnJldi54bWxQSwUGAAAAAAQABAD5AAAAlQMAAAAA "/>
                <v:line id="Line 2366" o:spid="_x0000_s1307" style="position:absolute;visibility:visible;mso-wrap-style:square" from="8355,14624" to="8757,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DRE8cAAADcAAAADwAAAGRycy9kb3ducmV2LnhtbESPQWvCQBSE74L/YXlCb7ppi2lJXUVa CtqDqC20x2f2NYlm34bdNUn/vSsIPQ4z8w0zW/SmFi05X1lWcD9JQBDnVldcKPj6fB8/g/ABWWNt mRT8kYfFfDiYYaZtxztq96EQEcI+QwVlCE0mpc9LMugntiGO3q91BkOUrpDaYRfhppYPSZJKgxXH hRIbei0pP+3PRsHmcZu2y/XHqv9ep4f8bXf4OXZOqbtRv3wBEagP/+Fbe6UVT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QNETxwAAANwAAAAPAAAAAAAA AAAAAAAAAKECAABkcnMvZG93bnJldi54bWxQSwUGAAAAAAQABAD5AAAAlQMAAAAA "/>
                <v:line id="Line 2367" o:spid="_x0000_s1308" style="position:absolute;visibility:visible;mso-wrap-style:square" from="8087,14624" to="8489,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9FYcQAAADcAAAADwAAAGRycy9kb3ducmV2LnhtbERPy2rCQBTdF/yH4Qru6sRKg0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30VhxAAAANwAAAAPAAAAAAAAAAAA AAAAAKECAABkcnMvZG93bnJldi54bWxQSwUGAAAAAAQABAD5AAAAkgMAAAAA "/>
                <v:line id="Line 2368" o:spid="_x0000_s1309" style="position:absolute;visibility:visible;mso-wrap-style:square" from="7886,14624" to="8288,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Pg+scAAADcAAAADwAAAGRycy9kb3ducmV2LnhtbESPQWvCQBSE74L/YXlCb7ppi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k+D6xwAAANwAAAAPAAAAAAAA AAAAAAAAAKECAABkcnMvZG93bnJldi54bWxQSwUGAAAAAAQABAD5AAAAlQMAAAAA "/>
                <v:line id="Line 2369" o:spid="_x0000_s1310" style="position:absolute;visibility:visible;mso-wrap-style:square" from="7618,14624" to="8020,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DfusQAAADcAAAADwAAAGRycy9kb3ducmV2LnhtbERPz2vCMBS+D/wfwht4m+km60ZnFHEI usNQN9Djs3lrq81LSWJb/3tzGHj8+H5PZr2pRUvOV5YVPI8SEMS51RUXCn5/lk/vIHxA1lhbJgVX 8jCbDh4mmGnb8ZbaXShEDGGfoYIyhCaT0uclGfQj2xBH7s86gyFCV0jtsIvhppYvSZJKgxXHhhIb WpSUn3cXo+B7vEnb+fpr1e/X6TH/3B4Pp84pNXzs5x8gAvXhLv53r7SC17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cN+6xAAAANwAAAAPAAAAAAAAAAAA AAAAAKECAABkcnMvZG93bnJldi54bWxQSwUGAAAAAAQABAD5AAAAkgMAAAAA "/>
                <v:line id="Line 2370" o:spid="_x0000_s1311" style="position:absolute;visibility:visible;mso-wrap-style:square" from="7551,14984" to="7752,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x6IccAAADcAAAADwAAAGRycy9kb3ducmV2LnhtbESPQWvCQBSE74X+h+UVeqsbLaY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PHohxwAAANwAAAAPAAAAAAAA AAAAAAAAAKECAABkcnMvZG93bnJldi54bWxQSwUGAAAAAAQABAD5AAAAlQMAAAAA "/>
                <v:line id="Line 2371" o:spid="_x0000_s1312" style="position:absolute;visibility:visible;mso-wrap-style:square" from="9896,13364" to="10231,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7kVscAAADcAAAADwAAAGRycy9kb3ducmV2LnhtbESPQWvCQBSE7wX/w/IKvdVNLU0luoq0 FLSHolbQ4zP7TGKzb8PuNkn/vSsUPA4z8w0znfemFi05X1lW8DRMQBDnVldcKNh9fzyOQfiArLG2 TAr+yMN8NribYqZtxxtqt6EQEcI+QwVlCE0mpc9LMuiHtiGO3sk6gyFKV0jtsItwU8tRkqTSYMVx ocSG3krKf7a/RsHX8z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7uRWxwAAANwAAAAPAAAAAAAA AAAAAAAAAKECAABkcnMvZG93bnJldi54bWxQSwUGAAAAAAQABAD5AAAAlQMAAAAA "/>
                <v:line id="Line 2372" o:spid="_x0000_s1313" style="position:absolute;visibility:visible;mso-wrap-style:square" from="9829,13544" to="10164,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JBzccAAADcAAAADwAAAGRycy9kb3ducmV2LnhtbESPQWvCQBSE7wX/w/IKvdVNK00luoq0 FLSHolbQ4zP7TGKzb8PuNkn/vSsUPA4z8w0znfemFi05X1lW8DRMQBDnVldcKNh9fzyOQfiArLG2 TAr+yMN8NribYqZtxxtqt6EQEcI+QwVlCE0mpc9LMuiHtiGO3sk6gyFKV0jtsItwU8vnJEmlwYrj QokNvZWU/2x/jYKv0T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okHNxwAAANwAAAAPAAAAAAAA AAAAAAAAAKECAABkcnMvZG93bnJldi54bWxQSwUGAAAAAAQABAD5AAAAlQMAAAAA "/>
                <v:line id="Line 2373" o:spid="_x0000_s1314" style="position:absolute;visibility:visible;mso-wrap-style:square" from="9762,13724" to="10231,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vZuccAAADcAAAADwAAAGRycy9kb3ducmV2LnhtbESPT0vDQBTE70K/w/IEb3bjvyix21Ja Co0HMVVoj6/ZZ5KafRt21yR++64geBxm5jfMbDGaVvTkfGNZwc00AUFcWt1wpeDjfXP9BMIHZI2t ZVLwQx4W88nFDDNtBy6o34VKRAj7DBXUIXSZlL6syaCf2o44ep/WGQxRukpqh0OEm1beJkkqDTYc F2rsaFVT+bX7Ngpe797Sfpm/bMd9nh7LdXE8nAan1NXluHwGEWgM/+G/9lYreHi8h9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S9m5xwAAANwAAAAPAAAAAAAA AAAAAAAAAKECAABkcnMvZG93bnJldi54bWxQSwUGAAAAAAQABAD5AAAAlQMAAAAA "/>
                <v:line id="Line 2374" o:spid="_x0000_s1315" style="position:absolute;visibility:visible;mso-wrap-style:square" from="9762,13904" to="10231,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d8IscAAADcAAAADwAAAGRycy9kb3ducmV2LnhtbESPQWvCQBSE74X+h+UVvNVNW0wluoq0 FLSHolbQ4zP7TNJm34bdNUn/vSsUPA4z8w0znfemFi05X1lW8DRMQBDnVldcKNh9fzyOQfiArLG2 TAr+yMN8dn83xUzbjjfUbkMhIoR9hgrKEJpMSp+XZNAPbUMcvZN1BkOUrpDaYRfhppbPSZJKgxXH hRIbeisp/92ejYKvl3XaLlafy36/So/5++Z4+OmcUoOHfjEBEagPt/B/e6kVjF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B3wixwAAANwAAAAPAAAAAAAA AAAAAAAAAKECAABkcnMvZG93bnJldi54bWxQSwUGAAAAAAQABAD5AAAAlQMAAAAA "/>
                <v:line id="Line 2375" o:spid="_x0000_s1316" style="position:absolute;visibility:visible;mso-wrap-style:square" from="9762,14189" to="10231,147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XiVccAAADcAAAADwAAAGRycy9kb3ducmV2LnhtbESPQWvCQBSE74L/YXlCb7ppi2lJXUVa CtqDqC20x2f2NYlm34bdNUn/vSsIPQ4z8w0zW/SmFi05X1lWcD9JQBDnVldcKPj6fB8/g/ABWWNt mRT8kYfFfDiYYaZtxztq96EQEcI+QwVlCE0mpc9LMugntiGO3q91BkOUrpDaYRfhppYPSZJKgxXH hRIbei0pP+3PRsHmcZu2y/XHqv9ep4f8bXf4OXZOqbtRv3wBEagP/+Fbe6UVTJ9S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1eJVxwAAANwAAAAPAAAAAAAA AAAAAAAAAKECAABkcnMvZG93bnJldi54bWxQSwUGAAAAAAQABAD5AAAAlQMAAAAA "/>
                <v:line id="Line 2376" o:spid="_x0000_s1317" style="position:absolute;visibility:visible;mso-wrap-style:square" from="9769,14429" to="10238,14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lHzscAAADcAAAADwAAAGRycy9kb3ducmV2LnhtbESPQWvCQBSE74X+h+UVvNVNWxoluoq0 FLQHUSvo8Zl9Jmmzb8PumqT/3i0IPQ4z8w0znfemFi05X1lW8DRMQBDnVldcKNh/fTyOQfiArLG2 TAp+ycN8dn83xUzbjrfU7kIhIoR9hgrKEJpMSp+XZNAPbUMcvbN1BkOUrpDaYRfhppbPSZJKgxXH hRIbeisp/9ldjIL1yyZtF6vPZX9Ypaf8fXs6fndOqcFDv5iACNSH//CtvdQKXkcj+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mUfOxwAAANwAAAAPAAAAAAAA AAAAAAAAAKECAABkcnMvZG93bnJldi54bWxQSwUGAAAAAAQABAD5AAAAlQMAAAAA "/>
                <v:line id="Line 2377" o:spid="_x0000_s1318" style="position:absolute;visibility:visible;mso-wrap-style:square" from="9762,14624" to="10231,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bTvMQAAADcAAAADwAAAGRycy9kb3ducmV2LnhtbERPz2vCMBS+D/wfwht4m+km60ZnFHEI usNQN9Djs3lrq81LSWJb/3tzGHj8+H5PZr2pRUvOV5YVPI8SEMS51RUXCn5/lk/vIHxA1lhbJgVX 8jCbDh4mmGnb8ZbaXShEDGGfoYIyhCaT0uclGfQj2xBH7s86gyFCV0jtsIvhppYvSZJKgxXHhhIb WpSUn3cXo+B7vEnb+fpr1e/X6TH/3B4Pp84pNXzs5x8gAvXhLv53r7SC17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BtO8xAAAANwAAAAPAAAAAAAAAAAA AAAAAKECAABkcnMvZG93bnJldi54bWxQSwUGAAAAAAQABAD5AAAAkgMAAAAA "/>
                <v:line id="Line 2378" o:spid="_x0000_s1319" style="position:absolute;visibility:visible;mso-wrap-style:square" from="9762,14804" to="1023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p2J8gAAADcAAAADwAAAGRycy9kb3ducmV2LnhtbESPT0vDQBTE7wW/w/IEb+1GpbGN3Zai FFoPYv9Ae3zNPpNo9m3Y3Sbx23cFweMwM79hZove1KIl5yvLCu5HCQji3OqKCwWH/Wo4AeEDssba Min4IQ+L+c1ghpm2HW+p3YVCRAj7DBWUITSZlD4vyaAf2YY4ep/WGQxRukJqh12Em1o+JEkqDVYc F0ps6KWk/Ht3MQreHz/Sdrl5W/fHTXrOX7fn01fnlLq77ZfPIAL14T/8115rBeOn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p2J8gAAADcAAAADwAAAAAA AAAAAAAAAAChAgAAZHJzL2Rvd25yZXYueG1sUEsFBgAAAAAEAAQA+QAAAJYDAAAAAA== "/>
                <v:line id="Line 2379" o:spid="_x0000_s1320" style="position:absolute;visibility:visible;mso-wrap-style:square" from="8958,14984" to="9226,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WvncQAAADcAAAADwAAAGRycy9kb3ducmV2LnhtbERPy2rCQBTdF/yH4Qrd1YmVB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pa+dxAAAANwAAAAPAAAAAAAAAAAA AAAAAKECAABkcnMvZG93bnJldi54bWxQSwUGAAAAAAQABAD5AAAAkgMAAAAA "/>
                <v:line id="Line 2380" o:spid="_x0000_s1321" style="position:absolute;visibility:visible;mso-wrap-style:square" from="9159,14984" to="9427,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KBsYAAADcAAAADwAAAGRycy9kb3ducmV2LnhtbESPQWvCQBSE74L/YXkFb7pRMUjqKqII 2kOpttAen9nXJDX7Nuxuk/jvu4VCj8PMfMOsNr2pRUvOV5YVTCcJCOLc6ooLBW+vh/EShA/IGmvL pOBOHjbr4WCFmbYdn6m9hEJECPsMFZQhNJmUPi/JoJ/Yhjh6n9YZDFG6QmqHXYSbWs6SJJUGK44L JTa0Kym/Xb6Nguf5S9puT0/H/v2UXvP9+frx1TmlRg/99hFEoD78h//aR61gsZzC75l4BO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pCgbGAAAA3AAAAA8AAAAAAAAA AAAAAAAAoQIAAGRycy9kb3ducmV2LnhtbFBLBQYAAAAABAAEAPkAAACUAwAAAAA= "/>
                <v:line id="Line 2381" o:spid="_x0000_s1322" style="position:absolute;visibility:visible;mso-wrap-style:square" from="9427,14984" to="969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uUccYAAADcAAAADwAAAGRycy9kb3ducmV2LnhtbESPQWvCQBSE7wX/w/KE3uqmlgZJXUUU QT2I2kJ7fGZfk9Ts27C7Jum/d4VCj8PMfMNM572pRUvOV5YVPI8SEMS51RUXCj7e108TED4ga6wt k4Jf8jCfDR6mmGnb8ZHaUyhEhLDPUEEZQpNJ6fOSDPqRbYij922dwRClK6R22EW4qeU4SVJpsOK4 UGJDy5Lyy+lqFOxfDmm72O42/ec2Peer4/nrp3NKPQ77xRuIQH34D/+1N1rB62Q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7lHHGAAAA3AAAAA8AAAAAAAAA AAAAAAAAoQIAAGRycy9kb3ducmV2LnhtbFBLBQYAAAAABAAEAPkAAACUAwAAAAA= "/>
                <v:line id="Line 2382" o:spid="_x0000_s1323" style="position:absolute;visibility:visible;mso-wrap-style:square" from="9628,14984" to="9896,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cx6scAAADcAAAADwAAAGRycy9kb3ducmV2LnhtbESPT2vCQBTE7wW/w/KE3uqmlQa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dzHqxwAAANwAAAAPAAAAAAAA AAAAAAAAAKECAABkcnMvZG93bnJldi54bWxQSwUGAAAAAAQABAD5AAAAlQMAAAAA "/>
                <v:line id="Line 2383" o:spid="_x0000_s1324" style="position:absolute;visibility:visible;mso-wrap-style:square" from="9829,14984" to="10097,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6pnscAAADcAAAADwAAAGRycy9kb3ducmV2LnhtbESPQWvCQBSE74L/YXlCb7qptUFSVxFL QXso1Rba4zP7mkSzb8PumqT/3hUKPQ4z8w2zWPWmFi05X1lWcD9JQBDnVldcKPj8eBnPQfiArLG2 TAp+ycNqORwsMNO24z21h1CICGGfoYIyhCaT0uclGfQT2xBH78c6gyFKV0jtsItwU8tpkqTSYMVx ocSGNiXl58PFKHh7eE/b9e5123/t0mP+vD9+nzqn1N2oXz+BCNSH//Bfe6sVPM5n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nqmexwAAANwAAAAPAAAAAAAA AAAAAAAAAKECAABkcnMvZG93bnJldi54bWxQSwUGAAAAAAQABAD5AAAAlQMAAAAA "/>
                <v:line id="Line 2384" o:spid="_x0000_s1325" style="position:absolute;visibility:visible;mso-wrap-style:square" from="7685,13184" to="8623,13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L4ysYAAADcAAAADwAAAGRycy9kb3ducmV2LnhtbESP3WrCQBSE7wu+w3KE3tWNof6Quoqt CEUKWrW0l4fsMRvMno3ZbUzfvlsQejnMzDfMbNHZSrTU+NKxguEgAUGcO11yoeB4WD9MQfiArLFy TAp+yMNi3rubYabdld+p3YdCRAj7DBWYEOpMSp8bsugHriaO3sk1FkOUTSF1g9cIt5VMk2QsLZYc FwzW9GIoP++/rYLdpqUP+/ZF2836cbK6PKdkPlOl7vvd8glEoC78h2/tV61gNB3B35l4BOT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S+MrGAAAA3AAAAA8AAAAAAAAA AAAAAAAAoQIAAGRycy9kb3ducmV2LnhtbFBLBQYAAAAABAAEAPkAAACUAwAAAAA= ">
                  <v:stroke dashstyle="longDash"/>
                </v:line>
                <v:line id="Line 2385" o:spid="_x0000_s1326" style="position:absolute;visibility:visible;mso-wrap-style:square" from="7551,13364" to="8757,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BmvcYAAADcAAAADwAAAGRycy9kb3ducmV2LnhtbESPQUvDQBSE70L/w/IK3uymQWuJ3QRb KUgRqm1Fj4/sazaYfRuz2zT++64geBxm5htmUQy2ET11vnasYDpJQBCXTtdcKTjs1zdzED4ga2wc k4If8lDko6sFZtqd+Y36XahEhLDPUIEJoc2k9KUhi37iWuLoHV1nMUTZVVJ3eI5w28g0SWbSYs1x wWBLK0Pl1+5kFbxuenq3L5+03axv75++lymZj1Sp6/Hw+AAi0BD+w3/tZ63gbj6D3zPxCMj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AZr3GAAAA3AAAAA8AAAAAAAAA AAAAAAAAoQIAAGRycy9kb3ducmV2LnhtbFBLBQYAAAAABAAEAPkAAACUAwAAAAA= ">
                  <v:stroke dashstyle="longDash"/>
                </v:line>
                <v:line id="Line 2386" o:spid="_x0000_s1327" style="position:absolute;visibility:visible;mso-wrap-style:square" from="7685,13544" to="8757,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zDJsYAAADcAAAADwAAAGRycy9kb3ducmV2LnhtbESPQWvCQBSE7wX/w/KE3urG0KqkrmIr QhFBq5b2+Mg+s8Hs25jdxvTfdwtCj8PMfMNM552tREuNLx0rGA4SEMS50yUXCo6H1cMEhA/IGivH pOCHPMxnvbspZtpd+Z3afShEhLDPUIEJoc6k9Lkhi37gauLonVxjMUTZFFI3eI1wW8k0SUbSYslx wWBNr4by8/7bKtitW/qwmy/arleP4+XlJSXzmSp13+8WzyACdeE/fGu/aQVPkzH8nY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wybGAAAA3AAAAA8AAAAAAAAA AAAAAAAAoQIAAGRycy9kb3ducmV2LnhtbFBLBQYAAAAABAAEAPkAAACUAwAAAAA= ">
                  <v:stroke dashstyle="longDash"/>
                </v:line>
                <v:line id="Line 2387" o:spid="_x0000_s1328" style="position:absolute;visibility:visible;mso-wrap-style:square" from="7618,13904" to="8757,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NXVMMAAADcAAAADwAAAGRycy9kb3ducmV2LnhtbERPW2vCMBR+H/gfwhF8m6llF6lG2RzC kIHzhj4emmNTbE5qE2v375eHwR4/vvt03tlKtNT40rGC0TABQZw7XXKhYL9bPo5B+ICssXJMCn7I w3zWe5hipt2dN9RuQyFiCPsMFZgQ6kxKnxuy6IeuJo7c2TUWQ4RNIXWD9xhuK5kmyYu0WHJsMFjT wlB+2d6sgu9VSwf7daL1avn0+nF9T8kcU6UG/e5tAiJQF/7Ff+5PreB5HNfGM/EIyN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5TV1TDAAAA3AAAAA8AAAAAAAAAAAAA AAAAoQIAAGRycy9kb3ducmV2LnhtbFBLBQYAAAAABAAEAPkAAACRAwAAAAA= ">
                  <v:stroke dashstyle="longDash"/>
                </v:line>
                <v:line id="Line 2388" o:spid="_x0000_s1329" style="position:absolute;visibility:visible;mso-wrap-style:square" from="7618,13724" to="8757,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yz8cAAADcAAAADwAAAGRycy9kb3ducmV2LnhtbESP3UrDQBSE7wt9h+UUvGs3Bq1t7LZU pSCloP2jXh6yx2xo9mzMrml8e1coeDnMzDfMbNHZSrTU+NKxgttRAoI4d7rkQsFhvxpOQPiArLFy TAp+yMNi3u/NMNPuwltqd6EQEcI+QwUmhDqT0ueGLPqRq4mj9+kaiyHKppC6wUuE20qmSTKWFkuO CwZrejaUn3ffVsH7uqWj3XzQ23p19/Dy9ZSSOaVK3Qy65SOIQF34D1/br1rB/WQKf2fiEZD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H/LPxwAAANwAAAAPAAAAAAAA AAAAAAAAAKECAABkcnMvZG93bnJldi54bWxQSwUGAAAAAAQABAD5AAAAlQMAAAAA ">
                  <v:stroke dashstyle="longDash"/>
                </v:line>
                <v:line id="Line 2389" o:spid="_x0000_s1330" style="position:absolute;visibility:visible;mso-wrap-style:square" from="7551,14084" to="8690,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zNj8MAAADcAAAADwAAAGRycy9kb3ducmV2LnhtbERPW2vCMBR+F/wP4Qh709Sy6dYZZRcE EcHNTdzjoTk2Zc1J18Ta/XvzIPj48d1ni85WoqXGl44VjEcJCOLc6ZILBd9fy+EjCB+QNVaOScE/ eVjM+70ZZtqd+ZPaXShEDGGfoQITQp1J6XNDFv3I1cSRO7rGYoiwKaRu8BzDbSXTJJlIiyXHBoM1 vRnKf3cnq+Bj3dLebn5ou17eT9//XlMyh1Spu0H38gwiUBdu4qt7pRU8PMX58Uw8AnJ+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X8zY/DAAAA3AAAAA8AAAAAAAAAAAAA AAAAoQIAAGRycy9kb3ducmV2LnhtbFBLBQYAAAAABAAEAPkAAACRAwAAAAA= ">
                  <v:stroke dashstyle="longDash"/>
                </v:line>
                <v:line id="Line 2390" o:spid="_x0000_s1331" style="position:absolute;visibility:visible;mso-wrap-style:square" from="7551,14264" to="8757,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hxYMUAAADcAAAADwAAAGRycy9kb3ducmV2LnhtbESPQWvCQBSE70L/w/IKvelGpaWNriKC Wrw1FqG3R/aZxGTfxt2Npv/eLRQ8DjPzDTNf9qYRV3K+sqxgPEpAEOdWV1wo+D5shu8gfEDW2Fgm Bb/kYbl4Gswx1fbGX3TNQiEihH2KCsoQ2lRKn5dk0I9sSxy9k3UGQ5SukNrhLcJNIydJ8iYNVhwX SmxpXVJeZ51RcOwy/jnXG9dgt93tTsdL7ad7pV6e+9UMRKA+PML/7U+t4PVjDH9n4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hxYMUAAADcAAAADwAAAAAAAAAA AAAAAAChAgAAZHJzL2Rvd25yZXYueG1sUEsFBgAAAAAEAAQA+QAAAJMDAAAAAA== " strokeweight="1.5pt"/>
                <v:line id="Line 2391" o:spid="_x0000_s1332" style="position:absolute;visibility:visible;mso-wrap-style:square" from="7551,14444" to="8690,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L2Y8YAAADcAAAADwAAAGRycy9kb3ducmV2LnhtbESPQWvCQBSE74X+h+UVvNVNQ7WauopW BJFCq7a0x0f2NRuafRuza4z/3hUKPQ4z8w0zmXW2Ei01vnSs4KGfgCDOnS65UPCxX92PQPiArLFy TArO5GE2vb2ZYKbdibfU7kIhIoR9hgpMCHUmpc8NWfR9VxNH78c1FkOUTSF1g6cIt5VMk2QoLZYc FwzW9GIo/90drYL3TUuf9vWb3jarx6flYZGS+UqV6t1182cQgbrwH/5rr7WCwTiF65l4BOT0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i9mPGAAAA3AAAAA8AAAAAAAAA AAAAAAAAoQIAAGRycy9kb3ducmV2LnhtbFBLBQYAAAAABAAEAPkAAACUAwAAAAA= ">
                  <v:stroke dashstyle="longDash"/>
                </v:line>
                <v:line id="Line 2392" o:spid="_x0000_s1333" style="position:absolute;visibility:visible;mso-wrap-style:square" from="8891,14264" to="8891,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NrY8UAAADcAAAADwAAAGRycy9kb3ducmV2LnhtbESPQWvCQBSE74L/YXlCb7rRUtHUVUSw 5FJKtfT8zL4m0ezbmN1m0/76bkHwOMzMN8xq05tadNS6yrKC6SQBQZxbXXGh4OO4Hy9AOI+ssbZM Cn7IwWY9HKww1TbwO3UHX4gIYZeigtL7JpXS5SUZdBPbEEfvy7YGfZRtIXWLIcJNLWdJMpcGK44L JTa0Kym/HL6NgiT8vsizzKruLXu9huYUPmfXoNTDqN8+g/DU+3v41s60gqflI/yfi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VNrY8UAAADcAAAADwAAAAAAAAAA AAAAAAChAgAAZHJzL2Rvd25yZXYueG1sUEsFBgAAAAAEAAQA+QAAAJMDAAAAAA== ">
                  <v:stroke startarrow="block" endarrow="block"/>
                </v:line>
                <v:line id="Line 2393" o:spid="_x0000_s1334" style="position:absolute;visibility:visible;mso-wrap-style:square" from="8757,14264" to="9762,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fLjMYAAADcAAAADwAAAGRycy9kb3ducmV2LnhtbESP3UrDQBSE7wXfYTlC79qNodo2dluq UpBS6K/o5SF7zIZmz6bZNY1v7woFL4eZ+YaZzjtbiZYaXzpWcD9IQBDnTpdcKDgelv0xCB+QNVaO ScEPeZjPbm+mmGl34R21+1CICGGfoQITQp1J6XNDFv3A1cTR+3KNxRBlU0jd4CXCbSXTJHmUFkuO CwZrejGUn/bfVsF21dK7XX/SZrUcjl7PzymZj1Sp3l23eAIRqAv/4Wv7TSt4mAzh70w8AnL2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Hy4zGAAAA3AAAAA8AAAAAAAAA AAAAAAAAoQIAAGRycy9kb3ducmV2LnhtbFBLBQYAAAAABAAEAPkAAACUAwAAAAA= ">
                  <v:stroke dashstyle="longDash"/>
                </v:line>
                <v:line id="Line 2394" o:spid="_x0000_s1335" style="position:absolute;visibility:visible;mso-wrap-style:square" from="9762,14264" to="10231,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N3Y8UAAADcAAAADwAAAGRycy9kb3ducmV2LnhtbESPQWvCQBSE74L/YXkFb7ppRWmjq0jB Wrw1FqG3R/aZxGTfprsbTf+9WxA8DjPzDbNc96YRF3K+sqzgeZKAIM6trrhQ8H3Yjl9B+ICssbFM Cv7Iw3o1HCwx1fbKX3TJQiEihH2KCsoQ2lRKn5dk0E9sSxy9k3UGQ5SukNrhNcJNI1+SZC4NVhwX SmzpvaS8zjqj4Nhl/HOut67B7mO3Ox1/az/dKzV66jcLEIH68Ajf259awextBv9n4hG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lN3Y8UAAADcAAAADwAAAAAAAAAA AAAAAAChAgAAZHJzL2Rvd25yZXYueG1sUEsFBgAAAAAEAAQA+QAAAJMDAAAAAA== " strokeweight="1.5pt"/>
                <v:line id="Line 2395" o:spid="_x0000_s1336" style="position:absolute;visibility:visible;mso-wrap-style:square" from="8757,14624" to="10700,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kEr8cAAADcAAAADwAAAGRycy9kb3ducmV2LnhtbESPQWvCQBSE74L/YXlCb7ppi6FNXUVa CtqDqC20x2f2NYlm34bdNUn/vSsIPQ4z8w0zW/SmFi05X1lWcD9JQBDnVldcKPj6fB8/gfABWWNt mRT8kYfFfDiYYaZtxztq96EQEcI+QwVlCE0mpc9LMugntiGO3q91BkOUrpDaYRfhppYPSZJKgxXH hRIbei0pP+3PRsHmcZu2y/XHqv9ep4f8bXf4OXZOqbtRv3wBEagP/+Fbe6UVTJ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2QSvxwAAANwAAAAPAAAAAAAA AAAAAAAAAKECAABkcnMvZG93bnJldi54bWxQSwUGAAAAAAQABAD5AAAAlQMAAAAA "/>
                <v:line id="Line 2396" o:spid="_x0000_s1337" style="position:absolute;visibility:visible;mso-wrap-style:square" from="10231,13364" to="10767,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WhNMgAAADcAAAADwAAAGRycy9kb3ducmV2LnhtbESPT0vDQBTE7wW/w/IEb+1GpbGN3Zai FFoPYv9Ae3zNPpNo9m3Y3Sbx23cFweMwM79hZove1KIl5yvLCu5HCQji3OqKCwWH/Wo4AeEDssba Min4IQ+L+c1ghpm2HW+p3YVCRAj7DBWUITSZlD4vyaAf2YY4ep/WGQxRukJqh12Em1o+JEkqDVYc F0ps6KWk/Ht3MQreHz/Sdrl5W/fHTXrOX7fn01fnlLq77ZfPIAL14T/8115rBePpE/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pWhNMgAAADcAAAADwAAAAAA AAAAAAAAAAChAgAAZHJzL2Rvd25yZXYueG1sUEsFBgAAAAAEAAQA+QAAAJYDAAAAAA== "/>
                <v:line id="Line 2397" o:spid="_x0000_s1338" style="position:absolute;visibility:visible;mso-wrap-style:square" from="10499,13364" to="10499,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5EsIAAADcAAAADwAAAGRycy9kb3ducmV2LnhtbERPz2vCMBS+D/wfwhO8aTpBcdW0DEHp Zch07PzWPNtuzUttYtPtr18Ogx0/vt+7fDStGKh3jWUFj4sEBHFpdcOVgrfLYb4B4TyyxtYyKfgm B3k2edhhqm3gVxrOvhIxhF2KCmrvu1RKV9Zk0C1sRxy5q+0N+gj7SuoeQww3rVwmyVoabDg21NjR vqby63w3CpLwc5SfsmiGU/FyC91HeF/eglKz6fi8BeFp9P/iP3ehFaye4tp4Jh4Bmf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f5EsIAAADcAAAADwAAAAAAAAAAAAAA AAChAgAAZHJzL2Rvd25yZXYueG1sUEsFBgAAAAAEAAQA+QAAAJADAAAAAA== ">
                  <v:stroke startarrow="block" endarrow="block"/>
                </v:line>
                <v:line id="Line 2398" o:spid="_x0000_s1339" style="position:absolute;flip:x;visibility:visible;mso-wrap-style:square" from="9293,13364" to="9762,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IRoscAAADcAAAADwAAAGRycy9kb3ducmV2LnhtbESPQWsCMRSE7wX/Q3hCL0Wzllbc1ShS KPTgpbaseHtunptlNy9rkur23zeFQo/DzHzDrDaD7cSVfGgcK5hNMxDEldMN1wo+P14nCxAhImvs HJOCbwqwWY/uVlhod+N3uu5jLRKEQ4EKTIx9IWWoDFkMU9cTJ+/svMWYpK+l9nhLcNvJxyybS4sN pwWDPb0Yqtr9l1UgF7uHi9+entqyPRxyU1Zlf9wpdT8etksQkYb4H/5rv2kFz3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YhGixwAAANwAAAAPAAAAAAAA AAAAAAAAAKECAABkcnMvZG93bnJldi54bWxQSwUGAAAAAAQABAD5AAAAlQMAAAAA "/>
                <v:line id="Line 2399" o:spid="_x0000_s1340" style="position:absolute;visibility:visible;mso-wrap-style:square" from="9494,13364" to="9494,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4B78EAAADcAAAADwAAAGRycy9kb3ducmV2LnhtbERPz2vCMBS+D/Y/hDfYbSZ6EKlGEcHR yxjq8Pxsnm21ealN1nT+9eYg7Pjx/V6sBtuInjpfO9YwHikQxIUzNZcafg7bjxkIH5ANNo5Jwx95 WC1fXxaYGRd5R/0+lCKFsM9QQxVCm0npi4os+pFriRN3dp3FkGBXStNhTOG2kROlptJizamhwpY2 FRXX/a/VoOL9U15kXvff+dcttqd4nNyi1u9vw3oOItAQ/sVPd240TFWan86kIyC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rgHvwQAAANwAAAAPAAAAAAAAAAAAAAAA AKECAABkcnMvZG93bnJldi54bWxQSwUGAAAAAAQABAD5AAAAjwMAAAAA ">
                  <v:stroke startarrow="block" endarrow="block"/>
                </v:line>
                <v:line id="Line 2400" o:spid="_x0000_s1341" style="position:absolute;flip:x;visibility:visible;mso-wrap-style:square" from="6948,14624" to="7551,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vpX8YAAADcAAAADwAAAGRycy9kb3ducmV2LnhtbESPQWsCMRSE74L/ITyhF6lZi4hujSKC 0IMXbVnx9rp53Sy7eVmTqNt/3xQKPQ4z8w2z2vS2FXfyoXasYDrJQBCXTtdcKfh43z8vQISIrLF1 TAq+KcBmPRysMNfuwUe6n2IlEoRDjgpMjF0uZSgNWQwT1xEn78t5izFJX0nt8ZHgtpUvWTaXFmtO CwY72hkqm9PNKpCLw/jqt5+zpmjO56UpyqK7HJR6GvXbVxCR+vgf/mu/aQXzbAq/Z9IRkO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A76V/GAAAA3AAAAA8AAAAAAAAA AAAAAAAAoQIAAGRycy9kb3ducmV2LnhtbFBLBQYAAAAABAAEAPkAAACUAwAAAAA= "/>
                <v:line id="Line 2401" o:spid="_x0000_s1342" style="position:absolute;flip:x;visibility:visible;mso-wrap-style:square" from="7015,13004" to="7618,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l3KMYAAADcAAAADwAAAGRycy9kb3ducmV2LnhtbESPQWsCMRSE74X+h/AKXkrNKkV0axQR hB68VMuKt9fN62bZzcuapLr+eyMIPQ4z8w0zX/a2FWfyoXasYDTMQBCXTtdcKfjeb96mIEJE1tg6 JgVXCrBcPD/NMdfuwl903sVKJAiHHBWYGLtcylAashiGriNO3q/zFmOSvpLa4yXBbSvHWTaRFmtO CwY7Whsqm92fVSCn29eTX/28N0VzOMxMURbdcavU4KVffYCI1Mf/8KP9qRVMsjH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pdyjGAAAA3AAAAA8AAAAAAAAA AAAAAAAAoQIAAGRycy9kb3ducmV2LnhtbFBLBQYAAAAABAAEAPkAAACUAwAAAAA= "/>
                <v:line id="Line 2402" o:spid="_x0000_s1343" style="position:absolute;visibility:visible;mso-wrap-style:square" from="7216,13004" to="7216,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yfmMQAAADcAAAADwAAAGRycy9kb3ducmV2LnhtbESPQWsCMRSE7wX/Q3iCt5qoIGU1igjK XkqpLT0/N8/d1c3Lukk32/76plDocZiZb5j1drCN6KnztWMNs6kCQVw4U3Op4f3t8PgEwgdkg41j 0vBFHrab0cMaM+Miv1J/CqVIEPYZaqhCaDMpfVGRRT91LXHyLq6zGJLsSmk6jAluGzlXaikt1pwW KmxpX1FxO31aDSp+H+VV5nX/kj/fY3uOH/N71HoyHnYrEIGG8B/+a+dGw1It4PdMOg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fJ+YxAAAANwAAAAPAAAAAAAAAAAA AAAAAKECAABkcnMvZG93bnJldi54bWxQSwUGAAAAAAQABAD5AAAAkgMAAAAA ">
                  <v:stroke startarrow="block" endarrow="block"/>
                </v:line>
                <v:shape id="Text Box 2403" o:spid="_x0000_s1344" type="#_x0000_t202" style="position:absolute;left:6822;top:1354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HUhsMA AADcAAAADwAAAGRycy9kb3ducmV2LnhtbESPT4vCMBTE7wt+h/CEva2Ji4pWo4iLsCdl/QfeHs2z LTYvpYm2fnsjLHgcZuY3zGzR2lLcqfaFYw39ngJBnDpTcKbhsF9/jUH4gGywdEwaHuRhMe98zDAx ruE/uu9CJiKEfYIa8hCqREqf5mTR91xFHL2Lqy2GKOtMmhqbCLel/FZqJC0WHBdyrGiVU3rd3ayG 4+ZyPg3UNvuxw6pxrZJsJ1Lrz267nIII1IZ3+L/9azSM1AB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U8HUhs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404" o:spid="_x0000_s1345" type="#_x0000_t202" style="position:absolute;left:10388;top:137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1xHcQA AADcAAAADwAAAGRycy9kb3ducmV2LnhtbESPQWvCQBSE70L/w/IK3sxuiwmaZpXSUvBUUVuht0f2 mYRm34bs1sR/3xUEj8PMfMMU69G24ky9bxxreEoUCOLSmYYrDV+Hj9kChA/IBlvHpOFCHtarh0mB uXED7+i8D5WIEPY5aqhD6HIpfVmTRZ+4jjh6J9dbDFH2lTQ9DhFuW/msVCYtNhwXauzorabyd/9n NXx/nn6Oc7Wt3m3aDW5Uku1Saj19HF9fQAQawz18a2+MhkylcD0Tj4Bc/QMAAP//AwBQSwECLQAU AAYACAAAACEA8PeKu/0AAADiAQAAEwAAAAAAAAAAAAAAAAAAAAAAW0NvbnRlbnRfVHlwZXNdLnht bFBLAQItABQABgAIAAAAIQAx3V9h0gAAAI8BAAALAAAAAAAAAAAAAAAAAC4BAABfcmVscy8ucmVs c1BLAQItABQABgAIAAAAIQAzLwWeQQAAADkAAAAQAAAAAAAAAAAAAAAAACkCAABkcnMvc2hhcGV4 bWwueG1sUEsBAi0AFAAGAAgAAAAhADyNcR3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405" o:spid="_x0000_s1346" type="#_x0000_t202" style="position:absolute;left:8630;top:139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vasQA AADcAAAADwAAAGRycy9kb3ducmV2LnhtbESPQWvCQBSE74L/YXkFb2a3xYY2dRWpCJ5ajK3g7ZF9 JqHZtyG7Jum/7xYEj8PMfMMs16NtRE+drx1reEwUCOLCmZpLDV/H3fwFhA/IBhvHpOGXPKxX08kS M+MGPlCfh1JECPsMNVQhtJmUvqjIok9cSxy9i+sshii7UpoOhwi3jXxSKpUWa44LFbb0XlHxk1+t hu+Py/m0UJ/l1j63gxuVZPsqtZ49jJs3EIHGcA/f2nujIVUp/J+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Mxf72r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406" o:spid="_x0000_s1347" type="#_x0000_t202" style="position:absolute;left:8802;top:141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NK8cMA AADcAAAADwAAAGRycy9kb3ducmV2LnhtbESPQWvCQBSE74L/YXlCb7prsVZTV5FKoSfFVAVvj+wz Cc2+DdmtSf+9Kwgeh5n5hlmsOluJKzW+dKxhPFIgiDNnSs41HH6+hjMQPiAbrByThn/ysFr2ewtM jGt5T9c05CJC2CeooQihTqT0WUEW/cjVxNG7uMZiiLLJpWmwjXBbyVelptJiyXGhwJo+C8p+0z+r 4bi9nE8Ttcs39q1uXack27nU+mXQrT9ABOrCM/xofxsNU/U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oxNK8c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407" o:spid="_x0000_s1348" type="#_x0000_t202" style="position:absolute;left:8608;top:145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zeg8AA AADcAAAADwAAAGRycy9kb3ducmV2LnhtbERPTYvCMBC9C/sfwix402RFZbcaZVEET4p1V/A2NGNb bCalibb+e3MQPD7e93zZ2UrcqfGlYw1fQwWCOHOm5FzD33Ez+AbhA7LByjFpeJCH5eKjN8fEuJYP dE9DLmII+wQ1FCHUiZQ+K8iiH7qaOHIX11gMETa5NA22MdxWcqTUVFosOTYUWNOqoOya3qyG/93l fBqrfb62k7p1nZJsf6TW/c/udwYiUBfe4pd7azR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0ozeg8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C</w:t>
                        </w:r>
                      </w:p>
                    </w:txbxContent>
                  </v:textbox>
                </v:shape>
                <v:shape id="Text Box 2408" o:spid="_x0000_s1349" type="#_x0000_t202" style="position:absolute;left:9389;top:144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B7GMIA AADcAAAADwAAAGRycy9kb3ducmV2LnhtbESPQYvCMBSE74L/ITzBmybKKmvXKKIseFJ0dwVvj+bZ lm1eShNt/fdGEDwOM/MNM1+2thQ3qn3hWMNoqEAQp84UnGn4/fkefILwAdlg6Zg03MnDctHtzDEx ruED3Y4hExHCPkENeQhVIqVPc7Loh64ijt7F1RZDlHUmTY1NhNtSjpWaSosFx4UcK1rnlP4fr1bD 3+5yPn2ofbaxk6pxrZJsZ1Lrfq9dfYEI1IZ3+NXeGg1TNYP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C9wHsY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v:textbox>
                </v:shape>
                <v:shape id="Text Box 2409" o:spid="_x0000_s1350" type="#_x0000_t202" style="position:absolute;left:9434;top:139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NEWMAA AADcAAAADwAAAGRycy9kb3ducmV2LnhtbERPTYvCMBC9C/6HMMLeNFFU3GoUcRH2pFh3F7wNzdgW m0lpsrb+e3MQPD7e92rT2UrcqfGlYw3jkQJBnDlTcq7h57wfLkD4gGywckwaHuRhs+73VpgY1/KJ 7mnIRQxhn6CGIoQ6kdJnBVn0I1cTR+7qGoshwiaXpsE2httKTpSaS4slx4YCa9oVlN3Sf6vh93C9 /E3VMf+ys7p1nZJsP6XWH4NuuwQRqAtv8cv9bTTMx3F+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qSNEWM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410" o:spid="_x0000_s1351" type="#_x0000_t202" style="position:absolute;left:9434;top:130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hw8MA AADcAAAADwAAAGRycy9kb3ducmV2LnhtbESPQWvCQBSE7wX/w/IK3prdSBWNriKWgiel2greHtln Epp9G7JbE/+9KxQ8DjPzDbNY9bYWV2p95VhDmigQxLkzFRcavo+fb1MQPiAbrB2Thht5WC0HLwvM jOv4i66HUIgIYZ+hhjKEJpPS5yVZ9IlriKN3ca3FEGVbSNNiF+G2liOlJtJixXGhxIY2JeW/hz+r 4Wd3OZ/e1b74sOOmc72SbGdS6+Frv56DCNSHZ/i/vTUaJmkKjzPxCMjlHQAA//8DAFBLAQItABQA BgAIAAAAIQDw94q7/QAAAOIBAAATAAAAAAAAAAAAAAAAAAAAAABbQ29udGVudF9UeXBlc10ueG1s UEsBAi0AFAAGAAgAAAAhADHdX2HSAAAAjwEAAAsAAAAAAAAAAAAAAAAALgEAAF9yZWxzLy5yZWxz UEsBAi0AFAAGAAgAAAAhADMvBZ5BAAAAOQAAABAAAAAAAAAAAAAAAAAAKQIAAGRycy9zaGFwZXht bC54bWxQSwECLQAUAAYACAAAACEAxm/hw8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E</w:t>
                        </w:r>
                      </w:p>
                    </w:txbxContent>
                  </v:textbox>
                </v:shape>
                <v:shape id="Text Box 2411" o:spid="_x0000_s1352" type="#_x0000_t202" style="position:absolute;left:9360;top:1354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1/tMQA AADcAAAADwAAAGRycy9kb3ducmV2LnhtbESPQWvCQBSE70L/w/IKveluxIY2dQ1iEXqqGFvB2yP7 TEKzb0N2a9J/3xUEj8PMfMMs89G24kK9bxxrSGYKBHHpTMOVhq/DdvoCwgdkg61j0vBHHvLVw2SJ mXED7+lShEpECPsMNdQhdJmUvqzJop+5jjh6Z9dbDFH2lTQ9DhFuWzlXKpUWG44LNXa0qan8KX6t hu/P8+m4ULvq3T53gxuVZPsqtX56HNdvIAKN4R6+tT+MhjSZ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Da9f7T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rect id="Rectangle 2412" o:spid="_x0000_s1353" style="position:absolute;left:9114;top:12824;width:67;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66XcUA AADcAAAADwAAAGRycy9kb3ducmV2LnhtbESPQWvCQBSE74X+h+UVequbKASbuoaiWOoxxktvr9nX JG32bchuYuqvdwXB4zAz3zCrbDKtGKl3jWUF8SwCQVxa3XCl4FjsXpYgnEfW2FomBf/kIFs/Pqww 1fbEOY0HX4kAYZeigtr7LpXSlTUZdDPbEQfvx/YGfZB9JXWPpwA3rZxHUSINNhwWauxoU1P5dxiM gu9mfsRzXnxE5nW38Pup+B2+tko9P03vbyA8Tf4evrU/tYIkXsD1TDg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DzDrpd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shape id="Text Box 2413" o:spid="_x0000_s1354" type="#_x0000_t202" style="position:absolute;left:9025;top:14219;width:9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hCW8QA AADcAAAADwAAAGRycy9kb3ducmV2LnhtbESPQWvCQBSE70L/w/IKvemuJQ1t6ipiKfSkGFvB2yP7 TEKzb0N2m8R/3xUEj8PMfMMsVqNtRE+drx1rmM8UCOLCmZpLDd+Hz+krCB+QDTaOScOFPKyWD5MF ZsYNvKc+D6WIEPYZaqhCaDMpfVGRRT9zLXH0zq6zGKLsSmk6HCLcNvJZqVRarDkuVNjSpqLiN/+z Gn6259MxUbvyw760gxuVZPsmtX56HNfvIAKN4R6+tb+MhnSewP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YYQlv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0cm</w:t>
                        </w:r>
                      </w:p>
                    </w:txbxContent>
                  </v:textbox>
                </v:shape>
                <v:line id="Line 2414" o:spid="_x0000_s1355" style="position:absolute;visibility:visible;mso-wrap-style:square" from="9159,14264" to="9293,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4/sYAAADcAAAADwAAAGRycy9kb3ducmV2LnhtbESPQWvCQBSE7wX/w/IKvdWNlgZJXUVa BPUgagvt8Zl9TVKzb8PumqT/3hUEj8PMfMNM572pRUvOV5YVjIYJCOLc6ooLBV+fy+cJCB+QNdaW ScE/eZjPBg9TzLTteE/tIRQiQthnqKAMocmk9HlJBv3QNsTR+7XOYIjSFVI77CLc1HKcJKk0WHFc KLGh95Ly0+FsFGxfdmm7WG9W/fc6PeYf++PPX+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9+P7GAAAA3AAAAA8AAAAAAAAA AAAAAAAAoQIAAGRycy9kb3ducmV2LnhtbFBLBQYAAAAABAAEAPkAAACUAwAAAAA= "/>
                <v:line id="Line 2415" o:spid="_x0000_s1356" style="position:absolute;visibility:visible;mso-wrap-style:square" from="9300,14264" to="9300,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Kq3cQAAADcAAAADwAAAGRycy9kb3ducmV2LnhtbESPT2vCQBTE74V+h+UVeqsbPQSJrlIK LblI8Q+en9lnEs2+jdk1G/vpu4LgcZiZ3zDz5WAa0VPnassKxqMEBHFhdc2lgt32+2MKwnlkjY1l UnAjB8vF68scM20Dr6nf+FJECLsMFVTet5mUrqjIoBvZljh6R9sZ9FF2pdQdhgg3jZwkSSoN1hwX Kmzpq6LivLkaBUn4+5Enmdf9b766hPYQ9pNLUOr9bficgfA0+Gf40c61gnScwv1MPA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0qrdxAAAANwAAAAPAAAAAAAAAAAA AAAAAKECAABkcnMvZG93bnJldi54bWxQSwUGAAAAAAQABAD5AAAAkgMAAAAA ">
                  <v:stroke startarrow="block" endarrow="block"/>
                </v:line>
              </v:group>
            </w:pict>
          </mc:Fallback>
        </mc:AlternateContent>
      </w:r>
    </w:p>
    <w:p w:rsidR="00455B9A" w:rsidRPr="006E6890" w:rsidRDefault="00455B9A" w:rsidP="00455B9A">
      <w:pPr>
        <w:tabs>
          <w:tab w:val="left" w:pos="4245"/>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a)Khi đổ nước nguyên chất vào bình lớn(H.vẽ)</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nước này gây áp suất lên mặt thủy ngân</w:t>
      </w:r>
    </w:p>
    <w:p w:rsidR="00455B9A" w:rsidRPr="006E6890" w:rsidRDefault="00455B9A" w:rsidP="00455B9A">
      <w:pPr>
        <w:tabs>
          <w:tab w:val="left" w:pos="424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Khi đó một phần thủy ngân bị dồn sang bình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nhỏ, khi đó độ chênh lệch thủy ngân là h</w:t>
      </w:r>
      <w:r w:rsidRPr="006E6890">
        <w:rPr>
          <w:rFonts w:ascii="Times New Roman" w:hAnsi="Times New Roman"/>
          <w:sz w:val="26"/>
          <w:szCs w:val="26"/>
          <w:vertAlign w:val="subscript"/>
          <w:lang w:val="nl-NL"/>
        </w:rPr>
        <w:t>2</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Áp suất của cột thủy ngân tác dụng lên một điể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Trên mặt phẳng nằm ngang CD trùng với mặt dưới</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Của cột nước trong bình lớn. Áp suất này bằng áp suất của cột nước tác dụng lên mặt đó nên ta có: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6" type="#_x0000_t75" style="width:16.6pt;height:11.85pt" o:ole="">
            <v:imagedata r:id="rId264" o:title=""/>
          </v:shape>
          <o:OLEObject Type="Embed" ProgID="Equation.DSMT4" ShapeID="_x0000_i1176" DrawAspect="Content" ObjectID="_1668160933" r:id="rId285"/>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20" w:dyaOrig="680">
          <v:shape id="_x0000_i1177" type="#_x0000_t75" style="width:170.9pt;height:34pt" o:ole="">
            <v:imagedata r:id="rId286" o:title=""/>
          </v:shape>
          <o:OLEObject Type="Embed" ProgID="Equation.DSMT4" ShapeID="_x0000_i1177" DrawAspect="Content" ObjectID="_1668160934" r:id="rId287"/>
        </w:object>
      </w:r>
      <w:r w:rsidRPr="006E6890">
        <w:rPr>
          <w:rFonts w:ascii="Times New Roman" w:hAnsi="Times New Roman"/>
          <w:sz w:val="26"/>
          <w:szCs w:val="26"/>
          <w:lang w:val="nl-NL"/>
        </w:rPr>
        <w:t>= 0,02(m) = 2(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ậy độ chênh lệch giữa mặt nước trong bình lớn và mặt thủy ngân trong bình nhỏ l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7,2 - 2 = 25,2(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b) Mực thủy ngân trong 2 bình lúc đầu nằm trên mặt phẳng ngang AB, sau khi đổ nước vào bình lớn, mực thủy ngân trong bình lớn hạ xuống 1 đoạn AC = a và dâng lên trong bình nhỏ 1 đoạn BE = b</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ì thể tích thủy ngân trong bình lớn giảm được chuyển cả sang bình nhỏ nên ta có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b </w:t>
      </w:r>
      <w:r w:rsidRPr="006E6890">
        <w:rPr>
          <w:rFonts w:ascii="Times New Roman" w:hAnsi="Times New Roman"/>
          <w:position w:val="-6"/>
          <w:sz w:val="26"/>
          <w:szCs w:val="26"/>
          <w:lang w:val="nl-NL"/>
        </w:rPr>
        <w:object w:dxaOrig="300" w:dyaOrig="240">
          <v:shape id="_x0000_i1178" type="#_x0000_t75" style="width:15.05pt;height:11.85pt" o:ole="">
            <v:imagedata r:id="rId203" o:title=""/>
          </v:shape>
          <o:OLEObject Type="Embed" ProgID="Equation.DSMT4" ShapeID="_x0000_i1178" DrawAspect="Content" ObjectID="_1668160935" r:id="rId288"/>
        </w:object>
      </w:r>
      <w:r w:rsidRPr="006E6890">
        <w:rPr>
          <w:rFonts w:ascii="Times New Roman" w:hAnsi="Times New Roman"/>
          <w:sz w:val="26"/>
          <w:szCs w:val="26"/>
          <w:lang w:val="nl-NL"/>
        </w:rPr>
        <w:t xml:space="preserve"> a = </w:t>
      </w:r>
      <w:r w:rsidRPr="006E6890">
        <w:rPr>
          <w:rFonts w:ascii="Times New Roman" w:hAnsi="Times New Roman"/>
          <w:position w:val="-30"/>
          <w:sz w:val="26"/>
          <w:szCs w:val="26"/>
          <w:lang w:val="nl-NL"/>
        </w:rPr>
        <w:object w:dxaOrig="440" w:dyaOrig="680">
          <v:shape id="_x0000_i1179" type="#_x0000_t75" style="width:22.15pt;height:34pt" o:ole="">
            <v:imagedata r:id="rId289" o:title=""/>
          </v:shape>
          <o:OLEObject Type="Embed" ProgID="Equation.DSMT4" ShapeID="_x0000_i1179" DrawAspect="Content" ObjectID="_1668160936" r:id="rId290"/>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Mặt khác ta có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E = DB + BE = a + b</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ừ đó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40" w:dyaOrig="680">
          <v:shape id="_x0000_i1180" type="#_x0000_t75" style="width:22.15pt;height:34pt" o:ole="">
            <v:imagedata r:id="rId289" o:title=""/>
          </v:shape>
          <o:OLEObject Type="Embed" ProgID="Equation.DSMT4" ShapeID="_x0000_i1180" DrawAspect="Content" ObjectID="_1668160937" r:id="rId291"/>
        </w:object>
      </w:r>
      <w:r w:rsidRPr="006E6890">
        <w:rPr>
          <w:rFonts w:ascii="Times New Roman" w:hAnsi="Times New Roman"/>
          <w:sz w:val="26"/>
          <w:szCs w:val="26"/>
          <w:lang w:val="nl-NL"/>
        </w:rPr>
        <w:t xml:space="preserve"> + b = b(</w:t>
      </w:r>
      <w:r w:rsidRPr="006E6890">
        <w:rPr>
          <w:rFonts w:ascii="Times New Roman" w:hAnsi="Times New Roman"/>
          <w:position w:val="-30"/>
          <w:sz w:val="26"/>
          <w:szCs w:val="26"/>
          <w:lang w:val="nl-NL"/>
        </w:rPr>
        <w:object w:dxaOrig="340" w:dyaOrig="680">
          <v:shape id="_x0000_i1181" type="#_x0000_t75" style="width:16.6pt;height:34pt" o:ole="">
            <v:imagedata r:id="rId292" o:title=""/>
          </v:shape>
          <o:OLEObject Type="Embed" ProgID="Equation.DSMT4" ShapeID="_x0000_i1181" DrawAspect="Content" ObjectID="_1668160938" r:id="rId293"/>
        </w:object>
      </w:r>
      <w:r w:rsidRPr="006E6890">
        <w:rPr>
          <w:rFonts w:ascii="Times New Roman" w:hAnsi="Times New Roman"/>
          <w:sz w:val="26"/>
          <w:szCs w:val="26"/>
          <w:lang w:val="nl-NL"/>
        </w:rPr>
        <w:t xml:space="preserve"> + 1);   BE = b mà b = </w:t>
      </w:r>
      <w:r w:rsidRPr="006E6890">
        <w:rPr>
          <w:rFonts w:ascii="Times New Roman" w:hAnsi="Times New Roman"/>
          <w:position w:val="-60"/>
          <w:sz w:val="26"/>
          <w:szCs w:val="26"/>
          <w:lang w:val="nl-NL"/>
        </w:rPr>
        <w:object w:dxaOrig="2540" w:dyaOrig="980">
          <v:shape id="_x0000_i1182" type="#_x0000_t75" style="width:127.4pt;height:49.05pt" o:ole="">
            <v:imagedata r:id="rId294" o:title=""/>
          </v:shape>
          <o:OLEObject Type="Embed" ProgID="Equation.DSMT4" ShapeID="_x0000_i1182" DrawAspect="Content" ObjectID="_1668160939" r:id="rId295"/>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lastRenderedPageBreak/>
        <w:t xml:space="preserve">Suy ra BE = b = </w:t>
      </w:r>
      <w:r w:rsidRPr="006E6890">
        <w:rPr>
          <w:rFonts w:ascii="Times New Roman" w:hAnsi="Times New Roman"/>
          <w:position w:val="-30"/>
          <w:sz w:val="26"/>
          <w:szCs w:val="26"/>
          <w:lang w:val="nl-NL"/>
        </w:rPr>
        <w:object w:dxaOrig="1460" w:dyaOrig="680">
          <v:shape id="_x0000_i1183" type="#_x0000_t75" style="width:72.8pt;height:34pt" o:ole="">
            <v:imagedata r:id="rId296" o:title=""/>
          </v:shape>
          <o:OLEObject Type="Embed" ProgID="Equation.DSMT4" ShapeID="_x0000_i1183" DrawAspect="Content" ObjectID="_1668160940" r:id="rId297"/>
        </w:object>
      </w:r>
      <w:r w:rsidRPr="006E6890">
        <w:rPr>
          <w:rFonts w:ascii="Times New Roman" w:hAnsi="Times New Roman"/>
          <w:sz w:val="26"/>
          <w:szCs w:val="26"/>
          <w:lang w:val="nl-NL"/>
        </w:rPr>
        <w:t>= 1,3(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ậy trên thước chia khoảng mực thủy ngân trong bình nhỏ chỉ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10 + 1,3 = 11,3(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c) Khi đổ nước muối lên mặt thủy ngân trong bình nhỏ, muốn cho mực thủy ngân trở lại ngang nhau trong 2 bình thì áp suất do cột muối gây ra trêm mặt thủy ngân trong bình nhỏ phải bằng áp suất do cột nước nguyên chất gây ra trong bình lớn</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r w:rsidRPr="006E6890">
        <w:rPr>
          <w:rFonts w:ascii="Times New Roman" w:hAnsi="Times New Roman"/>
          <w:position w:val="-6"/>
          <w:sz w:val="26"/>
          <w:szCs w:val="26"/>
          <w:lang w:val="nl-NL"/>
        </w:rPr>
        <w:object w:dxaOrig="300" w:dyaOrig="240">
          <v:shape id="_x0000_i1184" type="#_x0000_t75" style="width:15.05pt;height:11.85pt" o:ole="">
            <v:imagedata r:id="rId203" o:title=""/>
          </v:shape>
          <o:OLEObject Type="Embed" ProgID="Equation.DSMT4" ShapeID="_x0000_i1184" DrawAspect="Content" ObjectID="_1668160941" r:id="rId298"/>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520" w:dyaOrig="680">
          <v:shape id="_x0000_i1185" type="#_x0000_t75" style="width:125.8pt;height:34pt" o:ole="">
            <v:imagedata r:id="rId299" o:title=""/>
          </v:shape>
          <o:OLEObject Type="Embed" ProgID="Equation.DSMT4" ShapeID="_x0000_i1185" DrawAspect="Content" ObjectID="_1668160942" r:id="rId300"/>
        </w:object>
      </w:r>
      <w:r w:rsidRPr="006E6890">
        <w:rPr>
          <w:rFonts w:ascii="Times New Roman" w:hAnsi="Times New Roman"/>
          <w:sz w:val="26"/>
          <w:szCs w:val="26"/>
          <w:lang w:val="nl-NL"/>
        </w:rPr>
        <w:t>=0,264(m) = 264(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Hai bình thông nhau một bình đựng nước, một bình đựng dầu không hòa lẫn được. Người ta đọc trên một thước chia đặt giữa 2 bình số liệu sau( số 0 của thước ở phía dưới)</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a)Mặt phân cách nước và dầu ở mức 3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b) Mặt thoáng của nước ở mức 18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c)Mặt thoáng của dầu ở mức 20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ính trọng lượng riêng của dầu biết KLR của nước là 1000kg/m</w:t>
      </w:r>
      <w:r w:rsidRPr="006E6890">
        <w:rPr>
          <w:rFonts w:ascii="Times New Roman" w:hAnsi="Times New Roman"/>
          <w:sz w:val="26"/>
          <w:szCs w:val="26"/>
          <w:vertAlign w:val="superscript"/>
          <w:lang w:val="nl-NL"/>
        </w:rPr>
        <w:t>3</w:t>
      </w:r>
    </w:p>
    <w:p w:rsidR="00455B9A" w:rsidRPr="006E6890" w:rsidRDefault="00C43FA0" w:rsidP="00455B9A">
      <w:pPr>
        <w:tabs>
          <w:tab w:val="left" w:pos="37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3328" behindDoc="0" locked="0" layoutInCell="1" allowOverlap="1">
                <wp:simplePos x="0" y="0"/>
                <wp:positionH relativeFrom="column">
                  <wp:posOffset>4169410</wp:posOffset>
                </wp:positionH>
                <wp:positionV relativeFrom="paragraph">
                  <wp:posOffset>11430</wp:posOffset>
                </wp:positionV>
                <wp:extent cx="2141855" cy="1714500"/>
                <wp:effectExtent l="17780" t="8255" r="2540" b="1270"/>
                <wp:wrapNone/>
                <wp:docPr id="506" name="Group 2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1714500"/>
                          <a:chOff x="7945" y="12824"/>
                          <a:chExt cx="3373" cy="2700"/>
                        </a:xfrm>
                      </wpg:grpSpPr>
                      <wps:wsp>
                        <wps:cNvPr id="507" name="Line 2417"/>
                        <wps:cNvCnPr/>
                        <wps:spPr bwMode="auto">
                          <a:xfrm>
                            <a:off x="794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2418"/>
                        <wps:cNvCnPr/>
                        <wps:spPr bwMode="auto">
                          <a:xfrm>
                            <a:off x="1062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2419"/>
                        <wps:cNvCnPr/>
                        <wps:spPr bwMode="auto">
                          <a:xfrm>
                            <a:off x="7945"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2420"/>
                        <wps:cNvCnPr/>
                        <wps:spPr bwMode="auto">
                          <a:xfrm>
                            <a:off x="9151"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2421"/>
                        <wps:cNvCnPr/>
                        <wps:spPr bwMode="auto">
                          <a:xfrm>
                            <a:off x="10156"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2422"/>
                        <wps:cNvCnPr/>
                        <wps:spPr bwMode="auto">
                          <a:xfrm>
                            <a:off x="9151"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2423"/>
                        <wps:cNvCnPr/>
                        <wps:spPr bwMode="auto">
                          <a:xfrm>
                            <a:off x="7945"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4" name="Line 2424"/>
                        <wps:cNvCnPr/>
                        <wps:spPr bwMode="auto">
                          <a:xfrm>
                            <a:off x="10156"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2425"/>
                        <wps:cNvCnPr/>
                        <wps:spPr bwMode="auto">
                          <a:xfrm>
                            <a:off x="7945"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6" name="Line 2426"/>
                        <wps:cNvCnPr/>
                        <wps:spPr bwMode="auto">
                          <a:xfrm>
                            <a:off x="895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2427"/>
                        <wps:cNvCnPr/>
                        <wps:spPr bwMode="auto">
                          <a:xfrm>
                            <a:off x="8749"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2428"/>
                        <wps:cNvCnPr/>
                        <wps:spPr bwMode="auto">
                          <a:xfrm>
                            <a:off x="8481"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2429"/>
                        <wps:cNvCnPr/>
                        <wps:spPr bwMode="auto">
                          <a:xfrm>
                            <a:off x="828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2430"/>
                        <wps:cNvCnPr/>
                        <wps:spPr bwMode="auto">
                          <a:xfrm>
                            <a:off x="8012"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2431"/>
                        <wps:cNvCnPr/>
                        <wps:spPr bwMode="auto">
                          <a:xfrm>
                            <a:off x="7945"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2432"/>
                        <wps:cNvCnPr/>
                        <wps:spPr bwMode="auto">
                          <a:xfrm>
                            <a:off x="10290"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2433"/>
                        <wps:cNvCnPr/>
                        <wps:spPr bwMode="auto">
                          <a:xfrm>
                            <a:off x="10223"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2434"/>
                        <wps:cNvCnPr/>
                        <wps:spPr bwMode="auto">
                          <a:xfrm>
                            <a:off x="10156"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2435"/>
                        <wps:cNvCnPr/>
                        <wps:spPr bwMode="auto">
                          <a:xfrm>
                            <a:off x="10156"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2436"/>
                        <wps:cNvCnPr/>
                        <wps:spPr bwMode="auto">
                          <a:xfrm>
                            <a:off x="10163"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2437"/>
                        <wps:cNvCnPr/>
                        <wps:spPr bwMode="auto">
                          <a:xfrm>
                            <a:off x="10156"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2438"/>
                        <wps:cNvCnPr/>
                        <wps:spPr bwMode="auto">
                          <a:xfrm>
                            <a:off x="10156"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2439"/>
                        <wps:cNvCnPr/>
                        <wps:spPr bwMode="auto">
                          <a:xfrm>
                            <a:off x="935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2440"/>
                        <wps:cNvCnPr/>
                        <wps:spPr bwMode="auto">
                          <a:xfrm>
                            <a:off x="955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2441"/>
                        <wps:cNvCnPr/>
                        <wps:spPr bwMode="auto">
                          <a:xfrm>
                            <a:off x="9821"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2442"/>
                        <wps:cNvCnPr/>
                        <wps:spPr bwMode="auto">
                          <a:xfrm>
                            <a:off x="1002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2443"/>
                        <wps:cNvCnPr/>
                        <wps:spPr bwMode="auto">
                          <a:xfrm>
                            <a:off x="1022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2444"/>
                        <wps:cNvCnPr/>
                        <wps:spPr bwMode="auto">
                          <a:xfrm>
                            <a:off x="8079"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5" name="Line 2445"/>
                        <wps:cNvCnPr/>
                        <wps:spPr bwMode="auto">
                          <a:xfrm>
                            <a:off x="7945"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6" name="Line 2446"/>
                        <wps:cNvCnPr/>
                        <wps:spPr bwMode="auto">
                          <a:xfrm>
                            <a:off x="8079"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7" name="Line 2447"/>
                        <wps:cNvCnPr/>
                        <wps:spPr bwMode="auto">
                          <a:xfrm>
                            <a:off x="8012"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8" name="Line 2448"/>
                        <wps:cNvCnPr/>
                        <wps:spPr bwMode="auto">
                          <a:xfrm>
                            <a:off x="8012"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9" name="Line 2449"/>
                        <wps:cNvCnPr/>
                        <wps:spPr bwMode="auto">
                          <a:xfrm>
                            <a:off x="7945"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0" name="Line 2450"/>
                        <wps:cNvCnPr/>
                        <wps:spPr bwMode="auto">
                          <a:xfrm>
                            <a:off x="7945"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1" name="Line 2451"/>
                        <wps:cNvCnPr/>
                        <wps:spPr bwMode="auto">
                          <a:xfrm>
                            <a:off x="10625"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452"/>
                        <wps:cNvCnPr/>
                        <wps:spPr bwMode="auto">
                          <a:xfrm>
                            <a:off x="10893"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43" name="Line 2453"/>
                        <wps:cNvCnPr/>
                        <wps:spPr bwMode="auto">
                          <a:xfrm flipH="1">
                            <a:off x="9494" y="13364"/>
                            <a:ext cx="66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4" name="Text Box 2454"/>
                        <wps:cNvSpPr txBox="1">
                          <a:spLocks noChangeArrowheads="1"/>
                        </wps:cNvSpPr>
                        <wps:spPr bwMode="auto">
                          <a:xfrm>
                            <a:off x="10782"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545" name="Rectangle 2455"/>
                        <wps:cNvSpPr>
                          <a:spLocks noChangeArrowheads="1"/>
                        </wps:cNvSpPr>
                        <wps:spPr bwMode="auto">
                          <a:xfrm>
                            <a:off x="9508" y="12824"/>
                            <a:ext cx="67" cy="21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546" name="Line 2456"/>
                        <wps:cNvCnPr/>
                        <wps:spPr bwMode="auto">
                          <a:xfrm>
                            <a:off x="7953" y="1426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7" name="Line 2457"/>
                        <wps:cNvCnPr/>
                        <wps:spPr bwMode="auto">
                          <a:xfrm>
                            <a:off x="9159" y="1300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2458"/>
                        <wps:cNvCnPr/>
                        <wps:spPr bwMode="auto">
                          <a:xfrm>
                            <a:off x="9159" y="14639"/>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9" name="Text Box 2459"/>
                        <wps:cNvSpPr txBox="1">
                          <a:spLocks noChangeArrowheads="1"/>
                        </wps:cNvSpPr>
                        <wps:spPr bwMode="auto">
                          <a:xfrm>
                            <a:off x="9055" y="1424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550" name="Text Box 2460"/>
                        <wps:cNvSpPr txBox="1">
                          <a:spLocks noChangeArrowheads="1"/>
                        </wps:cNvSpPr>
                        <wps:spPr bwMode="auto">
                          <a:xfrm>
                            <a:off x="9791"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551" name="Text Box 2461"/>
                        <wps:cNvSpPr txBox="1">
                          <a:spLocks noChangeArrowheads="1"/>
                        </wps:cNvSpPr>
                        <wps:spPr bwMode="auto">
                          <a:xfrm>
                            <a:off x="9427"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3</w:t>
                              </w:r>
                            </w:p>
                          </w:txbxContent>
                        </wps:txbx>
                        <wps:bodyPr rot="0" vert="horz" wrap="square" lIns="91440" tIns="45720" rIns="91440" bIns="45720" anchor="t" anchorCtr="0" upright="1">
                          <a:noAutofit/>
                        </wps:bodyPr>
                      </wps:wsp>
                      <wps:wsp>
                        <wps:cNvPr id="552" name="Text Box 2462"/>
                        <wps:cNvSpPr txBox="1">
                          <a:spLocks noChangeArrowheads="1"/>
                        </wps:cNvSpPr>
                        <wps:spPr bwMode="auto">
                          <a:xfrm>
                            <a:off x="8221" y="133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ầu</w:t>
                              </w:r>
                            </w:p>
                          </w:txbxContent>
                        </wps:txbx>
                        <wps:bodyPr rot="0" vert="horz" wrap="square" lIns="91440" tIns="45720" rIns="91440" bIns="45720" anchor="t" anchorCtr="0" upright="1">
                          <a:noAutofit/>
                        </wps:bodyPr>
                      </wps:wsp>
                      <wps:wsp>
                        <wps:cNvPr id="553" name="Text Box 2463"/>
                        <wps:cNvSpPr txBox="1">
                          <a:spLocks noChangeArrowheads="1"/>
                        </wps:cNvSpPr>
                        <wps:spPr bwMode="auto">
                          <a:xfrm>
                            <a:off x="9561" y="14984"/>
                            <a:ext cx="107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Nước</w:t>
                              </w:r>
                            </w:p>
                          </w:txbxContent>
                        </wps:txbx>
                        <wps:bodyPr rot="0" vert="horz" wrap="square" lIns="91440" tIns="45720" rIns="91440" bIns="45720" anchor="t" anchorCtr="0" upright="1">
                          <a:noAutofit/>
                        </wps:bodyPr>
                      </wps:wsp>
                      <wps:wsp>
                        <wps:cNvPr id="554" name="Text Box 2464"/>
                        <wps:cNvSpPr txBox="1">
                          <a:spLocks noChangeArrowheads="1"/>
                        </wps:cNvSpPr>
                        <wps:spPr bwMode="auto">
                          <a:xfrm>
                            <a:off x="9076" y="131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8</w:t>
                              </w:r>
                            </w:p>
                          </w:txbxContent>
                        </wps:txbx>
                        <wps:bodyPr rot="0" vert="horz" wrap="square" lIns="91440" tIns="45720" rIns="91440" bIns="45720" anchor="t" anchorCtr="0" upright="1">
                          <a:noAutofit/>
                        </wps:bodyPr>
                      </wps:wsp>
                      <wps:wsp>
                        <wps:cNvPr id="555" name="Text Box 2465"/>
                        <wps:cNvSpPr txBox="1">
                          <a:spLocks noChangeArrowheads="1"/>
                        </wps:cNvSpPr>
                        <wps:spPr bwMode="auto">
                          <a:xfrm>
                            <a:off x="9427" y="128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6" o:spid="_x0000_s1357" style="position:absolute;margin-left:328.3pt;margin-top:.9pt;width:168.65pt;height:135pt;z-index:251683328" coordorigin="7945,12824" coordsize="3373,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0dLEagkAAFCKAAAOAAAAZHJzL2Uyb0RvYy54bWzsXV1zm0YUfe9M/wPDuyIWls+JnEksO+1M 2maa9AdgCUlMEaiAI7uZ/vfeuwsIFjm2ha04o+sHWzYShuVw9t577h5ev7lZJ9qXKC/iLJ3o7JWh a1E6y+Zxupzof32+HHm6VpRhOg+TLI0m+m1U6G/Ofv7p9XYTRGa2ypJ5lGuwk7QItpuJvirLTTAe F7NVtA6LV9kmSmHjIsvXYQm/5svxPA+3sPd1MjYNwxlvs3y+ybNZVBTw16ncqJ+J/S8W0az8Y7Eo olJLJjocWym+5+L7FX4fn70Og2UeblbxrDqM8ICjWIdxCv+02dU0LEPtOo97u1rHszwrskX5apat x9liEc8icQ5wNsxQzuZ9nl1vxLksg+1y0wwTDK0yTgfvdvb7l4+5Fs8num04upaGa7hI4v9qJmcO js92swzgbe/zzafNx1yeJLz8kM3+LmDzWN2Ovy/lm7Wr7W/ZHPYYXpeZGJ+bRb7GXcCZazfiMtw2 lyG6KbUZ/NFknHm2rWsz2MZcxm2julCzFVxN/Jzrc9iOm03P5PIqzlYX1Q4sy7Xkp01XfnQcBvI/ i6Otjg5PDVBX7Aa2GDawn1bhJhLXq8ARawbWrQf2Q5xGOK6uHFfxrvP0Yy5GuQgKGN97h2zfqdcj BwjHMTNtUwxYc9ZhsMmL8n2UrTV8MdETOBBxPcIvH4oSr+LuLXh50uwyThL4exgkqbad6L5t2uID RZbEc9yI24p8eXWe5NqXEG8v8YVnBjvrvA1gnM7FzlZROL+oXpdhnMjX8P4kxf3BecDhVK/k/fPV N/wL78LjI246FyNuTKejt5fnfORcMteeWtPz8yn7Dw+N8WAVz+dRikdX38uMP+ySVqwi78Lmbm6G YdzduzhFONj6pzhogJa8hBJXV9n8VlxZ8XdA2dHgBpQr7+Mabt4AuDHDgSuv3GqEN8Lbjt58FW/+ ALzt6M22eMXsNdxMx6sYjuhNREzASidHbwwg0KE3Odch+cKc+9jZ1Gc2u4/dmENwO124ATy6cGMD 2I0ZzIYwuxu41vRWR2+EtxOO3pip4s0cgLcdvXHfU2ZTZhhVjkX0drr0Bolyl96sAXDbBW/csUQU KHI6kdUzEwsMmJ4+NdyYb9gGJad16lsnpfXPF5WcMq7iTbDSgdFbazq1LEfhN+5AYvIceKNaSLvS UsOs/vmy4AYzXJfe7CehN8swFLQ9H70NghuW+6ZhsZIlujm8wvMPAyrJYeH3WCU5KKQrMKwq6wfl rJ4P053IIbhTF7/rHIIbED8i6blUApaq0knWSFTFwRyiOHguh5kUc1bCG0kO+xQupkoO5hDJweNe VZMjvBHe9uJNlRzMIZKDZ6KsQPxGkuryDgUfYqlu/GaJGsaBWatnYJGP8EZ4uxNvquhgDREdWlW5 XhEYuo5kvmCRyHW6+YKpig7WENGBGaZfTaj9qpxlVaIDAe6EVS5TlR2sIbIDAA53iDOqZatNIwQ4 aorTbaiTKRHcU+kOvloJbnQHmz+10jWoFEwl32OWfLFpsqM8wLwHlfcDU4aW0AW90YqySoAjhgOG UzUGa4jGAIBzqimVc1ld2Un5BDgCHABOFRmsISJDm+H6qlYt5dOUespJg6oyWENUhjbgPIrhaCUN dJBV0Vm9cAvmPSWGGyIz+JZdl337ZTgHsI2yPVVFTpjgQFXo4k0mkAfmDL5t1xEc4Y1WCu5ZmAqq goK3ITKD75m1bE94I7ztw5sqM/BhMgOUfSsdlQBHgNsHOFVm4E8kM/RX08DaVIrgTn7tvaXKDFKN OjCC8wy3ary0mLp6y4fk9+Wtbui2mydLbD2nhnNYGoEIOGLDOYrsHfUB7FIOVx92DSR9Pf+HWPdA QPxeZiQgQihAHKJKtAixp/Mzw4Vo8MWt9yJGfBmuOCBOKEAcolbsWjitnv7PGCx9JSCSPdN+NzCM 27pT8xAVowVEV10LRkAknzA0RbyjqR1ZqgvEIerGLkbkhpqrEBAJiN8AIqgcXSDC8tanSFY4fMnk s14dS0AkIH4LiKoeAt5ghwOx5ZzYT5ttTIxeXLJCLaLHLNKA+qHw3jA5xPPrJvieFwowLIKNmS98 lY9W3m7ALrjM4zBdJpGO1rPraK5rSQT20vgK7scwqKxjH/RuMpetzbQfZRJ9R9AIAoqC2UcrKtoi iTe/ABiFZVNlBO1zH0rnYgVHD7yOQ4UdWit5VxoDMV6FyM8Y5r3LbsBh226v7kDbcq28gS016Arp Xq6l2fkKiCZ6m+fZFr2pwQBcTPmiXg92otLxHIv3D/LmhhqkV0nSVi8db6b8e5tYc7CtFzfHQ9y5 kQ9bPtUv1Em74wfesQ2/FF/I613b8Dstt2UfujDX/+ozkxvvTH906XjuiF9ye+S7hjcymP/Odwwg lell1xxceGIPXuk52BJ9HZfw3IMkXk90r/FND4O7/NEbb3M8/Nppq/65z3GrvLm6Ebb+bGc2Lx3J tTwDA3gICOCpDfBileX/wjQLT0CY6MU/12EOk27yawo3gs84Zmal+IXbaCik5e0tV+0tYTqDXcHU rWvy5XkpH7Nwvcnj5Qr+k+T7NHsLzwJYxMJ0Hm8seVTHl8jwAQKy/PEn3G4i3EDiaOtk8u4HM/tn ogvwcYJioIjLmqcY1KmqA/VqDNnMe91g72OLx996T2L6/0iEC95SLPRbIG5qpATi9qMluCqvgbvw 4Rmr6zcdo6bqpkilEyqdfKt0ospr9hB5DWyL68aXntFi43BHi2tP1rWYqxqa3cwPhz0DoELbHtdi zyAxl5LPO5PPRkNrJ59tHe14ySe4YENIi9EkN8GwURTK6miScs+9j6yi3POZc8/mTqCwvR22o3+v zD1btCFL81Wr8BFpw/XrZTu9oJ9og2ijedjfIxP6ASUraV29Kw5RyUo+oRMfVdWnjbZGfUTa4Oj/ IKMNtVZAtEG08T1oo7kTKNroRBtNn0E72mj3GhyPNjyzXiTc74lBFw5R8yaBrP1cXUpSnjdJgUXE VcmcaKNDG02rR5s22u0ex6MN33bqJKW31Hu38Id4g3jjiFlKcysQb3R4Y19DjkwRjl/cMFxQSDFL saBTRKmJ4lNGUGIn2iDaOCJtNK1pRBsd2mj6cdrhhtqOc5w+Pr8pbpi9xhybaCNOEuw6pDa+4Ii0 0dwJPwptQDPXMtgu4SGL0Ni5hAbDVTybhmXY/l20/QWRma2yZB7lZ/8DAAD//wMAUEsDBBQABgAI AAAAIQAPTWRM3wAAAAkBAAAPAAAAZHJzL2Rvd25yZXYueG1sTI9BS8NAEIXvgv9hGcGb3aSl0cRs SinqqQi2Qultmp0modndkN0m6b93POlx3vd4816+mkwrBup946yCeBaBIFs63dhKwff+/ekFhA9o NbbOkoIbeVgV93c5ZtqN9ouGXagEh1ifoYI6hC6T0pc1GfQz15Fldna9wcBnX0nd48jhppXzKEqk wcbyhxo72tRUXnZXo+BjxHG9iN+G7eW8uR33y8/DNialHh+m9SuIQFP4M8Nvfa4OBXc6uavVXrQK kmWSsJUBL2CeposUxEnB/JkVWeTy/4LiBwAA//8DAFBLAQItABQABgAIAAAAIQC2gziS/gAAAOEB AAATAAAAAAAAAAAAAAAAAAAAAABbQ29udGVudF9UeXBlc10ueG1sUEsBAi0AFAAGAAgAAAAhADj9 If/WAAAAlAEAAAsAAAAAAAAAAAAAAAAALwEAAF9yZWxzLy5yZWxzUEsBAi0AFAAGAAgAAAAhAM3R 0sRqCQAAUIoAAA4AAAAAAAAAAAAAAAAALgIAAGRycy9lMm9Eb2MueG1sUEsBAi0AFAAGAAgAAAAh AA9NZEzfAAAACQEAAA8AAAAAAAAAAAAAAAAAxAsAAGRycy9kb3ducmV2LnhtbFBLBQYAAAAABAAE APMAAADQDAAAAAA= ">
                <v:line id="Line 2417" o:spid="_x0000_s1358" style="position:absolute;visibility:visible;mso-wrap-style:square" from="7945,12824" to="794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80s8cAAADcAAAADwAAAGRycy9kb3ducmV2LnhtbESPQWvCQBSE74L/YXlCb7ppi2lJXUVa CtqDqC20x2f2NYlm34bdNUn/vSsIPQ4z8w0zW/SmFi05X1lWcD9JQBDnVldcKPj6fB8/g/ABWWNt mRT8kYfFfDiYYaZtxztq96EQEcI+QwVlCE0mpc9LMugntiGO3q91BkOUrpDaYRfhppYPSZJKgxXH hRIbei0pP+3PRsHmcZu2y/XHqv9ep4f8bXf4OXZOqbtRv3wBEagP/+Fbe6UVTJ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nzSzxwAAANwAAAAPAAAAAAAA AAAAAAAAAKECAABkcnMvZG93bnJldi54bWxQSwUGAAAAAAQABAD5AAAAlQMAAAAA "/>
                <v:line id="Line 2418" o:spid="_x0000_s1359" style="position:absolute;visibility:visible;mso-wrap-style:square" from="10625,12824" to="1062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gwcQAAADcAAAADwAAAGRycy9kb3ducmV2LnhtbERPy2rCQBTdF/yH4Qru6sRKg0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AKDBxAAAANwAAAAPAAAAAAAAAAAA AAAAAKECAABkcnMvZG93bnJldi54bWxQSwUGAAAAAAQABAD5AAAAkgMAAAAA "/>
                <v:line id="Line 2419" o:spid="_x0000_s1360" style="position:absolute;visibility:visible;mso-wrap-style:square" from="7945,15344" to="1062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wFWscAAADcAAAADwAAAGRycy9kb3ducmV2LnhtbESPQWvCQBSE74L/YXlCb7ppi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TAVaxwAAANwAAAAPAAAAAAAA AAAAAAAAAKECAABkcnMvZG93bnJldi54bWxQSwUGAAAAAAQABAD5AAAAlQMAAAAA "/>
                <v:line id="Line 2420" o:spid="_x0000_s1361" style="position:absolute;visibility:visible;mso-wrap-style:square" from="9151,12824" to="9151,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86GsQAAADcAAAADwAAAGRycy9kb3ducmV2LnhtbERPy2rCQBTdC/7DcAvd6cSWhpI6iigF dSH1Abq8Zm6T1MydMDMm6d87i0KXh/OezntTi5acrywrmIwTEMS51RUXCk7Hz9E7CB+QNdaWScEv eZjPhoMpZtp2vKf2EAoRQ9hnqKAMocmk9HlJBv3YNsSR+7bOYIjQFVI77GK4qeVLkqTSYMWxocSG liXlt8PdKNi9fqXtYrNd9+dNes1X++vlp3NKPT/1iw8QgfrwL/5zr7WCt0mcH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rzoaxAAAANwAAAAPAAAAAAAAAAAA AAAAAKECAABkcnMvZG93bnJldi54bWxQSwUGAAAAAAQABAD5AAAAkgMAAAAA "/>
                <v:line id="Line 2421" o:spid="_x0000_s1362" style="position:absolute;visibility:visible;mso-wrap-style:square" from="10156,12824" to="10156,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fgccAAADcAAAADwAAAGRycy9kb3ducmV2LnhtbESPQWvCQBSE7wX/w/IEb3WTSoOkriIt Be2hVFvQ4zP7mkSzb8PuNkn/fbcgeBxm5htmsRpMIzpyvrasIJ0mIIgLq2suFXx9vt7PQfiArLGx TAp+ycNqObpbYK5tzzvq9qEUEcI+RwVVCG0upS8qMuintiWO3rd1BkOUrpTaYR/hppEPSZJJgzXH hQpbeq6ouOx/jIL32UfWrbdvm+GwzU7Fy+50PPdOqcl4WD+BCDSEW/ja3mgFj2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45+BxwAAANwAAAAPAAAAAAAA AAAAAAAAAKECAABkcnMvZG93bnJldi54bWxQSwUGAAAAAAQABAD5AAAAlQMAAAAA "/>
                <v:line id="Line 2422" o:spid="_x0000_s1363" style="position:absolute;visibility:visible;mso-wrap-style:square" from="9151,14984" to="10156,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EB9scAAADcAAAADwAAAGRycy9kb3ducmV2LnhtbESPT2vCQBTE70K/w/IK3nSj0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MQH2xwAAANwAAAAPAAAAAAAA AAAAAAAAAKECAABkcnMvZG93bnJldi54bWxQSwUGAAAAAAQABAD5AAAAlQMAAAAA "/>
                <v:line id="Line 2423" o:spid="_x0000_s1364" style="position:absolute;visibility:visible;mso-wrap-style:square" from="7945,14639" to="9151,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J1sUAAADcAAAADwAAAGRycy9kb3ducmV2LnhtbESPT2vCQBTE7wW/w/IEb3VjpUWiq4jg H3ozLYK3R/aZxGTfprsbjd/eLRR6HGbmN8xi1ZtG3Mj5yrKCyTgBQZxbXXGh4Ptr+zoD4QOyxsYy KXiQh9Vy8LLAVNs7H+mWhUJECPsUFZQhtKmUPi/JoB/bljh6F+sMhihdIbXDe4SbRr4lyYc0WHFc KLGlTUl5nXVGwanL+Hytt67BbrffX04/tZ9+KjUa9us5iEB9+A//tQ9awftkCr9n4hGQy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VJ1sUAAADcAAAADwAAAAAAAAAA AAAAAAChAgAAZHJzL2Rvd25yZXYueG1sUEsFBgAAAAAEAAQA+QAAAJMDAAAAAA== " strokeweight="1.5pt"/>
                <v:line id="Line 2424" o:spid="_x0000_s1365" style="position:absolute;visibility:visible;mso-wrap-style:square" from="10156,13364" to="10625,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Q8GccAAADcAAAADwAAAGRycy9kb3ducmV2LnhtbESPQWvCQBSE70L/w/IKvelGa0OJriKW gvZQqi20x2f2mUSzb8PumqT/3hUKPQ4z8w0zX/amFi05X1lWMB4lIIhzqysuFHx9vg6fQfiArLG2 TAp+ycNycTeYY6Ztxztq96EQEcI+QwVlCE0mpc9LMuhHtiGO3tE6gyFKV0jtsItwU8tJkqTSYMVx ocSG1iXl5/3FKHh//Ejb1fZt039v00P+sjv8nDqn1MN9v5qBCNSH//Bfe6MVPI2n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lDwZxwAAANwAAAAPAAAAAAAA AAAAAAAAAKECAABkcnMvZG93bnJldi54bWxQSwUGAAAAAAQABAD5AAAAlQMAAAAA "/>
                <v:line id="Line 2425" o:spid="_x0000_s1366" style="position:absolute;visibility:visible;mso-wrap-style:square" from="7945,13004" to="9151,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vJlsMAAADcAAAADwAAAGRycy9kb3ducmV2LnhtbESPzYrCMBSF98K8Q7gD7jR1QHGqUWRA cOEo6uD60lzbanNTk1g7b28EweXh/Hyc6bw1lWjI+dKygkE/AUGcWV1yruDvsOyNQfiArLGyTAr+ ycN89tGZYqrtnXfU7EMu4gj7FBUUIdSplD4ryKDv25o4eifrDIYoXS61w3scN5X8SpKRNFhyJBRY 009B2WV/M5Gb5Wt3PZ4v7er0u15eufneHLZKdT/bxQREoDa8w6/2SisYDobwPBOP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LyZbDAAAA3AAAAA8AAAAAAAAAAAAA AAAAoQIAAGRycy9kb3ducmV2LnhtbFBLBQYAAAAABAAEAPkAAACRAwAAAAA= ">
                  <v:stroke dashstyle="dash"/>
                </v:line>
                <v:line id="Line 2426" o:spid="_x0000_s1367" style="position:absolute;visibility:visible;mso-wrap-style:square" from="8950,14624" to="9352,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oH9cYAAADcAAAADwAAAGRycy9kb3ducmV2LnhtbESPQWvCQBSE7wX/w/IKvdWNlgZJXUVa BPUgagvt8Zl9TVKzb8PumqT/3hUEj8PMfMNM572pRUvOV5YVjIYJCOLc6ooLBV+fy+cJCB+QNdaW ScE/eZjPBg9TzLTteE/tIRQiQthnqKAMocmk9HlJBv3QNsTR+7XOYIjSFVI77CLc1HKcJKk0WHFc KLGh95Ly0+FsFGxfdmm7WG9W/fc6PeYf++PPX+eUenrsF28gAvXhHr61V1rB6y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KB/XGAAAA3AAAAA8AAAAAAAAA AAAAAAAAoQIAAGRycy9kb3ducmV2LnhtbFBLBQYAAAAABAAEAPkAAACUAwAAAAA= "/>
                <v:line id="Line 2427" o:spid="_x0000_s1368" style="position:absolute;visibility:visible;mso-wrap-style:square" from="8749,14624" to="915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aibscAAADcAAAADwAAAGRycy9kb3ducmV2LnhtbESPQWvCQBSE74X+h+UVeqsbLaYluopY CtpDUVtoj8/sM4lm34bdNUn/vSsUPA4z8w0znfemFi05X1lWMBwkIIhzqysuFHx/vT+9gvABWWNt mRT8kYf57P5uipm2HW+p3YVCRAj7DBWUITSZlD4vyaAf2IY4egfrDIYoXSG1wy7CTS1HSZJKgxXH hRIbWpaUn3Zno+DzeZO2i/XHqv9Zp/v8bbv/PXZOqceHfjEBEagPt/B/e6UVjI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RqJuxwAAANwAAAAPAAAAAAAA AAAAAAAAAKECAABkcnMvZG93bnJldi54bWxQSwUGAAAAAAQABAD5AAAAlQMAAAAA "/>
                <v:line id="Line 2428" o:spid="_x0000_s1369" style="position:absolute;visibility:visible;mso-wrap-style:square" from="8481,14624" to="8883,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k2HMQAAADcAAAADwAAAGRycy9kb3ducmV2LnhtbERPy2rCQBTdC/7DcAvd6cSWhpI6iigF dSH1Abq8Zm6T1MydMDMm6d87i0KXh/OezntTi5acrywrmIwTEMS51RUXCk7Hz9E7CB+QNdaWScEv eZjPhoMpZtp2vKf2EAoRQ9hnqKAMocmk9HlJBv3YNsSR+7bOYIjQFVI77GK4qeVLkqTSYMWxocSG liXlt8PdKNi9fqXtYrNd9+dNes1X++vlp3NKPT/1iw8QgfrwL/5zr7WCt0lcG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2TYcxAAAANwAAAAPAAAAAAAAAAAA AAAAAKECAABkcnMvZG93bnJldi54bWxQSwUGAAAAAAQABAD5AAAAkgMAAAAA "/>
                <v:line id="Line 2429" o:spid="_x0000_s1370" style="position:absolute;visibility:visible;mso-wrap-style:square" from="8280,14624" to="8682,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WTh8cAAADcAAAADwAAAGRycy9kb3ducmV2LnhtbESPQWvCQBSE74X+h+UVeqsbLYY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lZOHxwAAANwAAAAPAAAAAAAA AAAAAAAAAKECAABkcnMvZG93bnJldi54bWxQSwUGAAAAAAQABAD5AAAAlQMAAAAA "/>
                <v:line id="Line 2430" o:spid="_x0000_s1371" style="position:absolute;visibility:visible;mso-wrap-style:square" from="8012,14624" to="8414,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Pwp8MAAADcAAAADwAAAGRycy9kb3ducmV2LnhtbERPy2rCQBTdF/yH4Qrd1UkthpI6ilQE 7UJ8gS6vmdskbeZOmJkm8e+dhdDl4byn897UoiXnK8sKXkcJCOLc6ooLBafj6uUdhA/IGmvLpOBG HuazwdMUM2073lN7CIWIIewzVFCG0GRS+rwkg35kG+LIfVtnMEToCqkddjHc1HKcJKk0WHFsKLGh z5Ly38OfUbB926XtYvO17s+b9Jov99fLT+eUeh72iw8QgfrwL36411rBZBz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bD8KfDAAAA3AAAAA8AAAAAAAAAAAAA AAAAoQIAAGRycy9kb3ducmV2LnhtbFBLBQYAAAAABAAEAPkAAACRAwAAAAA= "/>
                <v:line id="Line 2431" o:spid="_x0000_s1372" style="position:absolute;visibility:visible;mso-wrap-style:square" from="7945,14984" to="8146,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9VPMcAAADcAAAADwAAAGRycy9kb3ducmV2LnhtbESPT2vCQBTE70K/w/IK3nSj0iCpq0hL QXsQ/xTa4zP7TGKzb8PuNkm/vSsUehxm5jfMYtWbWrTkfGVZwWScgCDOra64UPBxehvNQfiArLG2 TAp+ycNq+TBYYKZtxwdqj6EQEcI+QwVlCE0mpc9LMujHtiGO3sU6gyFKV0jtsItwU8tpkqTSYMVx ocSGXkrKv48/RsFutk/b9fZ9039u03P+ejh/XTun1PCxXz+DCNSH//Bfe6MVPE0n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j1U8xwAAANwAAAAPAAAAAAAA AAAAAAAAAKECAABkcnMvZG93bnJldi54bWxQSwUGAAAAAAQABAD5AAAAlQMAAAAA "/>
                <v:line id="Line 2432" o:spid="_x0000_s1373" style="position:absolute;visibility:visible;mso-wrap-style:square" from="10290,13364" to="10625,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3LS8cAAADcAAAADwAAAGRycy9kb3ducmV2LnhtbESPQWvCQBSE7wX/w/KE3urGlAZJXUUs Be2hVFvQ4zP7mkSzb8PuNkn/fbcgeBxm5htmvhxMIzpyvrasYDpJQBAXVtdcKvj6fH2YgfABWWNj mRT8koflYnQ3x1zbnnfU7UMpIoR9jgqqENpcSl9UZNBPbEscvW/rDIYoXSm1wz7CTSPTJMmkwZrj QoUtrSsqLvsfo+D98SPrVtu3zXDYZqfiZXc6nnun1P14WD2DCDSEW/ja3mgFT2k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XctLxwAAANwAAAAPAAAAAAAA AAAAAAAAAKECAABkcnMvZG93bnJldi54bWxQSwUGAAAAAAQABAD5AAAAlQMAAAAA "/>
                <v:line id="Line 2433" o:spid="_x0000_s1374" style="position:absolute;visibility:visible;mso-wrap-style:square" from="10223,13544" to="10558,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Fu0McAAADcAAAADwAAAGRycy9kb3ducmV2LnhtbESPT2vCQBTE70K/w/IKvemmSoOkriIt BfVQ/FNoj8/sM4nNvg27a5J+e7cgeBxm5jfMbNGbWrTkfGVZwfMoAUGcW11xoeDr8DGcgvABWWNt mRT8kYfF/GEww0zbjnfU7kMhIoR9hgrKEJpMSp+XZNCPbEMcvZN1BkOUrpDaYRfhppbjJEmlwYrj QokNvZWU/+4vRsHnZJu2y/Vm1X+v02P+vjv+nDun1NNjv3wFEagP9/CtvdIKXsY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EW7QxwAAANwAAAAPAAAAAAAA AAAAAAAAAKECAABkcnMvZG93bnJldi54bWxQSwUGAAAAAAQABAD5AAAAlQMAAAAA "/>
                <v:line id="Line 2434" o:spid="_x0000_s1375" style="position:absolute;visibility:visible;mso-wrap-style:square" from="10156,13904" to="10625,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j2pMcAAADcAAAADwAAAGRycy9kb3ducmV2LnhtbESPQWvCQBSE7wX/w/IKvdVNbRskuopY CtpDqVbQ4zP7TKLZt2F3m6T/3hUKPQ4z8w0znfemFi05X1lW8DRMQBDnVldcKNh9vz+OQfiArLG2 TAp+ycN8NribYqZtxxtqt6EQEcI+QwVlCE0mpc9LMuiHtiGO3sk6gyFKV0jtsItwU8tRkqTSYMVx ocSGliXll+2PUfD5/JW2i/XHqt+v02P+tjkezp1T6uG+X0xABOrDf/ivvdIKXkc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PakxwAAANwAAAAPAAAAAAAA AAAAAAAAAKECAABkcnMvZG93bnJldi54bWxQSwUGAAAAAAQABAD5AAAAlQMAAAAA "/>
                <v:line id="Line 2435" o:spid="_x0000_s1376" style="position:absolute;visibility:visible;mso-wrap-style:square" from="10156,14189" to="10625,147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RTP8cAAADcAAAADwAAAGRycy9kb3ducmV2LnhtbESPT2vCQBTE74V+h+UJvdWNFoN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tFM/xwAAANwAAAAPAAAAAAAA AAAAAAAAAKECAABkcnMvZG93bnJldi54bWxQSwUGAAAAAAQABAD5AAAAlQMAAAAA "/>
                <v:line id="Line 2436" o:spid="_x0000_s1377" style="position:absolute;visibility:visible;mso-wrap-style:square" from="10163,14429" to="10632,14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bNSMYAAADcAAAADwAAAGRycy9kb3ducmV2LnhtbESPQWvCQBSE7wX/w/IEb3VTpaF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ZmzUjGAAAA3AAAAA8AAAAAAAAA AAAAAAAAoQIAAGRycy9kb3ducmV2LnhtbFBLBQYAAAAABAAEAPkAAACUAwAAAAA= "/>
                <v:line id="Line 2437" o:spid="_x0000_s1378" style="position:absolute;visibility:visible;mso-wrap-style:square" from="10156,14624" to="10625,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po08cAAADcAAAADwAAAGRycy9kb3ducmV2LnhtbESPQWvCQBSE7wX/w/IKvdVNLU0luoq0 FLSHolbQ4zP7TGKzb8PuNkn/vSsUPA4z8w0znfemFi05X1lW8DRMQBDnVldcKNh9fzyOQfiArLG2 TAr+yMN8NribYqZtxxtqt6EQEcI+QwVlCE0mpc9LMuiHtiGO3sk6gyFKV0jtsItwU8tRkqTSYMVx ocSG3krKf7a/RsHX8zptF6vPZb9fpcf8fXM8nDun1MN9v5iACNSHW/i/vdQKXk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KmjTxwAAANwAAAAPAAAAAAAA AAAAAAAAAKECAABkcnMvZG93bnJldi54bWxQSwUGAAAAAAQABAD5AAAAlQMAAAAA "/>
                <v:line id="Line 2438" o:spid="_x0000_s1379" style="position:absolute;visibility:visible;mso-wrap-style:square" from="10156,14804" to="1062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X8ocMAAADcAAAADwAAAGRycy9kb3ducmV2LnhtbERPy2rCQBTdF/yH4Qrd1UkthpI6ilQE 7UJ8gS6vmdskbeZOmJkm8e+dhdDl4byn897UoiXnK8sKXkcJCOLc6ooLBafj6uUdhA/IGmvLpOBG HuazwdMUM2073lN7CIWIIewzVFCG0GRS+rwkg35kG+LIfVtnMEToCqkddjHc1HKcJKk0WHFsKLGh z5Ly38OfUbB926XtYvO17s+b9Jov99fLT+eUeh72iw8QgfrwL36411rBZBz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1/KHDAAAA3AAAAA8AAAAAAAAAAAAA AAAAoQIAAGRycy9kb3ducmV2LnhtbFBLBQYAAAAABAAEAPkAAACRAwAAAAA= "/>
                <v:line id="Line 2439" o:spid="_x0000_s1380" style="position:absolute;visibility:visible;mso-wrap-style:square" from="9352,14984" to="9620,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ZOscAAADcAAAADwAAAGRycy9kb3ducmV2LnhtbESPQWvCQBSE7wX/w/IKvdVNLQ01uoq0 FLSHolbQ4zP7TGKzb8PuNkn/vSsUPA4z8w0znfemFi05X1lW8DRMQBDnVldcKNh9fzy+gvABWWNt mRT8kYf5bHA3xUzbjjfUbkMhIoR9hgrKEJpMSp+XZNAPbUMcvZN1BkOUrpDaYRfhppajJEmlwYrj QokNvZWU/2x/jYKv5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Vk6xwAAANwAAAAPAAAAAAAA AAAAAAAAAKECAABkcnMvZG93bnJldi54bWxQSwUGAAAAAAQABAD5AAAAlQMAAAAA "/>
                <v:line id="Line 2440" o:spid="_x0000_s1381" style="position:absolute;visibility:visible;mso-wrap-style:square" from="9553,14984" to="982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pmesQAAADcAAAADwAAAGRycy9kb3ducmV2LnhtbERPy2rCQBTdF/yH4Qru6sRKQ4mOIhZB uyj1Abq8Zq5JNHMnzEyT9O87i0KXh/OeL3tTi5acrywrmIwTEMS51RUXCk7HzfMbCB+QNdaWScEP eVguBk9zzLTteE/tIRQihrDPUEEZQpNJ6fOSDPqxbYgjd7POYIjQFVI77GK4qeVLkqTSYMWxocSG 1iXlj8O3UfA5/Urb1e5j25936TV/318v984pNRr2qxmIQH34F/+5t1rB6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GmZ6xAAAANwAAAAPAAAAAAAAAAAA AAAAAKECAABkcnMvZG93bnJldi54bWxQSwUGAAAAAAQABAD5AAAAkgMAAAAA "/>
                <v:line id="Line 2441" o:spid="_x0000_s1382" style="position:absolute;visibility:visible;mso-wrap-style:square" from="9821,14984" to="10089,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bD4cYAAADcAAAADwAAAGRycy9kb3ducmV2LnhtbESPQWvCQBSE74L/YXmCN91YaZDUVcQi aA+laqE9PrPPJJp9G3a3Sfrvu4VCj8PMfMMs172pRUvOV5YVzKYJCOLc6ooLBe/n3WQBwgdkjbVl UvBNHtar4WCJmbYdH6k9hUJECPsMFZQhNJmUPi/JoJ/ahjh6V+sMhihdIbXDLsJNLR+SJJUGK44L JTa0LSm/n76Mgtf5W9puDi/7/uOQXvLn4+Xz1jmlxqN+8wQiUB/+w3/tvVbwO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Ww+HGAAAA3AAAAA8AAAAAAAAA AAAAAAAAoQIAAGRycy9kb3ducmV2LnhtbFBLBQYAAAAABAAEAPkAAACUAwAAAAA= "/>
                <v:line id="Line 2442" o:spid="_x0000_s1383" style="position:absolute;visibility:visible;mso-wrap-style:square" from="10022,14984" to="10290,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RdlscAAADcAAAADwAAAGRycy9kb3ducmV2LnhtbESPT2vCQBTE70K/w/IKvemmSoOkriIt BfVQ/FNoj8/sM4nNvg27a5J+e7cgeBxm5jfMbNGbWrTkfGVZwfMoAUGcW11xoeDr8DGcgvABWWNt mRT8kYfF/GEww0zbjnfU7kMhIoR9hgrKEJpMSp+XZNCPbEMcvZN1BkOUrpDaYRfhppbjJEmlwYrj QokNvZWU/+4vRsHnZJu2y/Vm1X+v02P+vjv+nDun1NNjv3wFEagP9/CtvdIKXiZ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hF2WxwAAANwAAAAPAAAAAAAA AAAAAAAAAKECAABkcnMvZG93bnJldi54bWxQSwUGAAAAAAQABAD5AAAAlQMAAAAA "/>
                <v:line id="Line 2443" o:spid="_x0000_s1384" style="position:absolute;visibility:visible;mso-wrap-style:square" from="10223,14984" to="1049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j4DccAAADcAAAADwAAAGRycy9kb3ducmV2LnhtbESPQWvCQBSE74L/YXlCb7qxoaG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yPgNxwAAANwAAAAPAAAAAAAA AAAAAAAAAKECAABkcnMvZG93bnJldi54bWxQSwUGAAAAAAQABAD5AAAAlQMAAAAA "/>
                <v:line id="Line 2444" o:spid="_x0000_s1385" style="position:absolute;visibility:visible;mso-wrap-style:square" from="8079,13184" to="9017,13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GUtscAAADcAAAADwAAAGRycy9kb3ducmV2LnhtbESP3WrCQBSE7wu+w3KE3ummqVZJXcW2 CEWEtv5gLw/Z02wwezbNbmP69l1B6OUwM98ws0VnK9FS40vHCu6GCQji3OmSCwX73WowBeEDssbK MSn4JQ+Lee9mhpl2Z/6gdhsKESHsM1RgQqgzKX1uyKIfupo4el+usRiibAqpGzxHuK1kmiQP0mLJ ccFgTc+G8tP2xyp4X7d0sJtPeluvRpOX76eUzDFV6rbfLR9BBOrCf/jaftUKxvcjuJyJR0D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oZS2xwAAANwAAAAPAAAAAAAA AAAAAAAAAKECAABkcnMvZG93bnJldi54bWxQSwUGAAAAAAQABAD5AAAAlQMAAAAA ">
                  <v:stroke dashstyle="longDash"/>
                </v:line>
                <v:line id="Line 2445" o:spid="_x0000_s1386" style="position:absolute;visibility:visible;mso-wrap-style:square" from="7945,13364" to="9151,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xLccAAADcAAAADwAAAGRycy9kb3ducmV2LnhtbESP3WrCQBSE7wXfYTlC73TTtFZJXcW2 CEWEtv5gLw/Z02wwezbNbmP69t2C4OUwM98ws0VnK9FS40vHCm5HCQji3OmSCwX73Wo4BeEDssbK MSn4JQ+Leb83w0y7M39Quw2FiBD2GSowIdSZlD43ZNGPXE0cvS/XWAxRNoXUDZ4j3FYyTZIHabHk uGCwpmdD+Wn7YxW8r1s62M0nva1X95OX76eUzDFV6mbQLR9BBOrCNXxpv2oF47sx/J+JR0D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7TEtxwAAANwAAAAPAAAAAAAA AAAAAAAAAKECAABkcnMvZG93bnJldi54bWxQSwUGAAAAAAQABAD5AAAAlQMAAAAA ">
                  <v:stroke dashstyle="longDash"/>
                </v:line>
                <v:line id="Line 2446" o:spid="_x0000_s1387" style="position:absolute;visibility:visible;mso-wrap-style:square" from="8079,13544" to="9151,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vWscAAADcAAAADwAAAGRycy9kb3ducmV2LnhtbESPW0vDQBSE34X+h+UUfGs3Rnshdluq UiiloPZCfTxkj9nQ7NmYXdP4712h4OMwM98ws0VnK9FS40vHCu6GCQji3OmSCwWH/WowBeEDssbK MSn4IQ+Lee9mhpl2F36ndhcKESHsM1RgQqgzKX1uyKIfupo4ep+usRiibAqpG7xEuK1kmiRjabHk uGCwpmdD+Xn3bRW8bVo62u0HvW5WD5OXr6eUzClV6rbfLR9BBOrCf/jaXmsFo/sx/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P69axwAAANwAAAAPAAAAAAAA AAAAAAAAAKECAABkcnMvZG93bnJldi54bWxQSwUGAAAAAAQABAD5AAAAlQMAAAAA ">
                  <v:stroke dashstyle="longDash"/>
                </v:line>
                <v:line id="Line 2447" o:spid="_x0000_s1388" style="position:absolute;visibility:visible;mso-wrap-style:square" from="8012,13904" to="9151,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HMKwccAAADcAAAADwAAAGRycy9kb3ducmV2LnhtbESP3UrDQBSE7wt9h+UUvGs3RmtL7LZU pSCloP2jXh6yx2xo9mzMrml8e1coeDnMzDfMbNHZSrTU+NKxgttRAoI4d7rkQsFhvxpOQfiArLFy TAp+yMNi3u/NMNPuwltqd6EQEcI+QwUmhDqT0ueGLPqRq4mj9+kaiyHKppC6wUuE20qmSfIgLZYc FwzW9GwoP+++rYL3dUtHu/mgt/XqfvLy9ZSSOaVK3Qy65SOIQF34D1/br1rB+G4Cf2fiEZD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cwrBxwAAANwAAAAPAAAAAAAA AAAAAAAAAKECAABkcnMvZG93bnJldi54bWxQSwUGAAAAAAQABAD5AAAAlQMAAAAA ">
                  <v:stroke dashstyle="longDash"/>
                </v:line>
                <v:line id="Line 2448" o:spid="_x0000_s1389" style="position:absolute;visibility:visible;mso-wrap-style:square" from="8012,13724" to="9151,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yes8MAAADcAAAADwAAAGRycy9kb3ducmV2LnhtbERPW2vCMBR+F/wP4Qh709RuutEZZRcE EcHNTdzjoTk2Zc1J18Ta/XvzIPj48d1ni85WoqXGl44VjEcJCOLc6ZILBd9fy+ETCB+QNVaOScE/ eVjM+70ZZtqd+ZPaXShEDGGfoQITQp1J6XNDFv3I1cSRO7rGYoiwKaRu8BzDbSXTJJlKiyXHBoM1 vRnKf3cnq+Bj3dLebn5ou14+PL7/vaZkDqlSd4Pu5RlEoC7cxFf3SiuY3Me18Uw8AnJ+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3snrPDAAAA3AAAAA8AAAAAAAAAAAAA AAAAoQIAAGRycy9kb3ducmV2LnhtbFBLBQYAAAAABAAEAPkAAACRAwAAAAA= ">
                  <v:stroke dashstyle="longDash"/>
                </v:line>
                <v:line id="Line 2449" o:spid="_x0000_s1390" style="position:absolute;visibility:visible;mso-wrap-style:square" from="7945,14084" to="9084,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A7KMcAAADcAAAADwAAAGRycy9kb3ducmV2LnhtbESP3UrDQBSE74W+w3KE3tmNqbY1dlu0 UpBSsH+il4fsMRuaPZtm1zR9e1cQvBxm5htmOu9sJVpqfOlYwe0gAUGcO11yoeCwX95MQPiArLFy TAou5GE+611NMdPuzFtqd6EQEcI+QwUmhDqT0ueGLPqBq4mj9+UaiyHKppC6wXOE20qmSTKSFkuO CwZrWhjKj7tvq2Czaundrj/pbbW8G7+cnlMyH6lS/evu6RFEoC78h//ar1rB/fABfs/EIyBn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oDsoxwAAANwAAAAPAAAAAAAA AAAAAAAAAKECAABkcnMvZG93bnJldi54bWxQSwUGAAAAAAQABAD5AAAAlQMAAAAA ">
                  <v:stroke dashstyle="longDash"/>
                </v:line>
                <v:line id="Line 2450" o:spid="_x0000_s1391" style="position:absolute;visibility:visible;mso-wrap-style:square" from="7945,14444" to="9084,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zhyMMAAADcAAAADwAAAGRycy9kb3ducmV2LnhtbERPW2vCMBR+H/gfwhH2NtMVp9IZxU2E IYLXsT0emrOm2JzUJqv135uHwR4/vvt03tlKtNT40rGC50ECgjh3uuRCwem4epqA8AFZY+WYFNzI w3zWe5hipt2V99QeQiFiCPsMFZgQ6kxKnxuy6AeuJo7cj2sshgibQuoGrzHcVjJNkpG0WHJsMFjT u6H8fPi1Cnbrlj7t5pu269VwvLy8pWS+UqUe+93iFUSgLvyL/9wfWsHLMM6PZ+IR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c4cjDAAAA3AAAAA8AAAAAAAAAAAAA AAAAoQIAAGRycy9kb3ducmV2LnhtbFBLBQYAAAAABAAEAPkAAACRAwAAAAA= ">
                  <v:stroke dashstyle="longDash"/>
                </v:line>
                <v:line id="Line 2451" o:spid="_x0000_s1392" style="position:absolute;visibility:visible;mso-wrap-style:square" from="10625,13364" to="11161,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CwnMcAAADcAAAADwAAAGRycy9kb3ducmV2LnhtbESPQWvCQBSE70L/w/IKvelGa0OJriKW gvZQqi20x2f2mUSzb8PumqT/3hUKPQ4z8w0zX/amFi05X1lWMB4lIIhzqysuFHx9vg6fQfiArLG2 TAp+ycNycTeYY6Ztxztq96EQEcI+QwVlCE0mpc9LMuhHtiGO3tE6gyFKV0jtsItwU8tJkqTSYMVx ocSG1iXl5/3FKHh//Ejb1fZt039v00P+sjv8nDqn1MN9v5qBCNSH//Bfe6MVPE3H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ULCcxwAAANwAAAAPAAAAAAAA AAAAAAAAAKECAABkcnMvZG93bnJldi54bWxQSwUGAAAAAAQABAD5AAAAlQMAAAAA "/>
                <v:line id="Line 2452" o:spid="_x0000_s1393" style="position:absolute;visibility:visible;mso-wrap-style:square" from="10893,13364" to="10893,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iv8UAAADcAAAADwAAAGRycy9kb3ducmV2LnhtbESPT2vCQBTE74V+h+UVvNVNg5YSXaUU WnIR8Q89P7PPJDb7NmbXbPTTu4VCj8PM/IaZLwfTiJ46V1tW8DJOQBAXVtdcKtjvPp/fQDiPrLGx TAqu5GC5eHyYY6Zt4A31W1+KCGGXoYLK+zaT0hUVGXRj2xJH72g7gz7KrpS6wxDhppFpkrxKgzXH hQpb+qio+NlejIIk3L7kSeZ1v85X59Aewnd6DkqNnob3GQhPg/8P/7VzrWA6SeH3TDwCcn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iv8UAAADcAAAADwAAAAAAAAAA AAAAAAChAgAAZHJzL2Rvd25yZXYueG1sUEsFBgAAAAAEAAQA+QAAAJMDAAAAAA== ">
                  <v:stroke startarrow="block" endarrow="block"/>
                </v:line>
                <v:line id="Line 2453" o:spid="_x0000_s1394" style="position:absolute;flip:x;visibility:visible;mso-wrap-style:square" from="9494,13364" to="10156,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KRdcUAAADcAAAADwAAAGRycy9kb3ducmV2LnhtbESPW2vCQBSE3wv+h+UIfaubqFWJruIF qWhevL0fssckmD0bsltN/323UPBxmJlvmNmiNZV4UONKywriXgSCOLO65FzB5bz9mIBwHlljZZkU /JCDxbzzNsNE2ycf6XHyuQgQdgkqKLyvEyldVpBB17M1cfButjHog2xyqRt8BripZD+KRtJgyWGh wJrWBWX307dRkKar7G7bw+hrl47L/nAfbzi+KvXebZdTEJ5a/wr/t3dawedwAH9nwhGQ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dKRdcUAAADcAAAADwAAAAAAAAAA AAAAAAChAgAAZHJzL2Rvd25yZXYueG1sUEsFBgAAAAAEAAQA+QAAAJMDAAAAAA== ">
                  <v:stroke dashstyle="longDash"/>
                </v:line>
                <v:shape id="Text Box 2454" o:spid="_x0000_s1395" type="#_x0000_t202" style="position:absolute;left:10782;top:137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4MOsQA AADcAAAADwAAAGRycy9kb3ducmV2LnhtbESPT2vCQBTE74LfYXmCN7NbidKmboIoBU8V7R/o7ZF9 JqHZtyG7Nem3dwsFj8PM/IbZFKNtxZV63zjW8JAoEMSlMw1XGt7fXhaPIHxANtg6Jg2/5KHIp5MN ZsYNfKLrOVQiQthnqKEOocuk9GVNFn3iOuLoXVxvMUTZV9L0OES4beVSqbW02HBcqLGjXU3l9/nH avh4vXx9pupY7e2qG9yoJNsnqfV8Nm6fQQQawz383z4YDas0hb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B6ODDr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rect id="Rectangle 2455" o:spid="_x0000_s1396" style="position:absolute;left:9508;top:12824;width:67;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3J08YA AADcAAAADwAAAGRycy9kb3ducmV2LnhtbESPzW7CMBCE75V4B2srcStOw48gxUSoVVB7hHDhtsTb JG28jmJD0j59XQmJ42hmvtGs08E04kqdqy0reJ5EIIgLq2suFRzz7GkJwnlkjY1lUvBDDtLN6GGN ibY97+l68KUIEHYJKqi8bxMpXVGRQTexLXHwPm1n0AfZlVJ32Ae4aWQcRQtpsOawUGFLrxUV34eL UXCu4yP+7vNdZFbZ1H8M+dfl9KbU+HHYvoDwNPh7+NZ+1wrmszn8nwlH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2z3J08YAAADcAAAADwAAAAAAAAAAAAAAAACYAgAAZHJz L2Rvd25yZXYueG1sUEsFBgAAAAAEAAQA9QAAAIsDAAAAAA== ">
                  <v:textbox>
                    <w:txbxContent>
                      <w:p w:rsidR="006E6890" w:rsidRPr="006E6890" w:rsidRDefault="006E6890">
                        <w:pPr>
                          <w:rPr>
                            <w:rFonts w:ascii="Times New Roman" w:hAnsi="Times New Roman"/>
                            <w:lang w:val="nl-NL"/>
                          </w:rPr>
                        </w:pPr>
                      </w:p>
                    </w:txbxContent>
                  </v:textbox>
                </v:rect>
                <v:line id="Line 2456" o:spid="_x0000_s1397" style="position:absolute;visibility:visible;mso-wrap-style:square" from="7953,14264" to="9092,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ncJ8YAAADcAAAADwAAAGRycy9kb3ducmV2LnhtbESP3WrCQBSE7wt9h+UUvKubBmslukqr CEUK1j/08pA9ZkOzZ2N2G9O37xYKXg4z8w0zmXW2Ei01vnSs4KmfgCDOnS65ULDfLR9HIHxA1lg5 JgU/5GE2vb+bYKbdlTfUbkMhIoR9hgpMCHUmpc8NWfR9VxNH7+waiyHKppC6wWuE20qmSTKUFkuO CwZrmhvKv7bfVsHnqqWD/TjRerUcvCwubymZY6pU76F7HYMI1IVb+L/9rhU8D4bwdyYeATn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53CfGAAAA3AAAAA8AAAAAAAAA AAAAAAAAoQIAAGRycy9kb3ducmV2LnhtbFBLBQYAAAAABAAEAPkAAACUAwAAAAA= ">
                  <v:stroke dashstyle="longDash"/>
                </v:line>
                <v:line id="Line 2457" o:spid="_x0000_s1398" style="position:absolute;visibility:visible;mso-wrap-style:square" from="9159,13004" to="9561,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WNc8cAAADcAAAADwAAAGRycy9kb3ducmV2LnhtbESPT0vDQBTE70K/w/IEb3bjvyix21Ja Co0HMVVoj6/ZZ5KafRt21yR++64geBxm5jfMbDGaVvTkfGNZwc00AUFcWt1wpeDjfXP9BMIHZI2t ZVLwQx4W88nFDDNtBy6o34VKRAj7DBXUIXSZlL6syaCf2o44ep/WGQxRukpqh0OEm1beJkkqDTYc F2rsaFVT+bX7Ngpe797Sfpm/bMd9nh7LdXE8nAan1NXluHwGEWgM/+G/9lYreLh/h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9Y1zxwAAANwAAAAPAAAAAAAA AAAAAAAAAKECAABkcnMvZG93bnJldi54bWxQSwUGAAAAAAQABAD5AAAAlQMAAAAA "/>
                <v:line id="Line 2458" o:spid="_x0000_s1399" style="position:absolute;visibility:visible;mso-wrap-style:square" from="9159,14639" to="10968,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rtzsMAAADcAAAADwAAAGRycy9kb3ducmV2LnhtbERPW2vCMBR+H/gfwhH2NtMVp9IZxU2E IYLXsT0emrOm2JzUJqv135uHwR4/vvt03tlKtNT40rGC50ECgjh3uuRCwem4epqA8AFZY+WYFNzI w3zWe5hipt2V99QeQiFiCPsMFZgQ6kxKnxuy6AeuJo7cj2sshgibQuoGrzHcVjJNkpG0WHJsMFjT u6H8fPi1Cnbrlj7t5pu269VwvLy8pWS+UqUe+93iFUSgLvyL/9wfWsHLMK6NZ+IR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q7c7DAAAA3AAAAA8AAAAAAAAAAAAA AAAAoQIAAGRycy9kb3ducmV2LnhtbFBLBQYAAAAABAAEAPkAAACRAwAAAAA= ">
                  <v:stroke dashstyle="longDash"/>
                </v:line>
                <v:shape id="Text Box 2459" o:spid="_x0000_s1400" type="#_x0000_t202" style="position:absolute;left:9055;top:1424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jpMMA AADcAAAADwAAAGRycy9kb3ducmV2LnhtbESPQYvCMBSE7wv+h/AEb2ui6KLVKKIInlzWVcHbo3m2 xealNNHWf78RhD0OM/MNM1+2thQPqn3hWMOgr0AQp84UnGk4/m4/JyB8QDZYOiYNT/KwXHQ+5pgY 1/APPQ4hExHCPkENeQhVIqVPc7Lo+64ijt7V1RZDlHUmTY1NhNtSDpX6khYLjgs5VrTOKb0d7lbD aX+9nEfqO9vYcdW4Vkm2U6l1r9uuZiACteE//G7vjIbxaAq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8I+jpM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v:textbox>
                </v:shape>
                <v:shape id="Text Box 2460" o:spid="_x0000_s1401" type="#_x0000_t202" style="position:absolute;left:9791;top:1426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yc5MAA AADcAAAADwAAAGRycy9kb3ducmV2LnhtbERPTYvCMBC9C/6HMII3TZSt7HaNIsqCJ0XdFbwNzdiW bSalibb+e3MQPD7e93zZ2UrcqfGlYw2TsQJBnDlTcq7h9/Qz+gThA7LByjFpeJCH5aLfm2NqXMsH uh9DLmII+xQ1FCHUqZQ+K8iiH7uaOHJX11gMETa5NA22MdxWcqrUTFosOTYUWNO6oOz/eLMa/nbX y/lD7fONTerWdUqy/ZJaDwf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5Gyc5M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v:textbox>
                </v:shape>
                <v:shape id="Text Box 2461" o:spid="_x0000_s1402" type="#_x0000_t202" style="position:absolute;left:9427;top:1426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A5f8MA AADcAAAADwAAAGRycy9kb3ducmV2LnhtbESPQWvCQBSE74L/YXkFb2bX0hSNriItBU9KtRW8PbLP JDT7NmS3Jv57VxA8DjPzDbNY9bYWF2p95VjDJFEgiHNnKi40/By+xlMQPiAbrB2Thit5WC2HgwVm xnX8TZd9KESEsM9QQxlCk0np85Is+sQ1xNE7u9ZiiLItpGmxi3Bby1el3qXFiuNCiQ19lJT/7f+t ht/t+XR8U7vi06ZN53ol2c6k1qOXfj0HEagPz/CjvTEa0nQC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yA5f8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3</w:t>
                        </w:r>
                      </w:p>
                    </w:txbxContent>
                  </v:textbox>
                </v:shape>
                <v:shape id="Text Box 2462" o:spid="_x0000_s1403" type="#_x0000_t202" style="position:absolute;left:8221;top:1336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nCMQA AADcAAAADwAAAGRycy9kb3ducmV2LnhtbESPT4vCMBTE7wt+h/AEb2ui2MXtGkUUwZOy/lnY26N5 tsXmpTTR1m9vFhY8DjPzG2a26Gwl7tT40rGG0VCBIM6cKTnXcDpu3qcgfEA2WDkmDQ/ysJj33maY GtfyN90PIRcRwj5FDUUIdSqlzwqy6IeuJo7exTUWQ5RNLk2DbYTbSo6V+pAWS44LBda0Kii7Hm5W w3l3+f2ZqH2+tknduk5Jtp9S60G/W36BCNSFV/i/vTUakmQM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Hvypwj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ầu</w:t>
                        </w:r>
                      </w:p>
                    </w:txbxContent>
                  </v:textbox>
                </v:shape>
                <v:shape id="Text Box 2463" o:spid="_x0000_s1404" type="#_x0000_t202" style="position:absolute;left:9561;top:14984;width:107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4Ck8QA AADcAAAADwAAAGRycy9kb3ducmV2LnhtbESPQWvCQBSE74X+h+UVvNXdViM1dRNKRfBkUavg7ZF9 JqHZtyG7mvjv3UKhx2FmvmEW+WAbcaXO1441vIwVCOLCmZpLDd/71fMbCB+QDTaOScONPOTZ48MC U+N63tJ1F0oRIexT1FCF0KZS+qIii37sWuLonV1nMUTZldJ02Ee4beSrUjNpsea4UGFLnxUVP7uL 1XDYnE/HqfoqlzZpezcoyXYutR49DR/vIAIN4T/8114bDUky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BS+ApP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Nước</w:t>
                        </w:r>
                      </w:p>
                    </w:txbxContent>
                  </v:textbox>
                </v:shape>
                <v:shape id="Text Box 2464" o:spid="_x0000_s1405" type="#_x0000_t202" style="position:absolute;left:9076;top:13124;width:58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ea58MA AADcAAAADwAAAGRycy9kb3ducmV2LnhtbESPT4vCMBTE7wt+h/AEb2viYhetRhEXwZPL+g+8PZpn W2xeShNt/fabhQWPw8z8hpkvO1uJBzW+dKxhNFQgiDNnSs41HA+b9wkIH5ANVo5Jw5M8LBe9tzmm xrX8Q499yEWEsE9RQxFCnUrps4Is+qGriaN3dY3FEGWTS9NgG+G2kh9KfUqLJceFAmtaF5Td9ner 4bS7Xs5j9Z1/2aRuXack26nUetDvVjMQgbrwCv+3t0ZDkozh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m1ea58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8</w:t>
                        </w:r>
                      </w:p>
                    </w:txbxContent>
                  </v:textbox>
                </v:shape>
                <v:shape id="Text Box 2465" o:spid="_x0000_s1406" type="#_x0000_t202" style="position:absolute;left:9427;top:12824;width:58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s/fMMA AADcAAAADwAAAGRycy9kb3ducmV2LnhtbESPQWvCQBSE7wX/w/IEb3XXYopGV5GK4EmpVcHbI/tM gtm3Ibua+O/dQqHHYWa+YebLzlbiQY0vHWsYDRUI4syZknMNx5/N+wSED8gGK8ek4Ukelove2xxT 41r+psch5CJC2KeooQihTqX0WUEW/dDVxNG7usZiiLLJpWmwjXBbyQ+lPqXFkuNCgTV9FZTdDner 4bS7Xs5jtc/XNqlb1ynJdiq1HvS71QxEoC78h//aW6MhSRL4PROPgFy8AAAA//8DAFBLAQItABQA BgAIAAAAIQDw94q7/QAAAOIBAAATAAAAAAAAAAAAAAAAAAAAAABbQ29udGVudF9UeXBlc10ueG1s UEsBAi0AFAAGAAgAAAAhADHdX2HSAAAAjwEAAAsAAAAAAAAAAAAAAAAALgEAAF9yZWxzLy5yZWxz UEsBAi0AFAAGAAgAAAAhADMvBZ5BAAAAOQAAABAAAAAAAAAAAAAAAAAAKQIAAGRycy9zaGFwZXht bC54bWxQSwECLQAUAAYACAAAACEA9Bs/fM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20</w:t>
                        </w:r>
                      </w:p>
                    </w:txbxContent>
                  </v:textbox>
                </v:shape>
              </v:group>
            </w:pict>
          </mc:Fallback>
        </mc:AlternateContent>
      </w:r>
      <w:r w:rsidR="00455B9A" w:rsidRPr="006E6890">
        <w:rPr>
          <w:rFonts w:ascii="Times New Roman" w:hAnsi="Times New Roman"/>
          <w:sz w:val="26"/>
          <w:szCs w:val="26"/>
          <w:lang w:val="nl-NL"/>
        </w:rPr>
        <w:t xml:space="preserve">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Nước có KLR lớn hơn dầu nên chiếm phần dưới.</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Khi cân bằng áp suất của cột dầu bằng áp suất của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cột nước lên một điểm trên mặt phẳng nằm ngang MN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rùng với mặt phân cách cảu dàu và nước</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a có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86" type="#_x0000_t75" style="width:15.05pt;height:11.85pt" o:ole="">
            <v:imagedata r:id="rId203" o:title=""/>
          </v:shape>
          <o:OLEObject Type="Embed" ProgID="Equation.DSMT4" ShapeID="_x0000_i1186" DrawAspect="Content" ObjectID="_1668160943" r:id="rId301"/>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80" w:dyaOrig="680">
          <v:shape id="_x0000_i1187" type="#_x0000_t75" style="width:23.75pt;height:34pt" o:ole="">
            <v:imagedata r:id="rId302" o:title=""/>
          </v:shape>
          <o:OLEObject Type="Embed" ProgID="Equation.DSMT4" ShapeID="_x0000_i1187" DrawAspect="Content" ObjectID="_1668160944" r:id="rId303"/>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ại có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8 - 3 =15(cm) = 0,15(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0 - 3 = 17(cm) = 0,17(m) Do đó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840" w:dyaOrig="680">
          <v:shape id="_x0000_i1188" type="#_x0000_t75" style="width:141.65pt;height:34pt" o:ole="">
            <v:imagedata r:id="rId304" o:title=""/>
          </v:shape>
          <o:OLEObject Type="Embed" ProgID="Equation.DSMT4" ShapeID="_x0000_i1188" DrawAspect="Content" ObjectID="_1668160945" r:id="rId305"/>
        </w:object>
      </w:r>
      <w:r w:rsidRPr="006E6890">
        <w:rPr>
          <w:rFonts w:ascii="Times New Roman" w:hAnsi="Times New Roman"/>
          <w:sz w:val="26"/>
          <w:szCs w:val="26"/>
          <w:lang w:val="nl-NL"/>
        </w:rPr>
        <w:t>8824(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E76D58"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IV</w:t>
      </w:r>
      <w:r w:rsidR="00455B9A" w:rsidRPr="006E6890">
        <w:rPr>
          <w:rFonts w:ascii="Times New Roman" w:hAnsi="Times New Roman"/>
          <w:b/>
          <w:sz w:val="26"/>
          <w:szCs w:val="26"/>
          <w:lang w:val="nl-NL"/>
        </w:rPr>
        <w:t xml:space="preserve">: </w:t>
      </w:r>
      <w:r w:rsidRPr="006E6890">
        <w:rPr>
          <w:rFonts w:ascii="Times New Roman" w:hAnsi="Times New Roman"/>
          <w:b/>
          <w:sz w:val="26"/>
          <w:szCs w:val="26"/>
          <w:lang w:val="nl-NL"/>
        </w:rPr>
        <w:t>B</w:t>
      </w:r>
      <w:r w:rsidR="00455B9A" w:rsidRPr="006E6890">
        <w:rPr>
          <w:rFonts w:ascii="Times New Roman" w:hAnsi="Times New Roman"/>
          <w:b/>
          <w:sz w:val="26"/>
          <w:szCs w:val="26"/>
          <w:lang w:val="nl-NL"/>
        </w:rPr>
        <w:t xml:space="preserve">ài tập về nh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bình thông nhau và chứa một chất lỏng không hòa tan trong nước có trọng lượng riêng là 127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gười ta đổ nước vào một bình cho tới khi mặt nước cao hơn 30cm so với mặt chất lỏng trong bình ấy. Hãy tìm chiều cao cột chất  ở bình khia so với mặt ngăng cách của hai chất lỏng. Cho biết trọng lượng riêng của nước là 10000N/m</w:t>
      </w:r>
      <w:r w:rsidRPr="006E6890">
        <w:rPr>
          <w:rFonts w:ascii="Times New Roman" w:hAnsi="Times New Roman"/>
          <w:sz w:val="26"/>
          <w:szCs w:val="26"/>
          <w:vertAlign w:val="superscript"/>
          <w:lang w:val="nl-NL"/>
        </w:rPr>
        <w:t>3</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Một cái bình thông nhau gồm hai ống hình trụ giống nhau gép liền đáy. Người ta đổ v ào một ít nước, sau đó bỏ vào trong nó một quả cầu  bằng gỗ có khối lượng 20g thì thấy mực nước dâng cao 2mm. Tính tiết diện ngang của ống của bình thông nhau?</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750"/>
        </w:tabs>
        <w:rPr>
          <w:rFonts w:ascii="Times New Roman" w:hAnsi="Times New Roman"/>
          <w:sz w:val="26"/>
          <w:szCs w:val="26"/>
          <w:lang w:val="nl-NL"/>
        </w:rPr>
      </w:pPr>
    </w:p>
    <w:p w:rsidR="00455B9A" w:rsidRPr="00921205" w:rsidRDefault="00455B9A" w:rsidP="00921205">
      <w:pPr>
        <w:tabs>
          <w:tab w:val="left" w:pos="3750"/>
        </w:tabs>
        <w:jc w:val="center"/>
        <w:rPr>
          <w:rFonts w:ascii="Times New Roman" w:hAnsi="Times New Roman"/>
          <w:b/>
          <w:sz w:val="26"/>
          <w:szCs w:val="26"/>
          <w:lang w:val="nl-NL"/>
        </w:rPr>
      </w:pPr>
      <w:r w:rsidRPr="00921205">
        <w:rPr>
          <w:rFonts w:ascii="Times New Roman" w:hAnsi="Times New Roman"/>
          <w:b/>
          <w:sz w:val="26"/>
          <w:szCs w:val="26"/>
          <w:lang w:val="nl-NL"/>
        </w:rPr>
        <w:t>LUYỆN TẬP VỀ ĐIỀU KIỆN VẬT NỔI, CHÌM, LƠ LỬNG</w:t>
      </w:r>
    </w:p>
    <w:p w:rsidR="00455B9A" w:rsidRPr="006E6890" w:rsidRDefault="00455B9A" w:rsidP="00455B9A">
      <w:pPr>
        <w:tabs>
          <w:tab w:val="left" w:pos="3750"/>
        </w:tabs>
        <w:rPr>
          <w:rFonts w:ascii="Times New Roman" w:hAnsi="Times New Roman"/>
          <w:sz w:val="26"/>
          <w:szCs w:val="26"/>
          <w:lang w:val="nl-NL"/>
        </w:rPr>
      </w:pPr>
    </w:p>
    <w:p w:rsidR="00E76D58" w:rsidRPr="006E6890" w:rsidRDefault="00E76D58"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I. Mục tiêu</w:t>
      </w:r>
    </w:p>
    <w:p w:rsidR="00E76D58" w:rsidRPr="006E6890" w:rsidRDefault="00E76D58"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xml:space="preserve">- </w:t>
      </w:r>
      <w:r w:rsidRPr="006E6890">
        <w:rPr>
          <w:rFonts w:ascii="Times New Roman" w:hAnsi="Times New Roman"/>
          <w:sz w:val="26"/>
          <w:szCs w:val="26"/>
          <w:lang w:val="nl-NL"/>
        </w:rPr>
        <w:t xml:space="preserve">Củng cố điều kiện để vật nổi, vật chìm, vật lơ lửng </w:t>
      </w:r>
    </w:p>
    <w:p w:rsidR="00E76D58" w:rsidRPr="006E6890" w:rsidRDefault="00E76D58"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Sử dụng các điều kiện để vật nổi, vật chìm, vật lơ lửng vào giải bài tập liên quan</w:t>
      </w:r>
    </w:p>
    <w:p w:rsidR="00455B9A" w:rsidRPr="006E6890" w:rsidRDefault="00C43FA0" w:rsidP="00455B9A">
      <w:pPr>
        <w:tabs>
          <w:tab w:val="left" w:pos="37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84352" behindDoc="0" locked="0" layoutInCell="1" allowOverlap="1">
                <wp:simplePos x="0" y="0"/>
                <wp:positionH relativeFrom="column">
                  <wp:posOffset>3088005</wp:posOffset>
                </wp:positionH>
                <wp:positionV relativeFrom="paragraph">
                  <wp:posOffset>182880</wp:posOffset>
                </wp:positionV>
                <wp:extent cx="2485390" cy="1600200"/>
                <wp:effectExtent l="3175" t="0" r="0" b="9525"/>
                <wp:wrapNone/>
                <wp:docPr id="481" name="Group 2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600200"/>
                          <a:chOff x="6451" y="7424"/>
                          <a:chExt cx="3914" cy="2520"/>
                        </a:xfrm>
                      </wpg:grpSpPr>
                      <wps:wsp>
                        <wps:cNvPr id="482" name="Line 2467"/>
                        <wps:cNvCnPr/>
                        <wps:spPr bwMode="auto">
                          <a:xfrm>
                            <a:off x="7149"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468"/>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2469"/>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2470"/>
                        <wps:cNvCnPr/>
                        <wps:spPr bwMode="auto">
                          <a:xfrm>
                            <a:off x="8958"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2471"/>
                        <wps:cNvCnPr/>
                        <wps:spPr bwMode="auto">
                          <a:xfrm>
                            <a:off x="7149" y="9944"/>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2472"/>
                        <wps:cNvCnPr/>
                        <wps:spPr bwMode="auto">
                          <a:xfrm>
                            <a:off x="9695"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2473"/>
                        <wps:cNvCnPr/>
                        <wps:spPr bwMode="auto">
                          <a:xfrm>
                            <a:off x="7886" y="958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474"/>
                        <wps:cNvCnPr/>
                        <wps:spPr bwMode="auto">
                          <a:xfrm>
                            <a:off x="7149" y="796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2475"/>
                        <wps:cNvCnPr/>
                        <wps:spPr bwMode="auto">
                          <a:xfrm>
                            <a:off x="8958"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476"/>
                        <wps:cNvCnPr/>
                        <wps:spPr bwMode="auto">
                          <a:xfrm>
                            <a:off x="7149"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2477"/>
                        <wps:cNvCnPr/>
                        <wps:spPr bwMode="auto">
                          <a:xfrm>
                            <a:off x="8958"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2478"/>
                        <wps:cNvCnPr/>
                        <wps:spPr bwMode="auto">
                          <a:xfrm>
                            <a:off x="6680" y="9404"/>
                            <a:ext cx="301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4" name="Line 2479"/>
                        <wps:cNvCnPr/>
                        <wps:spPr bwMode="auto">
                          <a:xfrm flipH="1">
                            <a:off x="8556" y="8324"/>
                            <a:ext cx="46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5" name="Line 2480"/>
                        <wps:cNvCnPr/>
                        <wps:spPr bwMode="auto">
                          <a:xfrm>
                            <a:off x="8623" y="8324"/>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6" name="Line 2481"/>
                        <wps:cNvCnPr/>
                        <wps:spPr bwMode="auto">
                          <a:xfrm flipH="1">
                            <a:off x="6613" y="796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7" name="Line 2482"/>
                        <wps:cNvCnPr/>
                        <wps:spPr bwMode="auto">
                          <a:xfrm>
                            <a:off x="6881" y="796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8" name="Text Box 2483"/>
                        <wps:cNvSpPr txBox="1">
                          <a:spLocks noChangeArrowheads="1"/>
                        </wps:cNvSpPr>
                        <wps:spPr bwMode="auto">
                          <a:xfrm>
                            <a:off x="7305" y="746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I )</w:t>
                              </w:r>
                            </w:p>
                          </w:txbxContent>
                        </wps:txbx>
                        <wps:bodyPr rot="0" vert="horz" wrap="square" lIns="91440" tIns="45720" rIns="91440" bIns="45720" anchor="t" anchorCtr="0" upright="1">
                          <a:noAutofit/>
                        </wps:bodyPr>
                      </wps:wsp>
                      <wps:wsp>
                        <wps:cNvPr id="499" name="Text Box 2484"/>
                        <wps:cNvSpPr txBox="1">
                          <a:spLocks noChangeArrowheads="1"/>
                        </wps:cNvSpPr>
                        <wps:spPr bwMode="auto">
                          <a:xfrm>
                            <a:off x="8958" y="74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II )</w:t>
                              </w:r>
                            </w:p>
                          </w:txbxContent>
                        </wps:txbx>
                        <wps:bodyPr rot="0" vert="horz" wrap="square" lIns="91440" tIns="45720" rIns="91440" bIns="45720" anchor="t" anchorCtr="0" upright="1">
                          <a:noAutofit/>
                        </wps:bodyPr>
                      </wps:wsp>
                      <wps:wsp>
                        <wps:cNvPr id="500" name="Text Box 2485"/>
                        <wps:cNvSpPr txBox="1">
                          <a:spLocks noChangeArrowheads="1"/>
                        </wps:cNvSpPr>
                        <wps:spPr bwMode="auto">
                          <a:xfrm>
                            <a:off x="6451" y="85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501" name="Text Box 2486"/>
                        <wps:cNvSpPr txBox="1">
                          <a:spLocks noChangeArrowheads="1"/>
                        </wps:cNvSpPr>
                        <wps:spPr bwMode="auto">
                          <a:xfrm>
                            <a:off x="8497"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502" name="Text Box 2487"/>
                        <wps:cNvSpPr txBox="1">
                          <a:spLocks noChangeArrowheads="1"/>
                        </wps:cNvSpPr>
                        <wps:spPr bwMode="auto">
                          <a:xfrm>
                            <a:off x="7760" y="87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503" name="Text Box 2488"/>
                        <wps:cNvSpPr txBox="1">
                          <a:spLocks noChangeArrowheads="1"/>
                        </wps:cNvSpPr>
                        <wps:spPr bwMode="auto">
                          <a:xfrm>
                            <a:off x="7752"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504" name="Text Box 2489"/>
                        <wps:cNvSpPr txBox="1">
                          <a:spLocks noChangeArrowheads="1"/>
                        </wps:cNvSpPr>
                        <wps:spPr bwMode="auto">
                          <a:xfrm>
                            <a:off x="9561"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505" name="Text Box 2490"/>
                        <wps:cNvSpPr txBox="1">
                          <a:spLocks noChangeArrowheads="1"/>
                        </wps:cNvSpPr>
                        <wps:spPr bwMode="auto">
                          <a:xfrm>
                            <a:off x="9628"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6" o:spid="_x0000_s1407" style="position:absolute;margin-left:243.15pt;margin-top:14.4pt;width:195.7pt;height:126pt;z-index:251684352" coordorigin="6451,7424" coordsize="3914,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Sz8rpAYAAGZMAAAOAAAAZHJzL2Uyb0RvYy54bWzsXF1zozYUfe9M/wPDu9eAxYeYODu7drzt TNpmZrc/QAZsMwVEBYmddvrfeyWBAjjJJnHDpBPlwcEWFtLV5ejeew4++3jIM+MmYVVKi7lpf7BM IykiGqfFdm7+/m01CUyjqkkRk4wWydy8TSrz4/mPP5ztyzBx6I5mccIM6KSown05N3d1XYbTaRXt kpxUH2iZFNC4oSwnNbxl22nMyB56z7OpY1nedE9ZXDIaJVUFny5lo3ku+t9skqj+bbOpktrI5iaM rRavTLyu+ev0/IyEW0bKXRo1wyAvGEVO0gIuqrpakpoY1yw96ipPI0Yruqk/RDSf0s0mjRIxB5iN bQ1m84XR61LMZRvut6UyE5h2YKcXdxv9enPFjDSemyiwTaMgOSySuK7hIM/j9tmX2xBO+8LKr+UV k5OEw0sa/VFB83TYzt9v5cnGev8LjaFHcl1TYZ/DhuW8C5i5cRDLcKuWITnURgQfOihwZxhWK4I2 27MsWGi5UNEOVpN/z0MujBaafeSgtu2i+f4M20h+2XEd8c0pCeWFxWCbwfGZgdNVd3atTrPr1x0p E7FcFTeYsqvT2vUyLRJuVl+aVZy1KK6YMHIVVmDe71rMtxGWM/eDZuat3RqLOWAyfgE1aRKWrKq/ JDQ3+MHczGAcYjXIzWVVy1PbU/jiFHSVZhl8TsKsMPZzE7uOK75Q0SyNeSNvq9h2vciYcUP4zSX+ muv2TgMnLmLR2S4h8UVzXJM0k8cwzqzg/cE8YDjNkbx7/sYWvgguAjRBjncxQdZyOfm0WqCJt7J9 dzlbLhZL+x8+NBuFuzSOk4KPrr2TbfS0FW0wRd6D6l5WZpj2exemhcG2/8WgwbPkCkq3WtP4Viys +BycbDRvmw29LTjF24LAe9zb7EDenNrbwEnen7cB0Mo9o8U2rL0t1Nj2SjupO/A2X2x0HHlhv33u ThpgF4JTHkM8tJNqbHvXOynsfD1s8+1TsK2N2zBGg7jNcRFcige7Om4TieC73En9obc5J3gb9jBg 5WPYprOEd41tsPP1sW12grf5bZYAO+oA22zLh/RXY9v7zkmhYtH3NuElL4zb7iog2Bt4mz8DFNXO 9q6djRcO+87mngBtKkkIZm2hsS23aWfT1TasauZN/cNvSuYvykgVsmFrmCNoZ9POhodEgn8KkaCQ TTub5hGOWSs85BH8U3gEzwtgW4Z8FCNrELPNLBtS1TcXtHE+bEmqnWS3si0/5nEECTWfxUnTsfgs PGQY/GczDMYmS8ufgEoWFGbDPAeuK5mt48AOeZCvaIfUBOu9dD4vrPXyC0A2wIUXJrOB5wDQAjAe u2ErgLDkBd4swWrUtyVIPGqWkmKbJSYXDORJbBpZApIgfiRgsyHFnnS2lgS0AqhnCXseEKDgIZEB Sp9neuy9EOp5tvRd/6gQ41nQoiFUQ+j9EDrkOoJTuA4v4Mo1znUcuWELoQi9bWbtSaBIWl3Bk87W EPqfQqjiS77x8t9negAdX9DlTLg20qgP0NIGmpWUSBoFXexgZ0w+MUb3XAIH4ggBwEIaBsIFKats 9WPfVwDOrIbb44Gq2FuPSpLu9xyegTJWhMNPkQDyrKcjhnujcr2e6LCnTVyJP24quCs6pz2o6xNa xFaBaDvI+uzgycoL/AlaIXeCfSuYWDb+jD0LYbRc9RWIohQoJc0nMNkn6y7ztAZpdZbmEFwqcSYJ HxJhKgElH34rbWz/3ydxrA/rg1AO244qekrZo8EoqEwBfEEYDgc7yv6CqBBE1nOz+vOaMIgRs58L uA1AqAuOatTiDXJ9UOsarNuy7raQIoKuINI0DXm4qKWS+7pk6XYHV5IZXkE/gdx4kwplK7+t5Khg LvzNmLmr4r26qNHlvsZDDVXuu1NMt6gRQElGBGsaNbqKZo0ar4waqnqtUaPzvIALeuqmwNBFjS6J OR5qqOcsAndYt1WMlEYNjRojxhqKhtCo0UMNxUR3UUMFZk2aMU6GEiAMGT4vanpDPZhGjXufntKx xivHGoo00qjRQw0lKeiihgrMRkUN34fnFgVq+K6ua0zVY4idgsXgmUuNGq+LGjPF7GnU6KGG0oZ0 UUMFZiOjhgsYxpUlzoMCTZ2h6AxlvAxlpthVjRo91FBKni5qqMBsVNTAric5Q52h8J8d0bEGBBLH /BAJR0QNRYFr1OihhpJbdVADnvG4E7CMVw3FniOfGNexhkaNR37xZkTUUBKE/wtqAAcrfsxKMMvN D2/xX8vqvhdM7d3Pg53/CwAA//8DAFBLAwQUAAYACAAAACEARe40TeAAAAAKAQAADwAAAGRycy9k b3ducmV2LnhtbEyPwUrDQBCG74LvsIzgzW7SarPEbEop6qkItoJ42ybTJDQ7G7LbJH17pyd7nJmP f74/W022FQP2vnGkIZ5FIJAKVzZUafjevz8pED4YKk3rCDVc0MMqv7/LTFq6kb5w2IVKcAj51Gio Q+hSKX1RozV+5jokvh1db03gsa9k2ZuRw20r51G0lNY0xB9q0+GmxuK0O1sNH6MZ14v4bdiejpvL 7/7l82cbo9aPD9P6FUTAKfzDcNVndcjZ6eDOVHrRanhWywWjGuaKKzCgkiQBcbguIgUyz+RthfwP AAD//wMAUEsBAi0AFAAGAAgAAAAhALaDOJL+AAAA4QEAABMAAAAAAAAAAAAAAAAAAAAAAFtDb250 ZW50X1R5cGVzXS54bWxQSwECLQAUAAYACAAAACEAOP0h/9YAAACUAQAACwAAAAAAAAAAAAAAAAAv AQAAX3JlbHMvLnJlbHNQSwECLQAUAAYACAAAACEAuEs/K6QGAABmTAAADgAAAAAAAAAAAAAAAAAu AgAAZHJzL2Uyb0RvYy54bWxQSwECLQAUAAYACAAAACEARe40TeAAAAAKAQAADwAAAAAAAAAAAAAA AAD+CAAAZHJzL2Rvd25yZXYueG1sUEsFBgAAAAAEAAQA8wAAAAsKAAAAAA== ">
                <v:line id="Line 2467" o:spid="_x0000_s1408" style="position:absolute;visibility:visible;mso-wrap-style:square" from="7149,7784" to="7149,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qb7MYAAADcAAAADwAAAGRycy9kb3ducmV2LnhtbESPQWvCQBSE7wX/w/KE3uqmtgRJXUUU QT2I2kJ7fGZfk9Ts27C7Jum/d4VCj8PMfMNM572pRUvOV5YVPI8SEMS51RUXCj7e108TED4ga6wt k4Jf8jCfDR6mmGnb8ZHaUyhEhLDPUEEZQpNJ6fOSDPqRbYij922dwRClK6R22EW4qeU4SVJpsOK4 UGJDy5Lyy+lqFOxfDmm72O42/ec2Peer4/nrp3NKPQ77xRuIQH34D/+1N1rB62Q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am+zGAAAA3AAAAA8AAAAAAAAA AAAAAAAAoQIAAGRycy9kb3ducmV2LnhtbFBLBQYAAAAABAAEAPkAAACUAwAAAAA= "/>
                <v:line id="Line 2468" o:spid="_x0000_s1409" style="position:absolute;visibility:visible;mso-wrap-style:square" from="7886,7784" to="7886,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Y+d8cAAADcAAAADwAAAGRycy9kb3ducmV2LnhtbESPT2vCQBTE7wW/w/KE3uqmtQS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lj53xwAAANwAAAAPAAAAAAAA AAAAAAAAAKECAABkcnMvZG93bnJldi54bWxQSwUGAAAAAAQABAD5AAAAlQMAAAAA "/>
                <v:line id="Line 2469" o:spid="_x0000_s1410" style="position:absolute;visibility:visible;mso-wrap-style:square" from="7886,7784" to="7886,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A8cAAADcAAAADwAAAGRycy9kb3ducmV2LnhtbESPT2vCQBTE7wW/w/KE3urGK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
                <v:line id="Line 2470" o:spid="_x0000_s1411" style="position:absolute;visibility:visible;mso-wrap-style:square" from="8958,7784" to="8958,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MDmMcAAADcAAAADwAAAGRycy9kb3ducmV2LnhtbESPQWvCQBSE74L/YXlCb7qptUFSVxFL QXso1Rba4zP7mkSzb8PumqT/3hUKPQ4z8w2zWPWmFi05X1lWcD9JQBDnVldcKPj8eBnPQfiArLG2 TAp+ycNqORwsMNO24z21h1CICGGfoYIyhCaT0uclGfQT2xBH78c6gyFKV0jtsItwU8tpkqTSYMVx ocSGNiXl58PFKHh7eE/b9e5123/t0mP+vD9+nzqn1N2oXz+BCNSH//Bfe6sVzOaP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MwOYxwAAANwAAAAPAAAAAAAA AAAAAAAAAKECAABkcnMvZG93bnJldi54bWxQSwUGAAAAAAQABAD5AAAAlQMAAAAA "/>
                <v:line id="Line 2471" o:spid="_x0000_s1412" style="position:absolute;visibility:visible;mso-wrap-style:square" from="7149,9944" to="969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Gd78YAAADcAAAADwAAAGRycy9kb3ducmV2LnhtbESPQWvCQBSE74L/YXmCN91YS5DUVaSl oD2UqoX2+Mw+k2j2bdjdJum/7xYEj8PMfMMs172pRUvOV5YVzKYJCOLc6ooLBZ/H18kChA/IGmvL pOCXPKxXw8ESM2073lN7CIWIEPYZKihDaDIpfV6SQT+1DXH0ztYZDFG6QmqHXYSbWj4kSSoNVhwX SmzouaT8evgxCt7nH2m72b1t+69despf9qfvS+eUGo/6zROIQH24h2/trVbwuEj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hne/GAAAA3AAAAA8AAAAAAAAA AAAAAAAAoQIAAGRycy9kb3ducmV2LnhtbFBLBQYAAAAABAAEAPkAAACUAwAAAAA= "/>
                <v:line id="Line 2472" o:spid="_x0000_s1413" style="position:absolute;visibility:visible;mso-wrap-style:square" from="9695,7784" to="969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04dMcAAADcAAAADwAAAGRycy9kb3ducmV2LnhtbESPQWvCQBSE7wX/w/KE3uqmVlJJXUUs Be2hqC20x2f2NYlm34bdNUn/vSsUPA4z8w0zW/SmFi05X1lW8DhKQBDnVldcKPj6fHuYgvABWWNt mRT8kYfFfHA3w0zbjnfU7kMhIoR9hgrKEJpMSp+XZNCPbEMcvV/rDIYoXSG1wy7CTS3HSZJKgxXH hRIbWpWUn/Zno+DjaZu2y837uv/epIf8dXf4OXZOqfthv3wBEagPt/B/e60VTKbP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rTh0xwAAANwAAAAPAAAAAAAA AAAAAAAAAKECAABkcnMvZG93bnJldi54bWxQSwUGAAAAAAQABAD5AAAAlQMAAAAA "/>
                <v:line id="Line 2473" o:spid="_x0000_s1414" style="position:absolute;visibility:visible;mso-wrap-style:square" from="7886,9584" to="8958,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line id="Line 2474" o:spid="_x0000_s1415" style="position:absolute;visibility:visible;mso-wrap-style:square" from="7149,7964" to="7886,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4JnccAAADcAAAADwAAAGRycy9kb3ducmV2LnhtbESPT2vCQBTE74V+h+UVvNVN/xA0uoq0 FLQHUSvo8Zl9Jmmzb8PumqTf3i0IPQ4z8xtmOu9NLVpyvrKs4GmYgCDOra64ULD/+ngcgfABWWNt mRT8kof57P5uipm2HW+p3YVCRAj7DBWUITSZlD4vyaAf2oY4emfrDIYoXSG1wy7CTS2fkySVBiuO CyU29FZS/rO7GAXrl03aLlafy/6wSk/5+/Z0/O6cUoOHfjEBEagP/+Fbe6kVvI7G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fgmdxwAAANwAAAAPAAAAAAAA AAAAAAAAAKECAABkcnMvZG93bnJldi54bWxQSwUGAAAAAAQABAD5AAAAlQMAAAAA "/>
                <v:line id="Line 2475" o:spid="_x0000_s1416" style="position:absolute;visibility:visible;mso-wrap-style:square" from="8958,8324" to="9695,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023cQAAADcAAAADwAAAGRycy9kb3ducmV2LnhtbERPz2vCMBS+D/wfwht4m+nmKFtnFHEI usNQN9Djs3lrq81LSWJb/3tzGHj8+H5PZr2pRUvOV5YVPI8SEMS51RUXCn5/lk9vIHxA1lhbJgVX 8jCbDh4mmGnb8ZbaXShEDGGfoYIyhCaT0uclGfQj2xBH7s86gyFCV0jtsIvhppYvSZJKgxXHhhIb WpSUn3cXo+B7vEnb+fpr1e/X6TH/3B4Pp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TbdxAAAANwAAAAPAAAAAAAAAAAA AAAAAKECAABkcnMvZG93bnJldi54bWxQSwUGAAAAAAQABAD5AAAAkgMAAAAA "/>
                <v:line id="Line 2476" o:spid="_x0000_s1417" style="position:absolute;visibility:visible;mso-wrap-style:square" from="7149,9044" to="7886,9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GTRscAAADcAAAADwAAAGRycy9kb3ducmV2LnhtbESPQWvCQBSE74X+h+UVeqsbrYQ2uopY CtpDUVtoj8/sM4lm34bdNUn/vSsUPA4z8w0znfemFi05X1lWMBwkIIhzqysuFHx/vT+9gPABWWNt mRT8kYf57P5uipm2HW+p3YVCRAj7DBWUITSZlD4vyaAf2IY4egfrDIYoXSG1wy7CTS1HSZJKgxXH hRIbWpaUn3Zno+DzeZO2i/XHqv9Zp/v8bbv/PXZOqceHfjEBEagPt/B/e6U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0ZNGxwAAANwAAAAPAAAAAAAA AAAAAAAAAKECAABkcnMvZG93bnJldi54bWxQSwUGAAAAAAQABAD5AAAAlQMAAAAA "/>
                <v:line id="Line 2477" o:spid="_x0000_s1418" style="position:absolute;visibility:visible;mso-wrap-style:square" from="8958,9044" to="9695,9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MNMccAAADcAAAADwAAAGRycy9kb3ducmV2LnhtbESPQWvCQBSE7wX/w/IKvdVNbQk1uoq0 FLSHolbQ4zP7TGKzb8PuNkn/vSsUPA4z8w0znfemFi05X1lW8DRMQBDnVldcKNh9fzy+gvABWWNt mRT8kYf5bHA3xUzbjjfUbkMhIoR9hgrKEJpMSp+XZNAPbUMcvZN1BkOUrpDaYRfhppajJEmlwYrj QokNvZWU/2x/jYKv5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Aw0xxwAAANwAAAAPAAAAAAAA AAAAAAAAAKECAABkcnMvZG93bnJldi54bWxQSwUGAAAAAAQABAD5AAAAlQMAAAAA "/>
                <v:line id="Line 2478" o:spid="_x0000_s1419" style="position:absolute;visibility:visible;mso-wrap-style:square" from="6680,9404" to="9695,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9cZccAAADcAAAADwAAAGRycy9kb3ducmV2LnhtbESP3WrCQBSE7wu+w3KE3ummqVhNXcW2 CEWEtv5gLw/Z02wwezbNbmP69l1B6OUwM98ws0VnK9FS40vHCu6GCQji3OmSCwX73WowAeEDssbK MSn4JQ+Lee9mhpl2Z/6gdhsKESHsM1RgQqgzKX1uyKIfupo4el+usRiibAqpGzxHuK1kmiRjabHk uGCwpmdD+Wn7YxW8r1s62M0nva1Xo4eX76eUzDFV6rbfLR9BBOrCf/jaftUKRtN7uJyJR0D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z1xlxwAAANwAAAAPAAAAAAAA AAAAAAAAAKECAABkcnMvZG93bnJldi54bWxQSwUGAAAAAAQABAD5AAAAlQMAAAAA ">
                  <v:stroke dashstyle="longDash"/>
                </v:line>
                <v:line id="Line 2479" o:spid="_x0000_s1420" style="position:absolute;flip:x;visibility:visible;mso-wrap-style:square" from="8556,8324" to="9025,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oq28UAAADcAAAADwAAAGRycy9kb3ducmV2LnhtbESPQWvCQBSE74L/YXmCt7qJBG1TN2Ir pWJzqdr7I/tMQrJvQ3ar6b93hYLHYWa+YVbrwbTiQr2rLSuIZxEI4sLqmksFp+PH0zMI55E1tpZJ wR85WGfj0QpTba/8TZeDL0WAsEtRQeV9l0rpiooMupntiIN3tr1BH2RfSt3jNcBNK+dRtJAGaw4L FXb0XlHRHH6Ngjx/Kxo7fC0+d/mynif7eMvxj1LTybB5BeFp8I/wf3unFSQvCdzPhCMg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roq28UAAADcAAAADwAAAAAAAAAA AAAAAAChAgAAZHJzL2Rvd25yZXYueG1sUEsFBgAAAAAEAAQA+QAAAJMDAAAAAA== ">
                  <v:stroke dashstyle="longDash"/>
                </v:line>
                <v:line id="Line 2480" o:spid="_x0000_s1421" style="position:absolute;visibility:visible;mso-wrap-style:square" from="8623,8324" to="8623,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ZEcUAAADcAAAADwAAAGRycy9kb3ducmV2LnhtbESPQWvCQBSE74L/YXlCb7pRWtHUVUSw 5FJKtfT8zL4m0ezbmN1m0/76bkHwOMzMN8xq05tadNS6yrKC6SQBQZxbXXGh4OO4Hy9AOI+ssbZM Cn7IwWY9HKww1TbwO3UHX4gIYZeigtL7JpXS5SUZdBPbEEfvy7YGfZRtIXWLIcJNLWdJMpcGK44L JTa0Kym/HL6NgiT8vsizzKruLXu9huYUPmfXoNTDqN8+g/DU+3v41s60gsflE/yfi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dZEcUAAADcAAAADwAAAAAAAAAA AAAAAAChAgAAZHJzL2Rvd25yZXYueG1sUEsFBgAAAAAEAAQA+QAAAJMDAAAAAA== ">
                  <v:stroke startarrow="block" endarrow="block"/>
                </v:line>
                <v:line id="Line 2481" o:spid="_x0000_s1422" style="position:absolute;flip:x;visibility:visible;mso-wrap-style:square" from="6613,7964" to="7216,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QRN8QAAADcAAAADwAAAGRycy9kb3ducmV2LnhtbESPW2vCQBSE3wv+h+UIvtVNRFKNruKF Uql58fZ+yB6TYPZsyG41/feuUOjjMDPfMPNlZ2pxp9ZVlhXEwwgEcW51xYWC8+nzfQLCeWSNtWVS 8EsOlove2xxTbR98oPvRFyJA2KWooPS+SaV0eUkG3dA2xMG72tagD7ItpG7xEeCmlqMoSqTBisNC iQ1tSspvxx+jIMvW+c12++Rrl31Uo/F3vOX4otSg361mIDx1/j/8195pBeNpAq8z4QjIx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JBE3xAAAANwAAAAPAAAAAAAAAAAA AAAAAKECAABkcnMvZG93bnJldi54bWxQSwUGAAAAAAQABAD5AAAAkgMAAAAA ">
                  <v:stroke dashstyle="longDash"/>
                </v:line>
                <v:line id="Line 2482" o:spid="_x0000_s1423" style="position:absolute;visibility:visible;mso-wrap-style:square" from="6881,7964" to="6881,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li/cUAAADcAAAADwAAAGRycy9kb3ducmV2LnhtbESPQWvCQBSE74L/YXlCb7pRStXUVUSw 5FJKtfT8zL4m0ezbmN1m0/76bkHwOMzMN8xq05tadNS6yrKC6SQBQZxbXXGh4OO4Hy9AOI+ssbZM Cn7IwWY9HKww1TbwO3UHX4gIYZeigtL7JpXS5SUZdBPbEEfvy7YGfZRtIXWLIcJNLWdJ8iQNVhwX SmxoV1J+OXwbBUn4fZFnmVXdW/Z6Dc0pfM6uQamHUb99BuGp9/fwrZ1pBY/LOfyfi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Ili/cUAAADcAAAADwAAAAAAAAAA AAAAAAChAgAAZHJzL2Rvd25yZXYueG1sUEsFBgAAAAAEAAQA+QAAAJMDAAAAAA== ">
                  <v:stroke startarrow="block" endarrow="block"/>
                </v:line>
                <v:shape id="Text Box 2483" o:spid="_x0000_s1424" type="#_x0000_t202" style="position:absolute;left:7305;top:746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Il5cIA AADcAAAADwAAAGRycy9kb3ducmV2LnhtbERPy2rCQBTdF/yH4QrumhmLFpM6CdIidKXUR6G7S+aa hGbuhMzUpH/vLASXh/NeF6NtxZV63zjWME8UCOLSmYYrDafj9nkFwgdkg61j0vBPHop88rTGzLiB v+h6CJWIIewz1FCH0GVS+rImiz5xHXHkLq63GCLsK2l6HGK4beWLUq/SYsOxocaO3msqfw9/VsN5 d/n5Xqh99WGX3eBGJdmmUuvZdNy8gQg0hof47v40GhZpXBv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XQiXl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I )</w:t>
                        </w:r>
                      </w:p>
                    </w:txbxContent>
                  </v:textbox>
                </v:shape>
                <v:shape id="Text Box 2484" o:spid="_x0000_s1425" type="#_x0000_t202" style="position:absolute;left:8958;top:74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AfsQA AADcAAAADwAAAGRycy9kb3ducmV2LnhtbESPT4vCMBTE7wt+h/AEb2uiuIvtGkUUwdPK+mdhb4/m 2ZZtXkoTbf32RhA8DjPzG2a26GwlrtT40rGG0VCBIM6cKTnXcDxs3qcgfEA2WDkmDTfysJj33maY GtfyD133IRcRwj5FDUUIdSqlzwqy6IeuJo7e2TUWQ5RNLk2DbYTbSo6V+pQWS44LBda0Kij731+s htP3+e93onb52n7UreuUZJtIrQf9bvkFIlAXXuFne2s0TJI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PgOgH7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II )</w:t>
                        </w:r>
                      </w:p>
                    </w:txbxContent>
                  </v:textbox>
                </v:shape>
                <v:shape id="Text Box 2485" o:spid="_x0000_s1426" type="#_x0000_t202" style="position:absolute;left:6451;top:850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z+cAA AADcAAAADwAAAGRycy9kb3ducmV2LnhtbERPTYvCMBC9C/sfwix402RFZbcaZVEET4p1V/A2NGNb bCalibb+e3MQPD7e93zZ2UrcqfGlYw1fQwWCOHOm5FzD33Ez+AbhA7LByjFpeJCH5eKjN8fEuJYP dE9DLmII+wQ1FCHUiZQ+K8iiH7qaOHIX11gMETa5NA22MdxWcqTUVFosOTYUWNOqoOya3qyG/93l fBqrfb62k7p1nZJsf6TW/c/udwYiUBfe4pd7azRMVJ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99+z+c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486" o:spid="_x0000_s1427" type="#_x0000_t202" style="position:absolute;left:8497;top:86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MWYsQA AADcAAAADwAAAGRycy9kb3ducmV2LnhtbESPQWvCQBSE70L/w/IEb2Y3pYqmWUOpFDy1qK3Q2yP7 TILZtyG7mvTfdwsFj8PMfMPkxWhbcaPeN441pIkCQVw603Cl4fP4Nl+B8AHZYOuYNPyQh2LzMMkx M27gPd0OoRIRwj5DDXUIXSalL2uy6BPXEUfv7HqLIcq+kqbHIcJtKx+VWkqLDceFGjt6ram8HK5W w9f7+fv0pD6qrV10gxuVZLuWWs+m48sziEBjuIf/2zujYaFS+DsTj4Dc/AIAAP//AwBQSwECLQAU AAYACAAAACEA8PeKu/0AAADiAQAAEwAAAAAAAAAAAAAAAAAAAAAAW0NvbnRlbnRfVHlwZXNdLnht bFBLAQItABQABgAIAAAAIQAx3V9h0gAAAI8BAAALAAAAAAAAAAAAAAAAAC4BAABfcmVscy8ucmVs c1BLAQItABQABgAIAAAAIQAzLwWeQQAAADkAAAAQAAAAAAAAAAAAAAAAACkCAABkcnMvc2hhcGV4 bWwueG1sUEsBAi0AFAAGAAgAAAAhAJiTFmL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487" o:spid="_x0000_s1428" type="#_x0000_t202" style="position:absolute;left:7760;top:875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GIFcIA AADcAAAADwAAAGRycy9kb3ducmV2LnhtbESPQYvCMBSE74L/ITzBmyaKyto1yrIieFJ0d4W9PZpn W2xeShNt/fdGEDwOM/MNs1i1thQ3qn3hWMNoqEAQp84UnGn4/dkMPkD4gGywdEwa7uRhtex2FpgY 1/CBbseQiQhhn6CGPIQqkdKnOVn0Q1cRR+/saoshyjqTpsYmwm0px0rNpMWC40KOFX3nlF6OV6vh b3f+P03UPlvbadW4Vkm2c6l1v9d+fYII1IZ3+NXeGg1TNYb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oQYgV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488" o:spid="_x0000_s1429" type="#_x0000_t202" style="position:absolute;left:7752;top:92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0tjsMA AADcAAAADwAAAGRycy9kb3ducmV2LnhtbESPQWvCQBSE74L/YXlCb7prrUVTV5FKoSfFVAVvj+wz Cc2+DdmtSf+9Kwgeh5n5hlmsOluJKzW+dKxhPFIgiDNnSs41HH6+hjMQPiAbrByThn/ysFr2ewtM jGt5T9c05CJC2CeooQihTqT0WUEW/cjVxNG7uMZiiLLJpWmwjXBbyVel3qXFkuNCgTV9FpT9pn9W w3F7OZ/e1C7f2Gnduk5JtnOp9cugW3+ACNSFZ/jR/jYapmoC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Bw0tjs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489" o:spid="_x0000_s1430" type="#_x0000_t202" style="position:absolute;left:9561;top:86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S1+sMA AADcAAAADwAAAGRycy9kb3ducmV2LnhtbESPT4vCMBTE7wt+h/CEva2JootWo4gi7ElZ/4G3R/Ns i81LaaKt394sLHgcZuY3zGzR2lI8qPaFYw39ngJBnDpTcKbheNh8jUH4gGywdEwanuRhMe98zDAx ruFfeuxDJiKEfYIa8hCqREqf5mTR91xFHL2rqy2GKOtMmhqbCLelHCj1LS0WHBdyrGiVU3rb362G 0/Z6OQ/VLlvbUdW4Vkm2E6n1Z7ddTkEEasM7/N/+MRpGagh/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iOS1+sMAAADcAAAADwAAAAAAAAAAAAAAAACYAgAAZHJzL2Rv d25yZXYueG1sUEsFBgAAAAAEAAQA9QAAAIgDA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v:textbox>
                </v:shape>
                <v:shape id="Text Box 2490" o:spid="_x0000_s1431" type="#_x0000_t202" style="position:absolute;left:9628;top:92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gQYcQA AADcAAAADwAAAGRycy9kb3ducmV2LnhtbESPQWvCQBSE74L/YXmF3sxuxUibugliEXpqUVvB2yP7 TEKzb0N2a9J/3xUEj8PMfMOsitG24kK9bxxreEoUCOLSmYYrDV+H7ewZhA/IBlvHpOGPPBT5dLLC zLiBd3TZh0pECPsMNdQhdJmUvqzJok9cRxy9s+sthij7Spoehwi3rZwrtZQWG44LNXa0qan82f9a Dd8f59NxoT6rN5t2gxuVZPsitX58GNevIAKN4R6+td+NhlSlcD0Tj4DM/wEAAP//AwBQSwECLQAU AAYACAAAACEA8PeKu/0AAADiAQAAEwAAAAAAAAAAAAAAAAAAAAAAW0NvbnRlbnRfVHlwZXNdLnht bFBLAQItABQABgAIAAAAIQAx3V9h0gAAAI8BAAALAAAAAAAAAAAAAAAAAC4BAABfcmVscy8ucmVs c1BLAQItABQABgAIAAAAIQAzLwWeQQAAADkAAAAQAAAAAAAAAAAAAAAAACkCAABkcnMvc2hhcGV4 bWwueG1sUEsBAi0AFAAGAAgAAAAhAOeoEGHEAAAA3AAAAA8AAAAAAAAAAAAAAAAAmAIAAGRycy9k b3ducmV2LnhtbFBLBQYAAAAABAAEAPUAAACJAw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v:textbox>
                </v:shape>
              </v:group>
            </w:pict>
          </mc:Fallback>
        </mc:AlternateContent>
      </w:r>
      <w:r w:rsidR="00455B9A" w:rsidRPr="006E6890">
        <w:rPr>
          <w:rFonts w:ascii="Times New Roman" w:hAnsi="Times New Roman"/>
          <w:b/>
          <w:sz w:val="26"/>
          <w:szCs w:val="26"/>
          <w:lang w:val="nl-NL"/>
        </w:rPr>
        <w:t>I</w:t>
      </w:r>
      <w:r w:rsidR="00E76D58" w:rsidRPr="006E6890">
        <w:rPr>
          <w:rFonts w:ascii="Times New Roman" w:hAnsi="Times New Roman"/>
          <w:b/>
          <w:sz w:val="26"/>
          <w:szCs w:val="26"/>
          <w:lang w:val="nl-NL"/>
        </w:rPr>
        <w:t>I</w:t>
      </w:r>
      <w:r w:rsidR="00455B9A" w:rsidRPr="006E6890">
        <w:rPr>
          <w:rFonts w:ascii="Times New Roman" w:hAnsi="Times New Roman"/>
          <w:b/>
          <w:sz w:val="26"/>
          <w:szCs w:val="26"/>
          <w:lang w:val="nl-NL"/>
        </w:rPr>
        <w:t xml:space="preserve">: Chữa bài  về nhà </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 Bài tập 1:</w:t>
      </w:r>
    </w:p>
    <w:p w:rsidR="00455B9A" w:rsidRPr="006E6890" w:rsidRDefault="00C43FA0" w:rsidP="00455B9A">
      <w:pPr>
        <w:tabs>
          <w:tab w:val="left" w:pos="37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5376" behindDoc="0" locked="0" layoutInCell="1" allowOverlap="1">
                <wp:simplePos x="0" y="0"/>
                <wp:positionH relativeFrom="column">
                  <wp:posOffset>85090</wp:posOffset>
                </wp:positionH>
                <wp:positionV relativeFrom="paragraph">
                  <wp:posOffset>231140</wp:posOffset>
                </wp:positionV>
                <wp:extent cx="1574165" cy="914400"/>
                <wp:effectExtent l="635" t="0" r="0" b="635"/>
                <wp:wrapNone/>
                <wp:docPr id="478" name="Group 2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914400"/>
                          <a:chOff x="1722" y="8144"/>
                          <a:chExt cx="2479" cy="1440"/>
                        </a:xfrm>
                      </wpg:grpSpPr>
                      <wps:wsp>
                        <wps:cNvPr id="479" name="Text Box 2492"/>
                        <wps:cNvSpPr txBox="1">
                          <a:spLocks noChangeArrowheads="1"/>
                        </wps:cNvSpPr>
                        <wps:spPr bwMode="auto">
                          <a:xfrm>
                            <a:off x="1722" y="8144"/>
                            <a:ext cx="24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480" name="Line 2493"/>
                        <wps:cNvCnPr/>
                        <wps:spPr bwMode="auto">
                          <a:xfrm>
                            <a:off x="1789" y="91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91" o:spid="_x0000_s1432" style="position:absolute;margin-left:6.7pt;margin-top:18.2pt;width:123.95pt;height:1in;z-index:251685376" coordorigin="1722,8144" coordsize="247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E7hVhwMAAJcJAAAOAAAAZHJzL2Uyb0RvYy54bWzMVttu4zYQfS+w/0DwXdElsnVBlEXiS1Ag bQPs9gNoibpgJVIl6cjpYv+9w6HtOE63DTZAUT0IFIcczpwzc6irj7uhJ49c6U6KgoYXASVclLLq RFPQ3z+vvZQSbZioWC8FL+gT1/Tj9YefrqYx55FsZV9xRcCJ0Pk0FrQ1Zsx9X5ctH5i+kCMXYKyl GpiBT9X4lWITeB96PwqCuT9JVY1KllxrmF06I71G/3XNS/NbXWtuSF9QiM3gW+F7Y9/+9RXLG8XG tiv3YbAfiGJgnYBDj66WzDCyVd0rV0NXKqllbS5KOfiyrruSYw6QTRicZXOn5HbEXJp8asYjTADt GU4/7Lb89fFBka4qaJwAVYINQBKeS6I4Cy0+09jksOxOjZ/GB+WShOG9LL9oMPvndvvduMVkM/0i K/DItkYiPrtaDdYFZE52SMPTkQa+M6SEyXCWxOF8RkkJtiyM42DPU9kCmXZbmEQRJWBNweo4LNvV fnsUJ5nba7daq89ydy7Guo/NJgY1p59h1e+D9VPLRo5saYvXEVYIxsH62SZ4K3cW2cghiystrMTs wAKZIUraoUuEXLRMNPxGKTm1nFUQInICiRy3ukS0dfJvcP8NbgfQ/wE1lo9KmzsuB2IHBVXQVhgn e7zXxgF8WGLJFXLd9T3Ms7wXLyaACTcDx8JWa7MBYKd8zYJsla7S2Iuj+cqLg+XSu1kvYm++DpPZ 8nK5WCzDb/bcMM7brqq4sMccujaM30bfXj9cvx37Vsu+q6w7G5JWzWbRK/LIQDXW+OzL6GSZ/zIM rDLI5SylMIqD2yjz1vM08eJ1PPOyJEi9IMxus3kQZ/Fy/TKl+07w96dEJuicWTRz1fTd3AJ8XufG 8qEzoMt9N0CPHRex3NbgSlRIrWFd78YnUNjwn6EAug9EY8XaInXlanabHcpOeIkNbOt5I6snKGIl ocRAq+FWgUEr1Z+UTKDQBdV/bJnilPQ/C2gEVAaQdPyIZ0kEe9SpZXNqYaIEVwU1lLjhwrhrYDuq rmnhJNd6Qt6AVtUdlvVzVKhzKBf/lW6kkI7TDSwJ0IzLE81YiAcFLNgA39j5KegQ6imoI/JnGw/l Nk3mTi9fiuWrtu+B2ze3/bsrEO6+faF9r+j+p1JyVL+TtnDK4trh0B6of2dt4VoA6MF5uJxwhLc/ btv/qdjfi9NvXPX8P3X9FwAAAP//AwBQSwMEFAAGAAgAAAAhACh/RJjfAAAACQEAAA8AAABkcnMv ZG93bnJldi54bWxMj0FrwkAQhe+F/odlCr3VTYwNErMRkbYnKVQLxduYHZNgdjdk1yT++05P9TQ8 vseb9/L1ZFoxUO8bZxXEswgE2dLpxlYKvg/vL0sQPqDV2DpLCm7kYV08PuSYaTfaLxr2oRIcYn2G CuoQukxKX9Zk0M9cR5bZ2fUGA8u+krrHkcNNK+dRlEqDjeUPNXa0ram87K9GwceI4yaJ34bd5by9 HQ+vnz+7mJR6fpo2KxCBpvBvhr/6XB0K7nRyV6u9aFknC3YqSFK+zOdpnIA4MVhGC5BFLu8XFL8A AAD//wMAUEsBAi0AFAAGAAgAAAAhALaDOJL+AAAA4QEAABMAAAAAAAAAAAAAAAAAAAAAAFtDb250 ZW50X1R5cGVzXS54bWxQSwECLQAUAAYACAAAACEAOP0h/9YAAACUAQAACwAAAAAAAAAAAAAAAAAv AQAAX3JlbHMvLnJlbHNQSwECLQAUAAYACAAAACEAzBO4VYcDAACXCQAADgAAAAAAAAAAAAAAAAAu AgAAZHJzL2Uyb0RvYy54bWxQSwECLQAUAAYACAAAACEAKH9EmN8AAAAJAQAADwAAAAAAAAAAAAAA AADhBQAAZHJzL2Rvd25yZXYueG1sUEsFBgAAAAAEAAQA8wAAAO0GAAAAAA== ">
                <v:shape id="Text Box 2492" o:spid="_x0000_s1433" type="#_x0000_t202" style="position:absolute;left:1722;top:8144;width:247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mhMUA AADcAAAADwAAAGRycy9kb3ducmV2LnhtbESPT2vCQBTE7wW/w/KE3nTXoq2mboK0CJ4s9U+ht0f2 mYRm34bsauK3dwWhx2FmfsMss97W4kKtrxxrmIwVCOLcmYoLDYf9ejQH4QOywdoxabiShywdPC0x Ma7jb7rsQiEihH2CGsoQmkRKn5dk0Y9dQxy9k2sthijbQpoWuwi3tXxR6lVarDgulNjQR0n53+5s NRy3p9+fqfoqPu2s6VyvJNuF1Pp52K/eQQTqw3/40d4YDdO3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IAmaExQAAANwAAAAPAAAAAAAAAAAAAAAAAJgCAABkcnMv ZG93bnJldi54bWxQSwUGAAAAAAQABAD1AAAAigM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493" o:spid="_x0000_s1434" style="position:absolute;visibility:visible;mso-wrap-style:square" from="1789,9179" to="3665,9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SgAMQAAADcAAAADwAAAGRycy9kb3ducmV2LnhtbERPy2rCQBTdF/yH4Qrd1Ym1BI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RKAAxAAAANwAAAAPAAAAAAAAAAAA AAAAAKECAABkcnMvZG93bnJldi54bWxQSwUGAAAAAAQABAD5AAAAkgM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2985"/>
        </w:tabs>
        <w:rPr>
          <w:rFonts w:ascii="Times New Roman" w:hAnsi="Times New Roman"/>
          <w:sz w:val="26"/>
          <w:szCs w:val="26"/>
          <w:lang w:val="nl-NL"/>
        </w:rPr>
      </w:pPr>
      <w:r w:rsidRPr="006E6890">
        <w:rPr>
          <w:rFonts w:ascii="Times New Roman" w:hAnsi="Times New Roman"/>
          <w:sz w:val="26"/>
          <w:szCs w:val="26"/>
          <w:lang w:val="nl-NL"/>
        </w:rPr>
        <w:tab/>
        <w:t xml:space="preserve"> Bài giải </w:t>
      </w:r>
    </w:p>
    <w:p w:rsidR="00455B9A" w:rsidRPr="006E6890" w:rsidRDefault="00455B9A" w:rsidP="00455B9A">
      <w:pPr>
        <w:tabs>
          <w:tab w:val="left" w:pos="2985"/>
        </w:tabs>
        <w:rPr>
          <w:rFonts w:ascii="Times New Roman" w:hAnsi="Times New Roman"/>
          <w:sz w:val="26"/>
          <w:szCs w:val="26"/>
          <w:lang w:val="nl-NL"/>
        </w:rPr>
      </w:pPr>
      <w:r w:rsidRPr="006E6890">
        <w:rPr>
          <w:rFonts w:ascii="Times New Roman" w:hAnsi="Times New Roman"/>
          <w:sz w:val="26"/>
          <w:szCs w:val="26"/>
          <w:lang w:val="nl-NL"/>
        </w:rPr>
        <w:t>Ban đầu mặt chất lỏng ở hai nhánh ngang nhau ( aa</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Khi đổ nước lên trên mặt thoáng chất lỏng bên nhánh (I) đến độ cao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cm thì chất lỏng trong bình được dồn sang nhánh (II)- (Do mặt chất lỏng nhánh(I) chịu áp suất của cột nước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gây lên)</w:t>
      </w:r>
    </w:p>
    <w:p w:rsidR="00455B9A" w:rsidRPr="006E6890" w:rsidRDefault="00455B9A" w:rsidP="00455B9A">
      <w:pPr>
        <w:tabs>
          <w:tab w:val="left" w:pos="2985"/>
        </w:tabs>
        <w:rPr>
          <w:rFonts w:ascii="Times New Roman" w:hAnsi="Times New Roman"/>
          <w:sz w:val="26"/>
          <w:szCs w:val="26"/>
          <w:lang w:val="nl-NL"/>
        </w:rPr>
      </w:pPr>
      <w:r w:rsidRPr="006E6890">
        <w:rPr>
          <w:rFonts w:ascii="Times New Roman" w:hAnsi="Times New Roman"/>
          <w:sz w:val="26"/>
          <w:szCs w:val="26"/>
          <w:lang w:val="nl-NL"/>
        </w:rPr>
        <w:t>Xét áp suất do cột nước gây lên tại điểm b nhánh(I) bằng áp suất do  cột chất lỏng gây ra tại b</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ở nhánh (II) - (bb</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ở mặt phẳng nằm ngang)</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Nên ta có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89" type="#_x0000_t75" style="width:15.05pt;height:11.85pt" o:ole="">
            <v:imagedata r:id="rId203" o:title=""/>
          </v:shape>
          <o:OLEObject Type="Embed" ProgID="Equation.DSMT4" ShapeID="_x0000_i1189" DrawAspect="Content" ObjectID="_1668160946" r:id="rId306"/>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860" w:dyaOrig="680">
          <v:shape id="_x0000_i1190" type="#_x0000_t75" style="width:93.35pt;height:34pt" o:ole="">
            <v:imagedata r:id="rId307" o:title=""/>
          </v:shape>
          <o:OLEObject Type="Embed" ProgID="Equation.DSMT4" ShapeID="_x0000_i1190" DrawAspect="Content" ObjectID="_1668160947" r:id="rId308"/>
        </w:object>
      </w:r>
      <w:r w:rsidRPr="006E6890">
        <w:rPr>
          <w:rFonts w:ascii="Times New Roman" w:hAnsi="Times New Roman"/>
          <w:sz w:val="26"/>
          <w:szCs w:val="26"/>
          <w:lang w:val="nl-NL"/>
        </w:rPr>
        <w:t>23,6(c3)</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Vậy chiều cao cột chất lỏng cần tìm là 23,6(cm)</w:t>
      </w:r>
    </w:p>
    <w:p w:rsidR="00455B9A" w:rsidRPr="006E6890" w:rsidRDefault="00C43FA0" w:rsidP="00455B9A">
      <w:pPr>
        <w:tabs>
          <w:tab w:val="left" w:pos="2985"/>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86400" behindDoc="0" locked="0" layoutInCell="1" allowOverlap="1">
                <wp:simplePos x="0" y="0"/>
                <wp:positionH relativeFrom="column">
                  <wp:posOffset>4382135</wp:posOffset>
                </wp:positionH>
                <wp:positionV relativeFrom="paragraph">
                  <wp:posOffset>112395</wp:posOffset>
                </wp:positionV>
                <wp:extent cx="1634490" cy="1371600"/>
                <wp:effectExtent l="7620" t="12065" r="5715" b="6985"/>
                <wp:wrapNone/>
                <wp:docPr id="460" name="Group 2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4490" cy="1371600"/>
                          <a:chOff x="7484" y="12824"/>
                          <a:chExt cx="2574" cy="2160"/>
                        </a:xfrm>
                      </wpg:grpSpPr>
                      <wps:wsp>
                        <wps:cNvPr id="461" name="Line 2495"/>
                        <wps:cNvCnPr/>
                        <wps:spPr bwMode="auto">
                          <a:xfrm>
                            <a:off x="7512"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2496"/>
                        <wps:cNvCnPr/>
                        <wps:spPr bwMode="auto">
                          <a:xfrm>
                            <a:off x="8249" y="12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2497"/>
                        <wps:cNvCnPr/>
                        <wps:spPr bwMode="auto">
                          <a:xfrm>
                            <a:off x="8249" y="12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2498"/>
                        <wps:cNvCnPr/>
                        <wps:spPr bwMode="auto">
                          <a:xfrm>
                            <a:off x="9321" y="12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2499"/>
                        <wps:cNvCnPr/>
                        <wps:spPr bwMode="auto">
                          <a:xfrm>
                            <a:off x="7512" y="14984"/>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2500"/>
                        <wps:cNvCnPr/>
                        <wps:spPr bwMode="auto">
                          <a:xfrm>
                            <a:off x="10058"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2501"/>
                        <wps:cNvCnPr/>
                        <wps:spPr bwMode="auto">
                          <a:xfrm>
                            <a:off x="8249" y="1462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502"/>
                        <wps:cNvCnPr/>
                        <wps:spPr bwMode="auto">
                          <a:xfrm>
                            <a:off x="7484" y="13079"/>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2503"/>
                        <wps:cNvCnPr/>
                        <wps:spPr bwMode="auto">
                          <a:xfrm>
                            <a:off x="9321" y="1336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504"/>
                        <wps:cNvCnPr/>
                        <wps:spPr bwMode="auto">
                          <a:xfrm>
                            <a:off x="9308" y="1309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2505"/>
                        <wps:cNvCnPr/>
                        <wps:spPr bwMode="auto">
                          <a:xfrm>
                            <a:off x="7491" y="13349"/>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Oval 2506"/>
                        <wps:cNvSpPr>
                          <a:spLocks noChangeArrowheads="1"/>
                        </wps:cNvSpPr>
                        <wps:spPr bwMode="auto">
                          <a:xfrm>
                            <a:off x="7692" y="13904"/>
                            <a:ext cx="469" cy="304"/>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73" name="Line 2507"/>
                        <wps:cNvCnPr/>
                        <wps:spPr bwMode="auto">
                          <a:xfrm>
                            <a:off x="7923" y="1369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74" name="Line 2508"/>
                        <wps:cNvCnPr/>
                        <wps:spPr bwMode="auto">
                          <a:xfrm>
                            <a:off x="8355" y="1300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75" name="Text Box 2509"/>
                        <wps:cNvSpPr txBox="1">
                          <a:spLocks noChangeArrowheads="1"/>
                        </wps:cNvSpPr>
                        <wps:spPr bwMode="auto">
                          <a:xfrm>
                            <a:off x="7752" y="1429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476" name="Text Box 2510"/>
                        <wps:cNvSpPr txBox="1">
                          <a:spLocks noChangeArrowheads="1"/>
                        </wps:cNvSpPr>
                        <wps:spPr bwMode="auto">
                          <a:xfrm>
                            <a:off x="7685" y="1330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s:wsp>
                        <wps:cNvPr id="477" name="Text Box 2511"/>
                        <wps:cNvSpPr txBox="1">
                          <a:spLocks noChangeArrowheads="1"/>
                        </wps:cNvSpPr>
                        <wps:spPr bwMode="auto">
                          <a:xfrm>
                            <a:off x="8332" y="129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94" o:spid="_x0000_s1435" style="position:absolute;margin-left:345.05pt;margin-top:8.85pt;width:128.7pt;height:108pt;z-index:251686400" coordorigin="7484,12824" coordsize="2574,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sEmq5gUAAHQyAAAOAAAAZHJzL2Uyb0RvYy54bWzsW1tzozYUfu9M/4OGd8dcxHVCdhI7znQm 7WZmtz9ABmyYAqKCxE539r/3SAIMbC5uaDJpgx9ssEBIR5/O7TucftpnKbqLWJnQ3Fe0E1VBUR7Q MMm3vvL719XMUVBZkTwkKc0jX7mPSuXT2c8/ne4KL9JpTNMwYgg6yUtvV/hKXFWFN5+XQRxlpDyh RZRD44ayjFRwyrbzkJEd9J6lc11VrfmOsrBgNIjKEv5dykblTPS/2URB9XmzKaMKpb4CY6vENxPf a/49Pzsl3paRIk6CehjkBaPISJLDQ9uulqQi6JYlP3SVJQGjJd1UJwHN5nSzSYJIzAFmo6mD2Vwx eluIuWy93bZoxQSiHcjpxd0Gv93dMJSEvoItkE9OMlgk8VykYxdz+eyKrQeXXbHiS3HD5CTh8JoG f5TQPB+28/OtvBitd7/SEHoktxUV8tlvWMa7gJmjvViG+3YZon2FAvhTswyMXRhNAG2aYWuWWi9U EMNq8vts7GAF8Wbd0cUoiRfEl3UHumlDK79bh3v5HObEk08Wo61Hx6cGqCsPgi3HCfZLTIpIrFfJ JdYKVmsEe53kEZerKeUqrlrkN0xIufRKkO+zIrNNTR9OvZFcLbMfZk28gpXVVUQzxA98JYWBiPUg d9dlJQXUXMKXJ6erJE3hf+KlOdr5imvqprihpGkS8kbeVrLtepEydEf49hKfWtq9ywDGeSg6iyMS XtbHFUlSeQyrk+a8P5gHDKc+kvvnm6u6l86lg2dYty5nWF0uZ+erBZ5ZK802l8ZysVhq3/nQNOzF SRhGOR9ds5c1fNyS1lpF7sJ2N7dimPd7F4CCwTa/YtAALbmEEldrGt6LlRX/A8reDG4AD7mPG7hZ I+AG28t9Bm6aI/dnu8kmuHVM2IOq+f8EN2MIN3uCG/Em7fZKxhQse1+7OSPg5ho6GOe+HzEwppN2 +9DG1BzCzR0Bt4Pvhl1wYIVL1MBNN7Elnda+xzoZ049kTAECXe1mSs+Ke5YQUPzTUEFTVRPi7yfV 2xQrfGj1Zg/xpo1Qb4dYAVtNVN6oN021IS7hMfmk3kS2CyLKjxeagjbqqzd9BNwOSSBDtYVZFhkE kUOyDUD2hLaPnQiBxEUfbcYItB1CBcOwBr7bhLYp7Wa36XOZdjPVOnv+ItfNNdTaczNUmYafdNuU 5D1wCvaAUzDVUZwCdus0iGFAurcXl066bdJt3HWXlvQzUD1IN9UupdDQgqXkBFFOFzHJt9E5Y3TH GR/IBIqwQjAhEMfKGxq65HnGy3JrxstwpVI96EJsgZHnfp4hWx7nIKI0TYrySdarR1r1uK2V+PCN AQ/oXfZ29NiAX6r2670gbjWj3fqSc0KMAsUH5gh4eTiIKftLQTvguH2l/POWsEhB6S85LIqrYQyX VeIEm7YOJ6zbsu62kDyArnylUpA8XFSSSL8tWLKN4UmaYAhzeg5s7yYRtCJfZDkqEB0/eUMizB4w E6Y6hpmwXR3647kUwxpaZJAbxyAXoIRIQ3M3nOr7oF1RdV8AGV+xBLZnCjAAYjeLQoBDBMUb/Eho /pq6OOrqibptSlUe5Pl4dcpDlR2PVArwsoV+xDKG3HAME7LXArHqUG/WiDUG5RHvLdl8FAZbsu2o qyfE/quIbfmRrzzTd0H33DvociTc2KNqDy2NgXg1P8E2az8B60MNbamgvLmONsHiPamjGdSMCTt2 TGkML1XpFIm80zKWnsNylF/zaL2L9LxEZds3V9OxeqG7s5Xl2DO8wubMtVVnpmruhWupUD62XPUr c0RkLIv9RqQ/R9cjZUkFRYdpkvkKlK7AR9q9x4qT2sIiPvym5Kf5faj0p+OatX7y5Jp1S+Lslufq qA1NrEPNdb2h2rCcxkzWQcQhvLB4VmdSG8NSv8fCoUltdGoax6iNNlCZ1EZPbbR0ZVdtdCnLt1Mb jmHU3obugt8uIqeG7Jy8jQcrhCe18creRhst/lfUBqSExKsNwpuqX8Pg7050z+G4+7LI2d8AAAD/ /wMAUEsDBBQABgAIAAAAIQDojXZ54QAAAAoBAAAPAAAAZHJzL2Rvd25yZXYueG1sTI9BS8NAEIXv gv9hGcGb3aSxjY3ZlFLUUxFsBfG2zU6T0OxsyG6T9N87nvQ4vI/3vsnXk23FgL1vHCmIZxEIpNKZ hioFn4fXhycQPmgyunWECq7oYV3c3uQ6M26kDxz2oRJcQj7TCuoQukxKX9ZotZ+5Domzk+utDnz2 lTS9HrnctnIeRUtpdUO8UOsOtzWW5/3FKngb9bhJ4pdhdz5tr9+HxfvXLkal7u+mzTOIgFP4g+FX n9WhYKeju5DxolWwXEUxoxykKQgGVo/pAsRRwTxJUpBFLv+/UPwAAAD//wMAUEsBAi0AFAAGAAgA AAAhALaDOJL+AAAA4QEAABMAAAAAAAAAAAAAAAAAAAAAAFtDb250ZW50X1R5cGVzXS54bWxQSwEC LQAUAAYACAAAACEAOP0h/9YAAACUAQAACwAAAAAAAAAAAAAAAAAvAQAAX3JlbHMvLnJlbHNQSwEC LQAUAAYACAAAACEAYrBJquYFAAB0MgAADgAAAAAAAAAAAAAAAAAuAgAAZHJzL2Uyb0RvYy54bWxQ SwECLQAUAAYACAAAACEA6I12eeEAAAAKAQAADwAAAAAAAAAAAAAAAABACAAAZHJzL2Rvd25yZXYu eG1sUEsFBgAAAAAEAAQA8wAAAE4JAAAAAA== ">
                <v:line id="Line 2495" o:spid="_x0000_s1436" style="position:absolute;visibility:visible;mso-wrap-style:square" from="7512,12824" to="7512,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TjYcYAAADcAAAADwAAAGRycy9kb3ducmV2LnhtbESPQWvCQBSE7wX/w/IKvdWNtgRJXUVa BPUgagvt8Zl9TVKzb8PumqT/3hUEj8PMfMNM572pRUvOV5YVjIYJCOLc6ooLBV+fy+cJCB+QNdaW ScE/eZjPBg9TzLTteE/tIRQiQthnqKAMocmk9HlJBv3QNsTR+7XOYIjSFVI77CLc1HKcJKk0WHFc KLGh95Ly0+FsFGxfdmm7WG9W/fc6PeYf++PPX+eUenrsF28gAvXhHr61V1rBaz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E42HGAAAA3AAAAA8AAAAAAAAA AAAAAAAAoQIAAGRycy9kb3ducmV2LnhtbFBLBQYAAAAABAAEAPkAAACUAwAAAAA= "/>
                <v:line id="Line 2496" o:spid="_x0000_s1437" style="position:absolute;visibility:visible;mso-wrap-style:square" from="8249,12824" to="8249,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Z9FsYAAADcAAAADwAAAGRycy9kb3ducmV2LnhtbESPQWvCQBSE7wX/w/IEb3VTLaFEVxFL QT2Uagt6fGafSWr2bdhdk/TfdwtCj8PMfMPMl72pRUvOV5YVPI0TEMS51RUXCr4+3x5fQPiArLG2 TAp+yMNyMXiYY6Ztx3tqD6EQEcI+QwVlCE0mpc9LMujHtiGO3sU6gyFKV0jtsItwU8tJkqTSYMVx ocSG1iXl18PNKHiffqTtarvb9Mdtes5f9+fTd+eUGg371QxEoD78h+/tjVbwnE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WfRbGAAAA3AAAAA8AAAAAAAAA AAAAAAAAoQIAAGRycy9kb3ducmV2LnhtbFBLBQYAAAAABAAEAPkAAACUAwAAAAA= "/>
                <v:line id="Line 2497" o:spid="_x0000_s1438" style="position:absolute;visibility:visible;mso-wrap-style:square" from="8249,12824" to="8249,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rYjccAAADcAAAADwAAAGRycy9kb3ducmV2LnhtbESPT2vCQBTE74LfYXlCb7qxliCpq4il oD2U+gfa4zP7mkSzb8PuNkm/fbcgeBxm5jfMYtWbWrTkfGVZwXSSgCDOra64UHA6vo7nIHxA1lhb JgW/5GG1HA4WmGnb8Z7aQyhEhLDPUEEZQpNJ6fOSDPqJbYij922dwRClK6R22EW4qeVjkqTSYMVx ocSGNiXl18OPUfA++0jb9e5t23/u0nP+sj9/XTqn1MOoXz+DCNSHe/jW3moFT+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mtiNxwAAANwAAAAPAAAAAAAA AAAAAAAAAKECAABkcnMvZG93bnJldi54bWxQSwUGAAAAAAQABAD5AAAAlQMAAAAA "/>
                <v:line id="Line 2498" o:spid="_x0000_s1439" style="position:absolute;visibility:visible;mso-wrap-style:square" from="9321,12824" to="9321,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NA+ccAAADcAAAADwAAAGRycy9kb3ducmV2LnhtbESPT2vCQBTE7wW/w/KE3urGVoKkriKW gvZQ/Aft8Zl9TaLZt2F3m6Tf3i0IHoeZ+Q0zW/SmFi05X1lWMB4lIIhzqysuFBwP709TED4ga6wt k4I/8rCYDx5mmGnb8Y7afShEhLDPUEEZQpNJ6fOSDPqRbYij92OdwRClK6R22EW4qeVzkqTSYMVx ocSGViXll/2vUfD5sk3b5eZj3X9t0lP+tjt9nzun1OOwX76CCNSHe/jWXmsFk3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c0D5xwAAANwAAAAPAAAAAAAA AAAAAAAAAKECAABkcnMvZG93bnJldi54bWxQSwUGAAAAAAQABAD5AAAAlQMAAAAA "/>
                <v:line id="Line 2499" o:spid="_x0000_s1440" style="position:absolute;visibility:visible;mso-wrap-style:square" from="7512,14984" to="10058,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lYscAAADcAAAADwAAAGRycy9kb3ducmV2LnhtbESPQWvCQBSE74L/YXlCb7ppq6GkriIt Be1B1Bba4zP7mkSzb8PumqT/3hUKPQ4z8w0zX/amFi05X1lWcD9JQBDnVldcKPj8eBs/gfABWWNt mRT8koflYjiYY6Ztx3tqD6EQEcI+QwVlCE0mpc9LMugntiGO3o91BkOUrpDaYRfhppYPSZJKgxXH hRIbeikpPx8uRsH2cZe2q837uv/apMf8dX/8PnVOqbtRv3oGEagP/+G/9lormKYz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P+VixwAAANwAAAAPAAAAAAAA AAAAAAAAAKECAABkcnMvZG93bnJldi54bWxQSwUGAAAAAAQABAD5AAAAlQMAAAAA "/>
                <v:line id="Line 2500" o:spid="_x0000_s1441" style="position:absolute;visibility:visible;mso-wrap-style:square" from="10058,12824" to="10058,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17FccAAADcAAAADwAAAGRycy9kb3ducmV2LnhtbESPT2sCMRTE74V+h/AKvdVs/xDKahRp KagHUVuox+fmdXfbzcuSxN3ttzeC4HGYmd8wk9lgG9GRD7VjDY+jDARx4UzNpYavz4+HVxAhIhts HJOGfwowm97eTDA3ructdbtYigThkKOGKsY2lzIUFVkMI9cSJ+/HeYsxSV9K47FPcNvIpyxT0mLN aaHClt4qKv52R6th/bxR3Xy5WgzfS3Uo3reH/W/vtb6/G+ZjEJGGeA1f2guj4UUpOJ9JR0BOT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7XsVxwAAANwAAAAPAAAAAAAA AAAAAAAAAKECAABkcnMvZG93bnJldi54bWxQSwUGAAAAAAQABAD5AAAAlQMAAAAA "/>
                <v:line id="Line 2501" o:spid="_x0000_s1442" style="position:absolute;visibility:visible;mso-wrap-style:square" from="8249,14624" to="9321,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HejscAAADcAAAADwAAAGRycy9kb3ducmV2LnhtbESPQWvCQBSE74L/YXlCb7ppK2lJXUVa CtqDqC20x2f2NYlm34bdNUn/vSsIPQ4z8w0zW/SmFi05X1lWcD9JQBDnVldcKPj6fB8/g/ABWWNt mRT8kYfFfDiYYaZtxztq96EQEcI+QwVlCE0mpc9LMugntiGO3q91BkOUrpDaYRfhppYPSZJKgxXH hRIbei0pP+3PRsHmcZu2y/XHqv9ep4f8bXf4OXZOqbtRv3wBEagP/+Fbe6UVT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od6OxwAAANwAAAAPAAAAAAAA AAAAAAAAAKECAABkcnMvZG93bnJldi54bWxQSwUGAAAAAAQABAD5AAAAlQMAAAAA "/>
                <v:line id="Line 2502" o:spid="_x0000_s1443" style="position:absolute;visibility:visible;mso-wrap-style:square" from="7484,13079" to="8221,13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5K/MQAAADcAAAADwAAAGRycy9kb3ducmV2LnhtbERPy2rCQBTdF/yH4Qru6sRagk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Pkr8xAAAANwAAAAPAAAAAAAAAAAA AAAAAKECAABkcnMvZG93bnJldi54bWxQSwUGAAAAAAQABAD5AAAAkgMAAAAA "/>
                <v:line id="Line 2503" o:spid="_x0000_s1444" style="position:absolute;visibility:visible;mso-wrap-style:square" from="9321,13364" to="10058,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LvZ8cAAADcAAAADwAAAGRycy9kb3ducmV2LnhtbESPQWvCQBSE74L/YXlCb7ppK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cu9nxwAAANwAAAAPAAAAAAAA AAAAAAAAAKECAABkcnMvZG93bnJldi54bWxQSwUGAAAAAAQABAD5AAAAlQMAAAAA "/>
                <v:line id="Line 2504" o:spid="_x0000_s1445" style="position:absolute;visibility:visible;mso-wrap-style:square" from="9308,13094" to="10045,13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HQJ8QAAADcAAAADwAAAGRycy9kb3ducmV2LnhtbERPz2vCMBS+D/wfwht4m+nm6EZnFHEI usNQN9Djs3lrq81LSWJb/3tzGHj8+H5PZr2pRUvOV5YVPI8SEMS51RUXCn5/lk/vIHxA1lhbJgVX 8jCbDh4mmGnb8ZbaXShEDGGfoYIyhCaT0uclGfQj2xBH7s86gyFCV0jtsIvhppYvSZJKgxXHhhIb WpSUn3cXo+B7vEnb+fpr1e/X6TH/3B4Pp84pNXzs5x8gAvXhLv53r7SC17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kdAnxAAAANwAAAAPAAAAAAAAAAAA AAAAAKECAABkcnMvZG93bnJldi54bWxQSwUGAAAAAAQABAD5AAAAkgMAAAAA "/>
                <v:line id="Line 2505" o:spid="_x0000_s1446" style="position:absolute;visibility:visible;mso-wrap-style:square" from="7491,13349" to="8228,13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11vMcAAADcAAAADwAAAGRycy9kb3ducmV2LnhtbESPQWvCQBSE74X+h+UVeqsbraQ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3XW8xwAAANwAAAAPAAAAAAAA AAAAAAAAAKECAABkcnMvZG93bnJldi54bWxQSwUGAAAAAAQABAD5AAAAlQMAAAAA "/>
                <v:oval id="Oval 2506" o:spid="_x0000_s1447" style="position:absolute;left:7692;top:13904;width:469;height:3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eC+8UA AADcAAAADwAAAGRycy9kb3ducmV2LnhtbESPT2vCQBTE70K/w/IKvelGU/8QXUUqBXvwYFrvj+wz CWbfhuxrTL99t1DwOMzMb5jNbnCN6qkLtWcD00kCirjwtubSwNfn+3gFKgiyxcYzGfihALvt02iD mfV3PlOfS6kihEOGBiqRNtM6FBU5DBPfEkfv6juHEmVXatvhPcJdo2dJstAOa44LFbb0VlFxy7+d gUO5zxe9TmWeXg9Hmd8up490aszL87BfgxIa5BH+bx+tgdflDP7OxCOgt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LV4L7xQAAANwAAAAPAAAAAAAAAAAAAAAAAJgCAABkcnMv ZG93bnJldi54bWxQSwUGAAAAAAQABAD1AAAAigMAAAAA ">
                  <v:textbox>
                    <w:txbxContent>
                      <w:p w:rsidR="006E6890" w:rsidRPr="006E6890" w:rsidRDefault="006E6890">
                        <w:pPr>
                          <w:rPr>
                            <w:rFonts w:ascii="Times New Roman" w:hAnsi="Times New Roman"/>
                            <w:lang w:val="nl-NL"/>
                          </w:rPr>
                        </w:pPr>
                      </w:p>
                    </w:txbxContent>
                  </v:textbox>
                </v:oval>
                <v:line id="Line 2507" o:spid="_x0000_s1448" style="position:absolute;visibility:visible;mso-wrap-style:square" from="7923,13694" to="7923,14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6CBMUAAADcAAAADwAAAGRycy9kb3ducmV2LnhtbESPQWvCQBSE74L/YXlCb7rRFpXUVUSw 5FJKtfT8zL4m0ezbmN1m0/76bkHwOMzMN8xq05tadNS6yrKC6SQBQZxbXXGh4OO4Hy9BOI+ssbZM Cn7IwWY9HKww1TbwO3UHX4gIYZeigtL7JpXS5SUZdBPbEEfvy7YGfZRtIXWLIcJNLWdJMpcGK44L JTa0Kym/HL6NgiT8vsizzKruLXu9huYUPmfXoNTDqN8+g/DU+3v41s60gqfFI/yfi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76CBMUAAADcAAAADwAAAAAAAAAA AAAAAAChAgAAZHJzL2Rvd25yZXYueG1sUEsFBgAAAAAEAAQA+QAAAJMDAAAAAA== ">
                  <v:stroke startarrow="block" endarrow="block"/>
                </v:line>
                <v:line id="Line 2508" o:spid="_x0000_s1449" style="position:absolute;visibility:visible;mso-wrap-style:square" from="8355,13004" to="8355,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cacMUAAADcAAAADwAAAGRycy9kb3ducmV2LnhtbESPQWvCQBSE7wX/w/KE3sxGkVaiq0ih JZdSquL5mX0m0ezbmN1m0/76bkHocZiZb5jVZjCN6KlztWUF0yQFQVxYXXOp4LB/nSxAOI+ssbFM Cr7JwWY9elhhpm3gT+p3vhQRwi5DBZX3bSalKyoy6BLbEkfvbDuDPsqulLrDEOGmkbM0fZIGa44L Fbb0UlFx3X0ZBWn4eZMXmdf9R/5+C+0pHGe3oNTjeNguQXga/H/43s61gvnzHP7OxCM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cacMUAAADcAAAADwAAAAAAAAAA AAAAAAChAgAAZHJzL2Rvd25yZXYueG1sUEsFBgAAAAAEAAQA+QAAAJMDAAAAAA== ">
                  <v:stroke startarrow="block" endarrow="block"/>
                </v:line>
                <v:shape id="Text Box 2509" o:spid="_x0000_s1450" type="#_x0000_t202" style="position:absolute;left:7752;top:1429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9sgcQA AADcAAAADwAAAGRycy9kb3ducmV2LnhtbESPQWvCQBSE7wX/w/KE3nRX0Wqjq4gieGoxrQVvj+wz CWbfhuzWxH/vFoQeh5n5hlmuO1uJGzW+dKxhNFQgiDNnSs41fH/tB3MQPiAbrByThjt5WK96L0tM jGv5SLc05CJC2CeooQihTqT0WUEW/dDVxNG7uMZiiLLJpWmwjXBbybFSb9JiyXGhwJq2BWXX9Ndq OH1czj8T9Znv7LRuXack23ep9Wu/2yxABOrCf/jZPhgNk9kU/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MlPbIH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p>
                    </w:txbxContent>
                  </v:textbox>
                </v:shape>
                <v:shape id="Text Box 2510" o:spid="_x0000_s1451" type="#_x0000_t202" style="position:absolute;left:7685;top:1330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3y9sUA AADcAAAADwAAAGRycy9kb3ducmV2LnhtbESPzWrDMBCE74G8g9hAb43UkL+6lkNIKPSUErcp9LZY G9vUWhlLjZ23jwqFHIeZ+YZJN4NtxIU6XzvW8DRVIIgLZ2ouNXx+vD6uQfiAbLBxTBqu5GGTjUcp Jsb1fKRLHkoRIewT1FCF0CZS+qIii37qWuLonV1nMUTZldJ02Ee4beRMqaW0WHNcqLClXUXFT/5r NZwO5++vuXov93bR9m5Qku2z1PphMmxfQAQawj38334zGuar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5nfL2xQAAANwAAAAPAAAAAAAAAAAAAAAAAJgCAABkcnMv ZG93bnJldi54bWxQSwUGAAAAAAQABAD1AAAAig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shape id="Text Box 2511" o:spid="_x0000_s1452" type="#_x0000_t202" style="position:absolute;left:8332;top:1297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FXbcQA AADcAAAADwAAAGRycy9kb3ducmV2LnhtbESPQWvCQBSE74L/YXlCb7pb0WrTbESUQk8W01ro7ZF9 JqHZtyG7NfHfu4WCx2FmvmHSzWAbcaHO1441PM4UCOLCmZpLDZ8fr9M1CB+QDTaOScOVPGyy8SjF xLiej3TJQykihH2CGqoQ2kRKX1Rk0c9cSxy9s+sshii7UpoO+wi3jZwr9SQt1hwXKmxpV1Hxk/9a DafD+ftrod7LvV22vRuUZPsstX6YDNsXEIGGcA//t9+MhsVqB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FbRV23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00455B9A" w:rsidRPr="006E6890">
        <w:rPr>
          <w:rFonts w:ascii="Times New Roman" w:hAnsi="Times New Roman"/>
          <w:b/>
          <w:sz w:val="26"/>
          <w:szCs w:val="26"/>
          <w:lang w:val="nl-NL"/>
        </w:rPr>
        <w:t>* Bài tập 2:</w:t>
      </w:r>
    </w:p>
    <w:p w:rsidR="00455B9A" w:rsidRPr="006E6890" w:rsidRDefault="00C43FA0" w:rsidP="00455B9A">
      <w:pPr>
        <w:tabs>
          <w:tab w:val="left" w:pos="29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7424" behindDoc="0" locked="0" layoutInCell="1" allowOverlap="1">
                <wp:simplePos x="0" y="0"/>
                <wp:positionH relativeFrom="column">
                  <wp:posOffset>170180</wp:posOffset>
                </wp:positionH>
                <wp:positionV relativeFrom="paragraph">
                  <wp:posOffset>136525</wp:posOffset>
                </wp:positionV>
                <wp:extent cx="2425065" cy="685800"/>
                <wp:effectExtent l="0" t="0" r="0" b="2540"/>
                <wp:wrapNone/>
                <wp:docPr id="457" name="Group 2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685800"/>
                          <a:chOff x="1856" y="12824"/>
                          <a:chExt cx="3819" cy="1080"/>
                        </a:xfrm>
                      </wpg:grpSpPr>
                      <wps:wsp>
                        <wps:cNvPr id="458" name="Text Box 2513"/>
                        <wps:cNvSpPr txBox="1">
                          <a:spLocks noChangeArrowheads="1"/>
                        </wps:cNvSpPr>
                        <wps:spPr bwMode="auto">
                          <a:xfrm>
                            <a:off x="1856" y="12824"/>
                            <a:ext cx="3819"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 = 20g = 0,02kg</w:t>
                              </w:r>
                              <w:r w:rsidRPr="006E6890">
                                <w:rPr>
                                  <w:rFonts w:ascii="Times New Roman" w:hAnsi="Times New Roman"/>
                                  <w:position w:val="-6"/>
                                  <w:lang w:val="nl-NL"/>
                                </w:rPr>
                                <w:object w:dxaOrig="300" w:dyaOrig="240">
                                  <v:shape id="_x0000_i1393" type="#_x0000_t75" style="width:15.05pt;height:11.85pt" o:ole="">
                                    <v:imagedata r:id="rId203" o:title=""/>
                                  </v:shape>
                                  <o:OLEObject Type="Embed" ProgID="Equation.DSMT4" ShapeID="_x0000_i1393" DrawAspect="Content" ObjectID="_1668161150" r:id="rId309"/>
                                </w:object>
                              </w:r>
                              <w:r w:rsidRPr="006E6890">
                                <w:rPr>
                                  <w:rFonts w:ascii="Times New Roman" w:hAnsi="Times New Roman"/>
                                  <w:lang w:val="nl-NL"/>
                                </w:rPr>
                                <w:t>P = 0,2N</w:t>
                              </w:r>
                            </w:p>
                            <w:p w:rsidR="006E6890" w:rsidRPr="006E6890" w:rsidRDefault="006E6890" w:rsidP="00455B9A">
                              <w:pPr>
                                <w:rPr>
                                  <w:rFonts w:ascii="Times New Roman" w:hAnsi="Times New Roman"/>
                                  <w:lang w:val="nl-NL"/>
                                </w:rPr>
                              </w:pPr>
                              <w:r w:rsidRPr="006E6890">
                                <w:rPr>
                                  <w:rFonts w:ascii="Times New Roman" w:hAnsi="Times New Roman"/>
                                  <w:lang w:val="nl-NL"/>
                                </w:rPr>
                                <w:t>h = 2mm = 0,2cm = 0,002m</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459" name="Line 2514"/>
                        <wps:cNvCnPr/>
                        <wps:spPr bwMode="auto">
                          <a:xfrm>
                            <a:off x="1923" y="1348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12" o:spid="_x0000_s1453" style="position:absolute;margin-left:13.4pt;margin-top:10.75pt;width:190.95pt;height:54pt;z-index:251687424" coordorigin="1856,12824" coordsize="3819,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igr9kgMAAJoJAAAOAAAAZHJzL2Uyb0RvYy54bWzMVttu2zgQfS+w/0DwXdHFlCMJUYrEl6BA uhug3Q+gJeqClUiVpCOnRf99h6RiO067GyRAUT0IJIcczpyZc6SL97u+Q/dMqlbwHIdnAUaMF6Js eZ3jvz+vvQQjpSkvaSc4y/EDU/j95R/vLsYhY5FoRFcyicAJV9k45LjResh8XxUN66k6EwPjYKyE 7KmGqaz9UtIRvPedHwXB3B+FLAcpCqYUrC6dEV9a/1XFCv1XVSmmUZdjiE3bt7TvjXn7lxc0qyUd mraYwqCviKKnLYdL966WVFO0le0zV31bSKFEpc8K0fuiqtqC2RwgmzA4yeZGiu1gc6mzsR72MAG0 Jzi92m3x5/2dRG2ZYxKfY8RpD0Wy96IoDiODzzjUGWy7kcOn4U66JGF4K4p/FJj9U7uZ124z2owf RQke6VYLi8+ukr1xAZmjnS3Dw74MbKdRAYsRieJgHmNUgG2exEkw1alooJjmWJjEc4zAGkZJRFwR i2Y1nZ8lYeoOh0Fij/o0cxfbYKfgTGbQdOqAq3obrp8aOjBbLmUA2+MKFHC4fjYZXoudgXbmoLU7 Da5I78ACGVmYlIMXcbFoKK/ZlZRibBgtIcTQnIRE9kddIso4+T+8fwTcI+z/ARvNBqn0DRM9MoMc SyCWDZTe3ypt4jlsMeXlYt12HazTrONPFmCjW4Fr4aixmQAsV76lQbpKVgnxSDRfeSRYLr2r9YJ4 83V4Hi9ny8ViGX4394Yka9qyZNxc88jbkLysfpOCOMbtmatE15bGnQlJyXqz6CS6p6Aba/tY1MFy 2OY/DcOCALmcpBRGJLiOUm89T849siaxl54HiReE6XU6D0hKluunKd22nL09JTTmOI2j2LXTIeiT 3AL7PM+NZn2rQZm7ts8xEBAes4lmpglXvLRjTdvOjY+gMOEfoIByPxbatqzpUteverfZWeEJZ6lx bRp6I8oH6GIpoMVAreG7AoNGyK8YjaDROVZftlQyjLoPHJiQhoQYUbcT0K8IJvLYsjm2UF6Aqxxr jNxwod2HYDvItm7gJsc9Lq5ArarWtvUhqolzoBe/TDhAxZxw2JYA0bBSNzF/we/kBNvLqJ9GM6eZ M5JMmmmYZxR3RkIQfyO3T+XyQOqJ9x0U98W8f3MLwudv6rSfdd1vqiV7+TvihZMWx4dHflgBPOGF 4wBU1q7bdoOR/QGwx6afFfOHcTy3+w+/VJf/AgAA//8DAFBLAwQUAAYACAAAACEAVD8r1eAAAAAJ AQAADwAAAGRycy9kb3ducmV2LnhtbEyPQUvDQBCF74L/YRnBm90kmtrGbEop6qkItoL0ts1Ok9Ds bMhuk/TfO5709Bje471v8tVkWzFg7xtHCuJZBAKpdKahSsHX/u1hAcIHTUa3jlDBFT2situbXGfG jfSJwy5UgkvIZ1pBHUKXSenLGq32M9chsXdyvdWBz76Sptcjl9tWJlE0l1Y3xAu17nBTY3neXayC 91GP68f4ddieT5vrYZ9+fG9jVOr+blq/gAg4hb8w/OIzOhTMdHQXMl60CpI5kwfWOAXB/lO0eAZx 5GCyTEEWufz/QfEDAAD//wMAUEsBAi0AFAAGAAgAAAAhALaDOJL+AAAA4QEAABMAAAAAAAAAAAAA AAAAAAAAAFtDb250ZW50X1R5cGVzXS54bWxQSwECLQAUAAYACAAAACEAOP0h/9YAAACUAQAACwAA AAAAAAAAAAAAAAAvAQAAX3JlbHMvLnJlbHNQSwECLQAUAAYACAAAACEA7IoK/ZIDAACaCQAADgAA AAAAAAAAAAAAAAAuAgAAZHJzL2Uyb0RvYy54bWxQSwECLQAUAAYACAAAACEAVD8r1eAAAAAJAQAA DwAAAAAAAAAAAAAAAADsBQAAZHJzL2Rvd25yZXYueG1sUEsFBgAAAAAEAAQA8wAAAPkGAAAAAA== ">
                <v:shape id="Text Box 2513" o:spid="_x0000_s1454" type="#_x0000_t202" style="position:absolute;left:1856;top:12824;width:3819;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uff78A AADcAAAADwAAAGRycy9kb3ducmV2LnhtbERPTYvCMBC9C/6HMII3TRSVtRpFFMHTLroqeBuasS02 k9JE2/33m4Pg8fG+l+vWluJFtS8caxgNFQji1JmCMw3n3/3gC4QPyAZLx6ThjzysV93OEhPjGj7S 6xQyEUPYJ6ghD6FKpPRpThb90FXEkbu72mKIsM6kqbGJ4baUY6Vm0mLBsSHHirY5pY/T02q4fN9v 14n6yXZ2WjWuVZLtXGrd77WbBYhAbfiI3+6D0TCZxrX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s+59/vwAAANwAAAAPAAAAAAAAAAAAAAAAAJgCAABkcnMvZG93bnJl di54bWxQSwUGAAAAAAQABAD1AAAAhA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 = 20g = 0,02kg</w:t>
                        </w:r>
                        <w:r w:rsidRPr="006E6890">
                          <w:rPr>
                            <w:rFonts w:ascii="Times New Roman" w:hAnsi="Times New Roman"/>
                            <w:position w:val="-6"/>
                            <w:lang w:val="nl-NL"/>
                          </w:rPr>
                          <w:object w:dxaOrig="300" w:dyaOrig="240">
                            <v:shape id="_x0000_i1393" type="#_x0000_t75" style="width:15.05pt;height:11.85pt" o:ole="">
                              <v:imagedata r:id="rId203" o:title=""/>
                            </v:shape>
                            <o:OLEObject Type="Embed" ProgID="Equation.DSMT4" ShapeID="_x0000_i1393" DrawAspect="Content" ObjectID="_1668161150" r:id="rId310"/>
                          </w:object>
                        </w:r>
                        <w:r w:rsidRPr="006E6890">
                          <w:rPr>
                            <w:rFonts w:ascii="Times New Roman" w:hAnsi="Times New Roman"/>
                            <w:lang w:val="nl-NL"/>
                          </w:rPr>
                          <w:t>P = 0,2N</w:t>
                        </w:r>
                      </w:p>
                      <w:p w:rsidR="006E6890" w:rsidRPr="006E6890" w:rsidRDefault="006E6890" w:rsidP="00455B9A">
                        <w:pPr>
                          <w:rPr>
                            <w:rFonts w:ascii="Times New Roman" w:hAnsi="Times New Roman"/>
                            <w:lang w:val="nl-NL"/>
                          </w:rPr>
                        </w:pPr>
                        <w:r w:rsidRPr="006E6890">
                          <w:rPr>
                            <w:rFonts w:ascii="Times New Roman" w:hAnsi="Times New Roman"/>
                            <w:lang w:val="nl-NL"/>
                          </w:rPr>
                          <w:t>h = 2mm = 0,2cm = 0,002m</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v:textbox>
                </v:shape>
                <v:line id="Line 2514" o:spid="_x0000_s1455" style="position:absolute;visibility:visible;mso-wrap-style:square" from="1923,13484" to="5340,13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4l2scAAADcAAAADwAAAGRycy9kb3ducmV2LnhtbESPT0vDQBTE70K/w/IEb3bjv6Cx21Ja Co0HMVVoj6/ZZ5KafRt21yR++64geBxm5jfMbDGaVvTkfGNZwc00AUFcWt1wpeDjfXP9CMIHZI2t ZVLwQx4W88nFDDNtBy6o34VKRAj7DBXUIXSZlL6syaCf2o44ep/WGQxRukpqh0OEm1beJkkqDTYc F2rsaFVT+bX7Ngpe797Sfpm/bMd9nh7LdXE8nAan1NXluHwGEWgM/+G/9lYruH94gt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HiXaxwAAANwAAAAPAAAAAAAA AAAAAAAAAKECAABkcnMvZG93bnJldi54bWxQSwUGAAAAAAQABAD5AAAAlQM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Khi nhúng quả cầu vào trong bình thì quả cầu chịu tác dụng</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Của 2 lực là :</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Trọng lượng của quả cầu p = 10m (N)</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Lực đẩy Ác - Si - mé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Mà V = S.2h( h là độ cao mực nước dâng lên trong mỗi ống .Nên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S.2h.d</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xml:space="preserve">Do quả cầu bằng gỗ nhúng vào trong nước nên vật sẽ nổi lên mặt chất lỏng nên ta có </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 hay p = S.2h.d</w:t>
      </w:r>
      <w:r w:rsidRPr="006E6890">
        <w:rPr>
          <w:rFonts w:ascii="Times New Roman" w:hAnsi="Times New Roman"/>
          <w:position w:val="-6"/>
          <w:sz w:val="26"/>
          <w:szCs w:val="26"/>
          <w:lang w:val="nl-NL"/>
        </w:rPr>
        <w:object w:dxaOrig="300" w:dyaOrig="240">
          <v:shape id="_x0000_i1191" type="#_x0000_t75" style="width:15.05pt;height:11.85pt" o:ole="">
            <v:imagedata r:id="rId203" o:title=""/>
          </v:shape>
          <o:OLEObject Type="Embed" ProgID="Equation.DSMT4" ShapeID="_x0000_i1191" DrawAspect="Content" ObjectID="_1668160948" r:id="rId311"/>
        </w:object>
      </w:r>
      <w:r w:rsidRPr="006E6890">
        <w:rPr>
          <w:rFonts w:ascii="Times New Roman" w:hAnsi="Times New Roman"/>
          <w:sz w:val="26"/>
          <w:szCs w:val="26"/>
          <w:lang w:val="nl-NL"/>
        </w:rPr>
        <w:t xml:space="preserve">S = </w:t>
      </w:r>
      <w:r w:rsidRPr="006E6890">
        <w:rPr>
          <w:rFonts w:ascii="Times New Roman" w:hAnsi="Times New Roman"/>
          <w:position w:val="-28"/>
          <w:sz w:val="26"/>
          <w:szCs w:val="26"/>
          <w:lang w:val="nl-NL"/>
        </w:rPr>
        <w:object w:dxaOrig="2180" w:dyaOrig="660">
          <v:shape id="_x0000_i1192" type="#_x0000_t75" style="width:109.2pt;height:33.25pt" o:ole="">
            <v:imagedata r:id="rId312" o:title=""/>
          </v:shape>
          <o:OLEObject Type="Embed" ProgID="Equation.DSMT4" ShapeID="_x0000_i1192" DrawAspect="Content" ObjectID="_1668160949" r:id="rId313"/>
        </w:object>
      </w:r>
      <w:r w:rsidRPr="006E6890">
        <w:rPr>
          <w:rFonts w:ascii="Times New Roman" w:hAnsi="Times New Roman"/>
          <w:sz w:val="26"/>
          <w:szCs w:val="26"/>
          <w:lang w:val="nl-NL"/>
        </w:rPr>
        <w:t xml:space="preserve"> = 0,05(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Vậy bình có tiết diện là 0,05 (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 5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375"/>
        </w:tabs>
        <w:rPr>
          <w:rFonts w:ascii="Times New Roman" w:hAnsi="Times New Roman"/>
          <w:b/>
          <w:sz w:val="26"/>
          <w:szCs w:val="26"/>
          <w:lang w:val="nl-NL"/>
        </w:rPr>
      </w:pPr>
      <w:r w:rsidRPr="006E6890">
        <w:rPr>
          <w:rFonts w:ascii="Times New Roman" w:hAnsi="Times New Roman"/>
          <w:b/>
          <w:sz w:val="26"/>
          <w:szCs w:val="26"/>
          <w:lang w:val="nl-NL"/>
        </w:rPr>
        <w:t>II</w:t>
      </w:r>
      <w:r w:rsidR="00E76D58" w:rsidRPr="006E6890">
        <w:rPr>
          <w:rFonts w:ascii="Times New Roman" w:hAnsi="Times New Roman"/>
          <w:b/>
          <w:sz w:val="26"/>
          <w:szCs w:val="26"/>
          <w:lang w:val="nl-NL"/>
        </w:rPr>
        <w:t>I</w:t>
      </w:r>
      <w:r w:rsidRPr="006E6890">
        <w:rPr>
          <w:rFonts w:ascii="Times New Roman" w:hAnsi="Times New Roman"/>
          <w:b/>
          <w:sz w:val="26"/>
          <w:szCs w:val="26"/>
          <w:lang w:val="nl-NL"/>
        </w:rPr>
        <w:t>: Bài tập luyện tập</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b/>
          <w:sz w:val="26"/>
          <w:szCs w:val="26"/>
          <w:lang w:val="nl-NL"/>
        </w:rPr>
        <w:t>* Phương pháp giải</w:t>
      </w:r>
      <w:r w:rsidRPr="006E6890">
        <w:rPr>
          <w:rFonts w:ascii="Times New Roman" w:hAnsi="Times New Roman"/>
          <w:sz w:val="26"/>
          <w:szCs w:val="26"/>
          <w:lang w:val="nl-NL"/>
        </w:rPr>
        <w:t xml:space="preserve"> : So sánh trọng lượng P của  vật với lực đẩy Ác-Si-mé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Khi vật nổi  thì  P &lt; F</w:t>
      </w:r>
      <w:r w:rsidRPr="006E6890">
        <w:rPr>
          <w:rFonts w:ascii="Times New Roman" w:hAnsi="Times New Roman"/>
          <w:sz w:val="26"/>
          <w:szCs w:val="26"/>
          <w:vertAlign w:val="subscript"/>
          <w:lang w:val="nl-NL"/>
        </w:rPr>
        <w:t>A</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Khi vật chìm thì P &gt; F</w:t>
      </w:r>
      <w:r w:rsidRPr="006E6890">
        <w:rPr>
          <w:rFonts w:ascii="Times New Roman" w:hAnsi="Times New Roman"/>
          <w:sz w:val="26"/>
          <w:szCs w:val="26"/>
          <w:vertAlign w:val="subscript"/>
          <w:lang w:val="nl-NL"/>
        </w:rPr>
        <w:t>A</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Khi vật lơ lửng trong lòng chất lỏng (Vật nổi lên mặt thoáng chất lỏng cân bằng )</w:t>
      </w:r>
    </w:p>
    <w:p w:rsidR="00455B9A" w:rsidRPr="006E6890" w:rsidRDefault="00455B9A" w:rsidP="00455B9A">
      <w:pPr>
        <w:tabs>
          <w:tab w:val="left" w:pos="337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thì P = F</w:t>
      </w:r>
      <w:r w:rsidRPr="006E6890">
        <w:rPr>
          <w:rFonts w:ascii="Times New Roman" w:hAnsi="Times New Roman"/>
          <w:sz w:val="26"/>
          <w:szCs w:val="26"/>
          <w:vertAlign w:val="subscript"/>
          <w:lang w:val="nl-NL"/>
        </w:rPr>
        <w:t>A</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vật bằng kim loại, nếu bỏ vào  bình chứa có vạch chia thể tích thì làm cho nước trong bình dâng lên thêm 5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ếu treo vật vào một lực kế  thì lực kế chỉ 3,9N.  cho biết trọng lượng riêng của nước là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a)Tính lực đẩy Ác-Si-Mét tác dụng lên vậ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b) Xác định khối lượng riêng của chất làm lên vật</w:t>
      </w:r>
    </w:p>
    <w:p w:rsidR="00455B9A" w:rsidRPr="006E6890" w:rsidRDefault="00C43FA0" w:rsidP="00455B9A">
      <w:pPr>
        <w:tabs>
          <w:tab w:val="left" w:pos="337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8448" behindDoc="0" locked="0" layoutInCell="1" allowOverlap="1">
                <wp:simplePos x="0" y="0"/>
                <wp:positionH relativeFrom="column">
                  <wp:posOffset>85090</wp:posOffset>
                </wp:positionH>
                <wp:positionV relativeFrom="paragraph">
                  <wp:posOffset>147320</wp:posOffset>
                </wp:positionV>
                <wp:extent cx="2042160" cy="800100"/>
                <wp:effectExtent l="0" t="2540" r="0" b="0"/>
                <wp:wrapNone/>
                <wp:docPr id="454" name="Group 2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800100"/>
                          <a:chOff x="1722" y="6704"/>
                          <a:chExt cx="3216" cy="1260"/>
                        </a:xfrm>
                      </wpg:grpSpPr>
                      <wps:wsp>
                        <wps:cNvPr id="455" name="Text Box 2516"/>
                        <wps:cNvSpPr txBox="1">
                          <a:spLocks noChangeArrowheads="1"/>
                        </wps:cNvSpPr>
                        <wps:spPr bwMode="auto">
                          <a:xfrm>
                            <a:off x="1722" y="6704"/>
                            <a:ext cx="321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wps:txbx>
                        <wps:bodyPr rot="0" vert="horz" wrap="square" lIns="91440" tIns="45720" rIns="91440" bIns="45720" anchor="t" anchorCtr="0" upright="1">
                          <a:noAutofit/>
                        </wps:bodyPr>
                      </wps:wsp>
                      <wps:wsp>
                        <wps:cNvPr id="456" name="Line 2517"/>
                        <wps:cNvCnPr/>
                        <wps:spPr bwMode="auto">
                          <a:xfrm>
                            <a:off x="1856" y="742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15" o:spid="_x0000_s1456" style="position:absolute;margin-left:6.7pt;margin-top:11.6pt;width:160.8pt;height:63pt;z-index:251688448" coordorigin="1722,6704" coordsize="3216,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jNiwMAAJcJAAAOAAAAZHJzL2Uyb0RvYy54bWzMVttu2zgQfS+w/0DwXdGllGUJUYrEl6BA djdA2w+gJeqClUiVpCOnRf99h6TsOE6zGyRAUT0IJIcczpyZc6TzD7u+Q3dMqlbwHIdnAUaMF6Js eZ3jL5/X3hwjpSkvaSc4y/E9U/jDxR/vzschY5FoRFcyicAJV9k45LjResh8XxUN66k6EwPjYKyE 7KmGqaz9UtIRvPedHwXBzB+FLAcpCqYUrC6dEV9Y/1XFCv13VSmmUZdjiE3bt7TvjXn7F+c0qyUd mraYwqCviKKnLYdLD66WVFO0le0TV31bSKFEpc8K0fuiqtqC2RwgmzA4yeZaiu1gc6mzsR4OMAG0 Jzi92m3x192tRG2ZYxITjDjtoUj2XhTFYWzwGYc6g23Xcvg03EqXJAxvRPGPArN/ajfz2m1Gm/FP UYJHutXC4rOrZG9cQOZoZ8twfygD22lUwGIUkCicQbUKsM0DwGWqU9FAMc2xMIkijMA6SwLialg0 q+n4ezjszoYReDEh0szda2OdYjOJQc+pB1jV22D91NCB2Wopg9cB1ngP62eT4JXYGWRnDlm708CK 9A4skJlFSTl0EReLhvKaXUopxobREkIMbUYmdrjEVcRMlHHyf3D/BLc96P+BGs0GqfQ1Ez0ygxxL oJWNk97dKO0A3m8xxeVi3XYdrNOs448WoBJuBa6Fo8ZmArBM+Z4G6Wq+mhOPRLOVR4Ll0rtcL4g3 W4dJvHy/XCyW4Q9zb0iypi1Lxs01e9aG5GXlm/TD8e3AWyW6tjTuTEhK1ptFJ9EdBdVY22dqo6Nt /uMwbJdBLicphREJrqLUW8/miUfWJPbSJJh7QZhepbOApGS5fpzSTcvZ21NCY47TOIpdNz2bW2Cf p7nRrG816HLX9paBsM1sopnpwRUv7VjTtnPjIyhM+A9QQLn3hQbquSZ1vNO7zc7KTkisa2PdiPIe mlgKaDFgP3xVYNAI+Q2jERQ6x+rrlkqGUfeRAxHSkMBZpO2ExEkEE3ls2RxbKC/AVY41Rm640O4z sB1kWzdwk6MeF5egVVVr2/ohKqtzVi5+mW6AiDk5ti0BmpGYGpiQgPgLfiun2cuYP4/BHyhmQqJJ MQ3xrNwmJHF6+Vgsn9C+g9q+mPZv7kD49k2N9lzT/aZSclC/I1o4ZXF02NPD6t8JLRwFoLB2HT5O dmS//vbY9Kdifi+O53bXw//Uxb8AAAD//wMAUEsDBBQABgAIAAAAIQDNA+hw3gAAAAkBAAAPAAAA ZHJzL2Rvd25yZXYueG1sTI9LS8NAFIX3gv9huII7O3m0YmMmpRR1VYS2gnQ3zdwmoZk7ITNN0n/v daXLw3c4j3w12VYM2PvGkYJ4FoFAKp1pqFLwdXh/egHhgyajW0eo4IYeVsX9Xa4z40ba4bAPleAQ 8plWUIfQZVL6skar/cx1SMzOrrc6sOwraXo9crhtZRJFz9Lqhrih1h1uaiwv+6tV8DHqcZ3Gb8P2 ct7cjofF5/c2RqUeH6b1K4iAU/gzw+98ng4Fbzq5KxkvWtbpnJ0KkjQBwTxNF/ztxGC+TEAWufz/ oPgBAAD//wMAUEsBAi0AFAAGAAgAAAAhALaDOJL+AAAA4QEAABMAAAAAAAAAAAAAAAAAAAAAAFtD b250ZW50X1R5cGVzXS54bWxQSwECLQAUAAYACAAAACEAOP0h/9YAAACUAQAACwAAAAAAAAAAAAAA AAAvAQAAX3JlbHMvLnJlbHNQSwECLQAUAAYACAAAACEAYfh4zYsDAACXCQAADgAAAAAAAAAAAAAA AAAuAgAAZHJzL2Uyb0RvYy54bWxQSwECLQAUAAYACAAAACEAzQPocN4AAAAJAQAADwAAAAAAAAAA AAAAAADlBQAAZHJzL2Rvd25yZXYueG1sUEsFBgAAAAAEAAQA8wAAAPAGAAAAAA== ">
                <v:shape id="Text Box 2516" o:spid="_x0000_s1457" type="#_x0000_t202" style="position:absolute;left:1722;top:6704;width:3216;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ow4cMA AADcAAAADwAAAGRycy9kb3ducmV2LnhtbESPT4vCMBTE7wt+h/AEb2viYhetRhEXwZPL+g+8PZpn W2xeShNt/fabhQWPw8z8hpkvO1uJBzW+dKxhNFQgiDNnSs41HA+b9wkIH5ANVo5Jw5M8LBe9tzmm xrX8Q499yEWEsE9RQxFCnUrps4Is+qGriaN3dY3FEGWTS9NgG+G2kh9KfUqLJceFAmtaF5Td9ner 4bS7Xs5j9Z1/2aRuXack26nUetDvVjMQgbrwCv+3t0bDOEng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gvow4cMAAADcAAAADwAAAAAAAAAAAAAAAACYAgAAZHJzL2Rv d25yZXYueG1sUEsFBgAAAAAEAAQA9QAAAIgDA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v:textbox>
                </v:shape>
                <v:line id="Line 2517" o:spid="_x0000_s1458" style="position:absolute;visibility:visible;mso-wrap-style:square" from="1856,7424" to="4603,7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GxqMcAAADcAAAADwAAAGRycy9kb3ducmV2LnhtbESPQWvCQBSE74L/YXlCb7ppq6GkriIt Be1B1Bba4zP7mkSzb8PumqT/3hUKPQ4z8w0zX/amFi05X1lWcD9JQBDnVldcKPj8eBs/gfABWWNt mRT8koflYjiYY6Ztx3tqD6EQEcI+QwVlCE0mpc9LMugntiGO3o91BkOUrpDaYRfhppYPSZJKgxXH hRIbeikpPx8uRsH2cZe2q837uv/apMf8dX/8PnVOqbtRv3oGEagP/+G/9lormM5S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gbGoxwAAANwAAAAPAAAAAAAA AAAAAAAAAKECAABkcnMvZG93bnJldi54bWxQSwUGAAAAAAQABAD5AAAAlQM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Khi thả vật vào bình thì thể tích nước dâng lên thêm 5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đó chính là thể tích của vậ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Do đó lực đẩy Ác-Si-Mét tác dụng lên vật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 = 10000.0,00005 = 0,5(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Khi treo vật vào một lực kế thì lực kế chỉ 3,9N đó cũng là trọng lượng của vật do đó ta có P = F = 3,9(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 xml:space="preserve">Từ công thức p = d.V </w:t>
      </w:r>
      <w:r w:rsidRPr="006E6890">
        <w:rPr>
          <w:rFonts w:ascii="Times New Roman" w:hAnsi="Times New Roman"/>
          <w:position w:val="-6"/>
          <w:sz w:val="26"/>
          <w:szCs w:val="26"/>
          <w:lang w:val="nl-NL"/>
        </w:rPr>
        <w:object w:dxaOrig="300" w:dyaOrig="240">
          <v:shape id="_x0000_i1193" type="#_x0000_t75" style="width:15.05pt;height:11.85pt" o:ole="">
            <v:imagedata r:id="rId203" o:title=""/>
          </v:shape>
          <o:OLEObject Type="Embed" ProgID="Equation.DSMT4" ShapeID="_x0000_i1193" DrawAspect="Content" ObjectID="_1668160950" r:id="rId314"/>
        </w:object>
      </w:r>
      <w:r w:rsidRPr="006E6890">
        <w:rPr>
          <w:rFonts w:ascii="Times New Roman" w:hAnsi="Times New Roman"/>
          <w:sz w:val="26"/>
          <w:szCs w:val="26"/>
          <w:lang w:val="nl-NL"/>
        </w:rPr>
        <w:t xml:space="preserve">d = </w:t>
      </w:r>
      <w:r w:rsidRPr="006E6890">
        <w:rPr>
          <w:rFonts w:ascii="Times New Roman" w:hAnsi="Times New Roman"/>
          <w:position w:val="-28"/>
          <w:sz w:val="26"/>
          <w:szCs w:val="26"/>
          <w:lang w:val="nl-NL"/>
        </w:rPr>
        <w:object w:dxaOrig="1340" w:dyaOrig="660">
          <v:shape id="_x0000_i1194" type="#_x0000_t75" style="width:67.25pt;height:33.25pt" o:ole="">
            <v:imagedata r:id="rId315" o:title=""/>
          </v:shape>
          <o:OLEObject Type="Embed" ProgID="Equation.DSMT4" ShapeID="_x0000_i1194" DrawAspect="Content" ObjectID="_1668160951" r:id="rId316"/>
        </w:object>
      </w:r>
      <w:r w:rsidRPr="006E6890">
        <w:rPr>
          <w:rFonts w:ascii="Times New Roman" w:hAnsi="Times New Roman"/>
          <w:sz w:val="26"/>
          <w:szCs w:val="26"/>
          <w:lang w:val="nl-NL"/>
        </w:rPr>
        <w:t xml:space="preserve"> = 78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khối lượng riêng của chất làm vật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ừ d = 10D </w:t>
      </w:r>
      <w:r w:rsidRPr="006E6890">
        <w:rPr>
          <w:rFonts w:ascii="Times New Roman" w:hAnsi="Times New Roman"/>
          <w:position w:val="-6"/>
          <w:sz w:val="26"/>
          <w:szCs w:val="26"/>
          <w:lang w:val="nl-NL"/>
        </w:rPr>
        <w:object w:dxaOrig="300" w:dyaOrig="240">
          <v:shape id="_x0000_i1195" type="#_x0000_t75" style="width:15.05pt;height:11.85pt" o:ole="">
            <v:imagedata r:id="rId203" o:title=""/>
          </v:shape>
          <o:OLEObject Type="Embed" ProgID="Equation.DSMT4" ShapeID="_x0000_i1195" DrawAspect="Content" ObjectID="_1668160952" r:id="rId317"/>
        </w:object>
      </w: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1200" w:dyaOrig="620">
          <v:shape id="_x0000_i1196" type="#_x0000_t75" style="width:60.15pt;height:30.85pt" o:ole="">
            <v:imagedata r:id="rId318" o:title=""/>
          </v:shape>
          <o:OLEObject Type="Embed" ProgID="Equation.DSMT4" ShapeID="_x0000_i1196" DrawAspect="Content" ObjectID="_1668160953" r:id="rId319"/>
        </w:object>
      </w:r>
      <w:r w:rsidRPr="006E6890">
        <w:rPr>
          <w:rFonts w:ascii="Times New Roman" w:hAnsi="Times New Roman"/>
          <w:sz w:val="26"/>
          <w:szCs w:val="26"/>
          <w:lang w:val="nl-NL"/>
        </w:rPr>
        <w:t xml:space="preserve"> = 78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ục nước đá có thể tích V = 50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nổi trên mặt nước. Tính thể tích của phần ló ra khỏi mặt nước biết KLR của nước đá là 0,92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trọng lượng riêng của nước là 10000N/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cs="Arial"/>
          <w:sz w:val="26"/>
          <w:szCs w:val="26"/>
          <w:lang w:val="nl-NL"/>
        </w:rPr>
      </w:pPr>
    </w:p>
    <w:p w:rsidR="00455B9A" w:rsidRPr="006E6890" w:rsidRDefault="00C43FA0" w:rsidP="00455B9A">
      <w:pPr>
        <w:tabs>
          <w:tab w:val="left" w:pos="5370"/>
        </w:tabs>
        <w:jc w:val="cente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9472" behindDoc="0" locked="0" layoutInCell="1" allowOverlap="1">
                <wp:simplePos x="0" y="0"/>
                <wp:positionH relativeFrom="column">
                  <wp:posOffset>42545</wp:posOffset>
                </wp:positionH>
                <wp:positionV relativeFrom="paragraph">
                  <wp:posOffset>88265</wp:posOffset>
                </wp:positionV>
                <wp:extent cx="1403985" cy="914400"/>
                <wp:effectExtent l="0" t="635" r="0" b="0"/>
                <wp:wrapNone/>
                <wp:docPr id="451" name="Group 2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1655" y="13004"/>
                          <a:chExt cx="2211" cy="1440"/>
                        </a:xfrm>
                      </wpg:grpSpPr>
                      <wps:wsp>
                        <wps:cNvPr id="452" name="Text Box 2519"/>
                        <wps:cNvSpPr txBox="1">
                          <a:spLocks noChangeArrowheads="1"/>
                        </wps:cNvSpPr>
                        <wps:spPr bwMode="auto">
                          <a:xfrm>
                            <a:off x="1655" y="13004"/>
                            <a:ext cx="221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453" name="Line 2520"/>
                        <wps:cNvCnPr/>
                        <wps:spPr bwMode="auto">
                          <a:xfrm>
                            <a:off x="1722" y="1403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18" o:spid="_x0000_s1459" style="position:absolute;left:0;text-align:left;margin-left:3.35pt;margin-top:6.95pt;width:110.55pt;height:1in;z-index:251689472" coordorigin="1655,13004" coordsize="2211,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HnxgiwMAAJoJAAAOAAAAZHJzL2Uyb0RvYy54bWzMVttu4zYQfS+w/0DwXdEllG0JURaJL0GB tA2w2w+gJUoiViJVko6cLvbfOyRlx3G6bbABiupBIDnkcObMnCNdfdz3HXpkSnMpChxfRBgxUcqK i6bAv3/eBAuMtKGiop0UrMBPTOOP1x9+uhqHnCWylV3FFAInQufjUODWmCEPQ122rKf6Qg5MgLGW qqcGpqoJK0VH8N53YRJFs3CUqhqULJnWsLryRnzt/Nc1K81vda2ZQV2BITbj3sq9t/YdXl/RvFF0 aHk5hUF/IIqecgGXHl2tqKFop/grVz0vldSyNhel7ENZ17xkLgfIJo7OsrlTcje4XJp8bIYjTADt GU4/7Lb89fFBIV4VmKQxRoL2UCR3L0rSeGHxGYcmh213avg0PCifJAzvZflFgzk8t9t54zej7fiL rMAj3Rnp8NnXqrcuIHO0d2V4OpaB7Q0qYTEm0WW2SDEqwZbFhERTncoWimmPxbMUzGCNL6OI+CKW 7Xo6nyQxpGIP27PWGtLcX+yCnYKzmUHT6Wdc9ftw/dTSgblyaQvYEdfkgOtnm+Gt3FtoMw+t22lx RWYPFgjZwaQ9vEjIZUtFw26UkmPLaAUhxi4jGztc4ktiJ9o6+Te8/w64A+z/ABvNB6XNHZM9soMC KyCWC5Q+3mvjET5sseUVcsO7DtZp3okXC1AKvwLXwlFrswE4rnzNomy9WC9IQJLZOiDRahXcbJYk mG3iebq6XC2Xq/ibvTcmecurigl7zYG3MXlb/SYF8Yw7MlfLjlfWnQ1Jq2a77BR6pKAbG/dMfXSy LXwZhmszyOUspTgh0W2SBZvZYh6QDUmDbB4tgijObrNZRDKy2rxM6Z4L9v6U0AjcSZPUt9N3c4vc 8zo3mvfcgDJ3vC/w4riJ5rYJ16JypTWUd358AoUN/xkKKPeh0MA936WeeGa/3TvhiYnraGvdyuoJ ulhJaDFQa/iuwKCV6k+MRtDoAus/dlQxjLqfBTDBaQOIupuQdJ7AGXVq2Z5aqCjBVYENRn64NP5D sBsUb1q4yXNPyBtQq5q7tn6Oyimd04v/TDguD8LhWiJJIT/A3YYEzF+KBzXN3kb9eQJC5EQR5NU6 8sxzijsnYLOK+VIuX/G+g+K+mffvbkH4/E2d9r2u+59qyVH+TnjhpcXz4cAPJ4BnvPAcgPK4dfg8 uZH7AXDHpp8V+4dxOne7nn+prv8CAAD//wMAUEsDBBQABgAIAAAAIQA3knu/3wAAAAgBAAAPAAAA ZHJzL2Rvd25yZXYueG1sTI9BS8NAEIXvgv9hGcGb3SSljY3ZlFLUUxFsBfG2zU6T0OxsyG6T9N87 nuxx3nu8+V6+nmwrBux940hBPItAIJXONFQp+Dq8PT2D8EGT0a0jVHBFD+vi/i7XmXEjfeKwD5Xg EvKZVlCH0GVS+rJGq/3MdUjsnVxvdeCzr6Tp9cjltpVJFC2l1Q3xh1p3uK2xPO8vVsH7qMfNPH4d dufT9vpzWHx872JU6vFh2ryACDiF/zD84TM6FMx0dBcyXrQKlikHWZ6vQLCdJCkvObKwSFcgi1ze Dih+AQAA//8DAFBLAQItABQABgAIAAAAIQC2gziS/gAAAOEBAAATAAAAAAAAAAAAAAAAAAAAAABb Q29udGVudF9UeXBlc10ueG1sUEsBAi0AFAAGAAgAAAAhADj9If/WAAAAlAEAAAsAAAAAAAAAAAAA AAAALwEAAF9yZWxzLy5yZWxzUEsBAi0AFAAGAAgAAAAhADoefGCLAwAAmgkAAA4AAAAAAAAAAAAA AAAALgIAAGRycy9lMm9Eb2MueG1sUEsBAi0AFAAGAAgAAAAhADeSe7/fAAAACAEAAA8AAAAAAAAA AAAAAAAA5QUAAGRycy9kb3ducmV2LnhtbFBLBQYAAAAABAAEAPMAAADxBgAAAAA= ">
                <v:shape id="Text Box 2519" o:spid="_x0000_s1460" type="#_x0000_t202" style="position:absolute;left:1655;top:13004;width:2211;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2520" o:spid="_x0000_s1461" style="position:absolute;visibility:visible;mso-wrap-style:square" from="1722,14039" to="3464,14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YSMMcAAADcAAAADwAAAGRycy9kb3ducmV2LnhtbESPQWvCQBSE74X+h+UVvNVNaxskuopY BO2hVCvo8Zl9JqnZt2F3m6T/3hUKPQ4z8w0znfemFi05X1lW8DRMQBDnVldcKNh/rR7HIHxA1lhb JgW/5GE+u7+bYqZtx1tqd6EQEcI+QwVlCE0mpc9LMuiHtiGO3tk6gyFKV0jtsItwU8vnJEmlwYrj QokNLUvKL7sfo+Bj9Jm2i837uj9s0lP+tj0dvzun1OChX0xABOrDf/ivvdYKXl5H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9hIwxwAAANwAAAAPAAAAAAAA AAAAAAAAAKECAABkcnMvZG93bnJldi54bWxQSwUGAAAAAAQABAD5AAAAlQMAAAAA "/>
              </v:group>
            </w:pict>
          </mc:Fallback>
        </mc:AlternateContent>
      </w:r>
      <w:r w:rsidR="00455B9A" w:rsidRPr="006E6890">
        <w:rPr>
          <w:rFonts w:ascii="Times New Roman" w:hAnsi="Times New Roman"/>
          <w:sz w:val="26"/>
          <w:szCs w:val="26"/>
          <w:lang w:val="nl-NL"/>
        </w:rPr>
        <w:t>Bài giải</w:t>
      </w:r>
    </w:p>
    <w:p w:rsidR="00455B9A" w:rsidRPr="006E6890" w:rsidRDefault="00455B9A" w:rsidP="00455B9A">
      <w:pPr>
        <w:tabs>
          <w:tab w:val="left" w:pos="2685"/>
        </w:tabs>
        <w:jc w:val="center"/>
        <w:rPr>
          <w:rFonts w:ascii="Times New Roman" w:hAnsi="Times New Roman"/>
          <w:sz w:val="26"/>
          <w:szCs w:val="26"/>
          <w:lang w:val="nl-NL"/>
        </w:rPr>
      </w:pPr>
      <w:r w:rsidRPr="006E6890">
        <w:rPr>
          <w:rFonts w:ascii="Times New Roman" w:hAnsi="Times New Roman"/>
          <w:sz w:val="26"/>
          <w:szCs w:val="26"/>
          <w:lang w:val="nl-NL"/>
        </w:rPr>
        <w:t xml:space="preserve">                            Do cục nước đá nổi trên mặt nước nên trọng lượng của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cục đá đúng bằng trọng lượng của nước bị chiếm chỗ, tức là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bằng lực đẩy Ác-Si-Mét nên ta có</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P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thể tích phần chìm trong nước)</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97" type="#_x0000_t75" style="width:15.05pt;height:11.85pt" o:ole="">
            <v:imagedata r:id="rId203" o:title=""/>
          </v:shape>
          <o:OLEObject Type="Embed" ProgID="Equation.DSMT4" ShapeID="_x0000_i1197" DrawAspect="Content" ObjectID="_1668160954" r:id="rId320"/>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198" type="#_x0000_t75" style="width:16.6pt;height:34pt" o:ole="">
            <v:imagedata r:id="rId321" o:title=""/>
          </v:shape>
          <o:OLEObject Type="Embed" ProgID="Equation.DSMT4" ShapeID="_x0000_i1198" DrawAspect="Content" ObjectID="_1668160955" r:id="rId322"/>
        </w:object>
      </w:r>
      <w:r w:rsidRPr="006E6890">
        <w:rPr>
          <w:rFonts w:ascii="Times New Roman" w:hAnsi="Times New Roman"/>
          <w:sz w:val="26"/>
          <w:szCs w:val="26"/>
          <w:lang w:val="nl-NL"/>
        </w:rPr>
        <w:t xml:space="preserve"> Mà P = 10m, mặt khác m = V.D = 500.0,92 = 460(g) = 0,46(kg)</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Vậy P = 10.0,46 = 4,6(N)</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Do đó thể tích phần nhúng chìm trong nước là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199" type="#_x0000_t75" style="width:16.6pt;height:34pt" o:ole="">
            <v:imagedata r:id="rId321" o:title=""/>
          </v:shape>
          <o:OLEObject Type="Embed" ProgID="Equation.DSMT4" ShapeID="_x0000_i1199" DrawAspect="Content" ObjectID="_1668160956" r:id="rId323"/>
        </w:objec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680" w:dyaOrig="620">
          <v:shape id="_x0000_i1200" type="#_x0000_t75" style="width:34pt;height:30.85pt" o:ole="">
            <v:imagedata r:id="rId324" o:title=""/>
          </v:shape>
          <o:OLEObject Type="Embed" ProgID="Equation.DSMT4" ShapeID="_x0000_i1200" DrawAspect="Content" ObjectID="_1668160957" r:id="rId325"/>
        </w:object>
      </w:r>
      <w:r w:rsidRPr="006E6890">
        <w:rPr>
          <w:rFonts w:ascii="Times New Roman" w:hAnsi="Times New Roman"/>
          <w:sz w:val="26"/>
          <w:szCs w:val="26"/>
          <w:lang w:val="nl-NL"/>
        </w:rPr>
        <w:t>= 0,00046(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46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Vậy thể tích phần cục đá nhô ra khỏi nước là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0 - 460 = 4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qủa cầu có trọng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2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thể tích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0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ổi trên mặt một bình nước, Người ta rót dầu vào phủ kín hoàn toàn quả cầu.</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a) Tính thể tích phần quả cầu ngập trong nước khi đã đổ dầu</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b) Nếu tiếp túc rót thêm dầu thì thể tích phần ngập trong nước của quả cầu có thay đổi không?</w:t>
      </w:r>
    </w:p>
    <w:p w:rsidR="00455B9A" w:rsidRPr="006E6890" w:rsidRDefault="00C43FA0" w:rsidP="00455B9A">
      <w:pPr>
        <w:tabs>
          <w:tab w:val="left" w:pos="26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0496" behindDoc="0" locked="0" layoutInCell="1" allowOverlap="1">
                <wp:simplePos x="0" y="0"/>
                <wp:positionH relativeFrom="column">
                  <wp:posOffset>85090</wp:posOffset>
                </wp:positionH>
                <wp:positionV relativeFrom="paragraph">
                  <wp:posOffset>585470</wp:posOffset>
                </wp:positionV>
                <wp:extent cx="1616710" cy="1600200"/>
                <wp:effectExtent l="635" t="635" r="1905" b="0"/>
                <wp:wrapNone/>
                <wp:docPr id="448" name="Group 2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00200"/>
                          <a:chOff x="1722" y="5804"/>
                          <a:chExt cx="2546" cy="2520"/>
                        </a:xfrm>
                      </wpg:grpSpPr>
                      <wps:wsp>
                        <wps:cNvPr id="449" name="Text Box 2522"/>
                        <wps:cNvSpPr txBox="1">
                          <a:spLocks noChangeArrowheads="1"/>
                        </wps:cNvSpPr>
                        <wps:spPr bwMode="auto">
                          <a:xfrm>
                            <a:off x="1722" y="5804"/>
                            <a:ext cx="2546"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Rót thêm dầu  </w:t>
                              </w:r>
                            </w:p>
                            <w:p w:rsidR="006E6890" w:rsidRPr="006E6890" w:rsidRDefault="006E6890" w:rsidP="00455B9A">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wps:txbx>
                        <wps:bodyPr rot="0" vert="horz" wrap="square" lIns="91440" tIns="45720" rIns="91440" bIns="45720" anchor="t" anchorCtr="0" upright="1">
                          <a:noAutofit/>
                        </wps:bodyPr>
                      </wps:wsp>
                      <wps:wsp>
                        <wps:cNvPr id="450" name="Line 2523"/>
                        <wps:cNvCnPr/>
                        <wps:spPr bwMode="auto">
                          <a:xfrm>
                            <a:off x="1856" y="7154"/>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21" o:spid="_x0000_s1462" style="position:absolute;margin-left:6.7pt;margin-top:46.1pt;width:127.3pt;height:126pt;z-index:251690496" coordorigin="1722,5804" coordsize="2546,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103MiQMAAJgJAAAOAAAAZHJzL2Uyb0RvYy54bWzMVttu3DYQfS+QfyD4LusSSrsSLAf2XowC bmsg6QdwJeqCSKRKcq11g/x7h6RWu940rREDRfUgUBpe5pyZc6TrD4e+Q09MqlbwHIdXAUaMF6Js eZ3j3z9tvSVGSlNe0k5wluNnpvCHm3c/XY9DxiLRiK5kEsEmXGXjkONG6yHzfVU0rKfqSgyMQ7AS sqcaHmXtl5KOsHvf+VEQJP4oZDlIUTCl4O3aBfGN3b+qWKF/qyrFNOpyDLlpe5f2vjN3/+aaZrWk Q9MWUxr0B7Loacvh0HmrNdUU7WX7zVZ9W0ihRKWvCtH7oqraglkMgCYMLtDcS7EfLJY6G+thpgmo veDph7ctfn16lKgtc0wIlIrTHopkz0VRHIWGn3GoM5h2L4ePw6N0IGH4IIrPCsL+Zdw8124y2o2/ iBJ2pHstLD+HSvZmC0CODrYMz3MZ2EGjAl6GSZgsQqhWAbEwCQIotCtU0UA1zbpwEUUYQTheBuQY 20zro5gkbjFAsCt9mrmDbbJTcgYZNJ068arexuvHhg7MlksZwmZe0yOvnwzCO3Ew1EaOWjvT8Ir0 ASKAzNKkHL2Ii1VDec1upRRjw2gJKdqiAJB5qQOizCb/xvff8HZk/R9Yo9kglb5nokdmkGMJurJ5 0qcHpU0TnKaY6nKxbbvOaqvjL17ARPcGjoWlJmYSsFL5kgbpZrlZEo9EycYjwXrt3W5XxEu24SJe v1+vVuvwqzk3JFnTliXj5pijbEPyuvJNBuIENwtXia4tzXYmJSXr3aqT6ImCbWztZcoFyZ9N81+m YcOA5QJSGJHgLkq9bbJceGRLYi9dBEsvCNO7NAlIStbbl5AeWs7eDgmNOU7jKHbd9F1sgb2+xUaz vtVgzF3b53g5T6KZ6cENL21pNW07Nz6jwqR/ogIYOxbadqxpUteu+rA7WN8JySyFnSifoYmlgBYD +cNnBQaNkH9iNIJF51j9saeSYdT9zEEIaUiI8XT7QOIFaB3J88juPEJ5AVvlWGPkhivtvgP7QbZ1 Ayc56XFxC2ZVtbatjcpcVoBpsov/yjdigOP82LYEeMb7M89Y8UcJVTA5vU75yxhMERxzEcaTYxrh Ob8NwPqN2b40y5OmJ9l3UNtXy/7NHQgfv6nRvtd0/1Mrmd3vTBbOWZwcjvKw/nchC9dsxmvmboOR /fzbZdOvivm/OH+2808/VDd/AQAA//8DAFBLAwQUAAYACAAAACEA3IOQ9t8AAAAJAQAADwAAAGRy cy9kb3ducmV2LnhtbEyPT0vDQBTE74LfYXmCN7v5Z6kxm1KKeiqCrSDeXrOvSWh2N2S3SfrtfZ70 OMww85tiPZtOjDT41lkF8SICQbZyurW1gs/D68MKhA9oNXbOkoIreViXtzcF5tpN9oPGfagFl1if o4ImhD6X0lcNGfQL15Nl7+QGg4HlUEs94MTlppNJFC2lwdbyQoM9bRuqzvuLUfA24bRJ45dxdz5t r9+Hx/evXUxK3d/Nm2cQgebwF4ZffEaHkpmO7mK1Fx3rNOOkgqckAcF+slzxt6OCNMsSkGUh/z8o fwAAAP//AwBQSwECLQAUAAYACAAAACEAtoM4kv4AAADhAQAAEwAAAAAAAAAAAAAAAAAAAAAAW0Nv bnRlbnRfVHlwZXNdLnhtbFBLAQItABQABgAIAAAAIQA4/SH/1gAAAJQBAAALAAAAAAAAAAAAAAAA AC8BAABfcmVscy8ucmVsc1BLAQItABQABgAIAAAAIQBJ103MiQMAAJgJAAAOAAAAAAAAAAAAAAAA AC4CAABkcnMvZTJvRG9jLnhtbFBLAQItABQABgAIAAAAIQDcg5D23wAAAAkBAAAPAAAAAAAAAAAA AAAAAOMFAABkcnMvZG93bnJldi54bWxQSwUGAAAAAAQABADzAAAA7wYAAAAA ">
                <v:shape id="Text Box 2522" o:spid="_x0000_s1463" type="#_x0000_t202" style="position:absolute;left:1722;top:5804;width:2546;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sOcQA AADcAAAADwAAAGRycy9kb3ducmV2LnhtbESPT2vCQBTE7wW/w/IKvTW7lVg0dSNiKXhSqm2ht0f2 5Q/Nvg3ZrYnf3hUEj8PM/IZZrkbbihP1vnGs4SVRIIgLZxquNHwdP57nIHxANtg6Jg1n8rDKJw9L zIwb+JNOh1CJCGGfoYY6hC6T0hc1WfSJ64ijV7reYoiyr6TpcYhw28qpUq/SYsNxocaONjUVf4d/ q+F7V/7+pGpfvdtZN7hRSbYLqfXT47h+AxFoDPfwrb01GtJ0Ad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IZurDn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Rót thêm dầu  </w:t>
                        </w:r>
                      </w:p>
                      <w:p w:rsidR="006E6890" w:rsidRPr="006E6890" w:rsidRDefault="006E6890" w:rsidP="00455B9A">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v:textbox>
                </v:shape>
                <v:line id="Line 2523" o:spid="_x0000_s1464" style="position:absolute;visibility:visible;mso-wrap-style:square" from="1856,7154" to="3464,7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SMR8QAAADcAAAADwAAAGRycy9kb3ducmV2LnhtbERPy2rCQBTdF/yH4Qrd1Yl9BImOIhVB uyj1Abq8Zq5JNHMnzEyT9O87i0KXh/OeLXpTi5acrywrGI8SEMS51RUXCo6H9dMEhA/IGmvLpOCH PCzmg4cZZtp2vKN2HwoRQ9hnqKAMocmk9HlJBv3INsSRu1pnMEToCqkddjHc1PI5SVJpsOLYUGJD 7yXl9/23UfD58pW2y+3Hpj9t00u+2l3Ot84p9Tjsl1MQgfrwL/5zb7SC17c4P5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JIxHxAAAANwAAAAPAAAAAAAAAAAA AAAAAKECAABkcnMvZG93bnJldi54bWxQSwUGAAAAAAQABAD5AAAAkgMAAAAA "/>
              </v:group>
            </w:pict>
          </mc:Fallback>
        </mc:AlternateContent>
      </w:r>
      <w:r w:rsidR="00455B9A" w:rsidRPr="006E6890">
        <w:rPr>
          <w:rFonts w:ascii="Times New Roman" w:hAnsi="Times New Roman"/>
          <w:sz w:val="26"/>
          <w:szCs w:val="26"/>
          <w:lang w:val="nl-NL"/>
        </w:rPr>
        <w:t>Cho biết trọng lượng riêng của dầu d</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7000N/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 của nước d</w:t>
      </w:r>
      <w:r w:rsidR="00455B9A" w:rsidRPr="006E6890">
        <w:rPr>
          <w:rFonts w:ascii="Times New Roman" w:hAnsi="Times New Roman"/>
          <w:sz w:val="26"/>
          <w:szCs w:val="26"/>
          <w:vertAlign w:val="subscript"/>
          <w:lang w:val="nl-NL"/>
        </w:rPr>
        <w:t>3</w:t>
      </w:r>
      <w:r w:rsidR="00455B9A" w:rsidRPr="006E6890">
        <w:rPr>
          <w:rFonts w:ascii="Times New Roman" w:hAnsi="Times New Roman"/>
          <w:sz w:val="26"/>
          <w:szCs w:val="26"/>
          <w:lang w:val="nl-NL"/>
        </w:rPr>
        <w:t xml:space="preserve"> = 10000N/m</w:t>
      </w:r>
      <w:r w:rsidR="00455B9A"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a)Gọi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ần lượt là thể tích của quả cầu ngập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rong dầu và trong nước, theo bài ra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01" type="#_x0000_t75" style="width:15.05pt;height:11.85pt" o:ole="">
            <v:imagedata r:id="rId203" o:title=""/>
          </v:shape>
          <o:OLEObject Type="Embed" ProgID="Equation.DSMT4" ShapeID="_x0000_i1201" DrawAspect="Content" ObjectID="_1668160958" r:id="rId326"/>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1)</w:t>
      </w:r>
    </w:p>
    <w:p w:rsidR="00455B9A" w:rsidRPr="006E6890" w:rsidRDefault="00455B9A" w:rsidP="00455B9A">
      <w:pPr>
        <w:tabs>
          <w:tab w:val="left" w:pos="3705"/>
        </w:tabs>
        <w:jc w:val="center"/>
        <w:rPr>
          <w:rFonts w:ascii="Times New Roman" w:hAnsi="Times New Roman"/>
          <w:sz w:val="26"/>
          <w:szCs w:val="26"/>
          <w:lang w:val="nl-NL"/>
        </w:rPr>
      </w:pPr>
      <w:r w:rsidRPr="006E6890">
        <w:rPr>
          <w:rFonts w:ascii="Times New Roman" w:hAnsi="Times New Roman"/>
          <w:sz w:val="26"/>
          <w:szCs w:val="26"/>
          <w:lang w:val="nl-NL"/>
        </w:rPr>
        <w:t xml:space="preserve">                                                   Do quả cầu cân bằng trong dầu và trong nước nên            </w:t>
      </w:r>
    </w:p>
    <w:p w:rsidR="00455B9A" w:rsidRPr="006E6890" w:rsidRDefault="00455B9A" w:rsidP="00455B9A">
      <w:pPr>
        <w:tabs>
          <w:tab w:val="left" w:pos="3705"/>
        </w:tabs>
        <w:jc w:val="center"/>
        <w:rPr>
          <w:rFonts w:ascii="Times New Roman" w:hAnsi="Times New Roman"/>
          <w:sz w:val="26"/>
          <w:szCs w:val="26"/>
          <w:lang w:val="nl-NL"/>
        </w:rPr>
      </w:pPr>
      <w:r w:rsidRPr="006E6890">
        <w:rPr>
          <w:rFonts w:ascii="Times New Roman" w:hAnsi="Times New Roman"/>
          <w:sz w:val="26"/>
          <w:szCs w:val="26"/>
          <w:lang w:val="nl-NL"/>
        </w:rPr>
        <w:t xml:space="preserve">                                                ta có trọng lượng của quả cầu bằng lực đẩy Ác-Si-Mét</w:t>
      </w:r>
    </w:p>
    <w:p w:rsidR="00455B9A" w:rsidRPr="006E6890" w:rsidRDefault="00455B9A" w:rsidP="00455B9A">
      <w:pPr>
        <w:tabs>
          <w:tab w:val="left" w:pos="3705"/>
        </w:tabs>
        <w:jc w:val="cente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2)</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Thai (1) vào (2) ta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02" type="#_x0000_t75" style="width:15.05pt;height:11.85pt" o:ole="">
            <v:imagedata r:id="rId203" o:title=""/>
          </v:shape>
          <o:OLEObject Type="Embed" ProgID="Equation.DSMT4" ShapeID="_x0000_i1202" DrawAspect="Content" ObjectID="_1668160959" r:id="rId327"/>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0" w:dyaOrig="680">
          <v:shape id="_x0000_i1203" type="#_x0000_t75" style="width:180.4pt;height:34pt" o:ole="">
            <v:imagedata r:id="rId328" o:title=""/>
          </v:shape>
          <o:OLEObject Type="Embed" ProgID="Equation.DSMT4" ShapeID="_x0000_i1203" DrawAspect="Content" ObjectID="_1668160960" r:id="rId329"/>
        </w:object>
      </w:r>
      <w:r w:rsidRPr="006E6890">
        <w:rPr>
          <w:rFonts w:ascii="Times New Roman" w:hAnsi="Times New Roman"/>
          <w:sz w:val="26"/>
          <w:szCs w:val="26"/>
          <w:lang w:val="nl-NL"/>
        </w:rPr>
        <w:t>(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Vậy thể tích phần quả cầu ngập trong nước khi đã đổ dầu là 4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C43FA0" w:rsidP="00455B9A">
      <w:pPr>
        <w:tabs>
          <w:tab w:val="left" w:pos="370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1520" behindDoc="0" locked="0" layoutInCell="1" allowOverlap="1">
                <wp:simplePos x="0" y="0"/>
                <wp:positionH relativeFrom="column">
                  <wp:posOffset>4126865</wp:posOffset>
                </wp:positionH>
                <wp:positionV relativeFrom="paragraph">
                  <wp:posOffset>1014730</wp:posOffset>
                </wp:positionV>
                <wp:extent cx="1304290" cy="685800"/>
                <wp:effectExtent l="13335" t="8255" r="0" b="10795"/>
                <wp:wrapNone/>
                <wp:docPr id="440" name="Group 2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290" cy="685800"/>
                          <a:chOff x="8087" y="11024"/>
                          <a:chExt cx="2054" cy="1080"/>
                        </a:xfrm>
                      </wpg:grpSpPr>
                      <wps:wsp>
                        <wps:cNvPr id="441" name="Line 2525"/>
                        <wps:cNvCnPr/>
                        <wps:spPr bwMode="auto">
                          <a:xfrm>
                            <a:off x="8087"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2526"/>
                        <wps:cNvCnPr/>
                        <wps:spPr bwMode="auto">
                          <a:xfrm>
                            <a:off x="8087" y="1210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2527"/>
                        <wps:cNvCnPr/>
                        <wps:spPr bwMode="auto">
                          <a:xfrm>
                            <a:off x="9829"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Rectangle 2528"/>
                        <wps:cNvSpPr>
                          <a:spLocks noChangeArrowheads="1"/>
                        </wps:cNvSpPr>
                        <wps:spPr bwMode="auto">
                          <a:xfrm>
                            <a:off x="8444" y="11204"/>
                            <a:ext cx="100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45" name="Line 2529"/>
                        <wps:cNvCnPr/>
                        <wps:spPr bwMode="auto">
                          <a:xfrm>
                            <a:off x="8087" y="11384"/>
                            <a:ext cx="17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6" name="Line 2530"/>
                        <wps:cNvCnPr/>
                        <wps:spPr bwMode="auto">
                          <a:xfrm>
                            <a:off x="9501" y="11219"/>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7" name="Text Box 2531"/>
                        <wps:cNvSpPr txBox="1">
                          <a:spLocks noChangeArrowheads="1"/>
                        </wps:cNvSpPr>
                        <wps:spPr bwMode="auto">
                          <a:xfrm>
                            <a:off x="9404" y="112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4" o:spid="_x0000_s1465" style="position:absolute;margin-left:324.95pt;margin-top:79.9pt;width:102.7pt;height:54pt;z-index:251691520" coordorigin="8087,11024" coordsize="2054,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28nlQQAAHUWAAAOAAAAZHJzL2Uyb0RvYy54bWzsWNtu4zYQfS/QfyD07liSaVsSoiwSOw4K pG3Q3X4ALdGWUIlUSSZ2uui/dziUfIuzSZNt2i3iB5kUydHcOHNmTj+s64rccaVLKVIvOPE9wkUm 81IsU+/XT7Ne5BFtmMhZJQVPvXuuvQ9n3393umoSHspCVjlXBIgInaya1CuMaZJ+X2cFr5k+kQ0X sLiQqmYGpmrZzxVbAfW66oe+P+qvpMobJTOuNbydukXvDOkvFjwzPy8WmhtSpR7wZvCp8Dm3z/7Z KUuWijVFmbVssBdwUbNSwEc3pKbMMHKrygek6jJTUsuFOclk3ZeLRZlxlAGkCfwDaa6UvG1QlmWy WjYbNYFqD/T0YrLZT3c3ipR56lEK+hGsBiPhd0k4DKnVz6pZJrDtSjUfmxvlhIThtcx+07DcP1y3 86XbTOarH2UOFNmtkaif9ULVlgRITtZohvuNGfjakAxeBgOfhjFwk8HaKBpGfmunrABj2mORH409 AqtB4DsmWZIVl+350B9SdzjwIzzaZ4n7MDLbMmclA6fTW73q1+n1Y8EajubSVmEbvQadXq9Lwa1a h06tuGsibhQqWSca1Pukxo6J3imuVdkDqVnSKG2uuKyJHaReBYygOdjdtTbWiNst1jpCzsqqgvcs qQRZpV5smbZTLasyt4s4Ucv5pFLkjtnbhT8rGRDb2wZeLHIkVnCWX7Zjw8rKjWF/JSw9kAPYaUfu +nyO/fgyuoxoj4ajyx71p9Pe+WxCe6NZMB5OB9PJZBr8aVkLaFKUec6F5a67ygF9nknboOIu4eYy b9TQ36eOIgKz3T8yDa7lTOj8ai7ze7QsvgcvezN3Cw/dbfRV3C0MfAwHaCZ3T8cUvmUv6f4l2/rS u7udHI3M/yd3Gxy62/gV7hZHYXwY2N+j23t02yZTyOwOpPwC2I6JZYUZNdrxuQ6laAdRiJCTAjby c6XkymYgSPMB5ikbsSFRuwNd+H46A1MKTCD4CB+ERN8fupA4BDjlcmEHeQ5ysAL+v5SD91Ko3s20 M/y11Pe2fYVkXZcGAHlV1hZl2Z/9Dku+mLkPUp9Zz9cIKQM6sKetZl06JEo6BA4VAwwKqf7wyArQ d+rp32+Z4h6pfhBgnzhAOGpwQofjEKCN2l2Z764wkQGp1DMeccOJcRD/tlHlsoAvBahpIc8Bhy5K RDxbriCN28lb5mhwEufFHSSMO0WBP74CEg6ibyNH27swZbpw0DGHkXOzd6j4pm44OnDDAd52exle 4Ibx0IdKx8XFAP15CxXbyuTJoPgvFybE3DdQrRpVYmaB2JR6Nc8hKnHobtgRBsO2dHnW7vfipuvl HEXCtn1zrPXxWC0NZb8LnJ8sLLyQa6inB5jNW6+1yZyYNax0Uf+fwgExhez/CA4YD4BRWxk96fFP wYBNDdoVyZsX/1nP2oMkz0Iuj9bXLoJgI+1zHITUvwjj3mwUjXt0Roe9eOxHPT+IL+KRT2M6ne13 AjC5ut4iFPAv7QS8uv/xNyHVppFh2e9aDN3/sVbDDt5qG3bfDt4C5IW9TZSv7cPa5unuHMa73eKz vwAAAP//AwBQSwMEFAAGAAgAAAAhAHcKxOXhAAAACwEAAA8AAABkcnMvZG93bnJldi54bWxMj0FP g0AQhe8m/ofNmHizC60gIEvTNOqpMbE1Md62MAVSdpawW6D/3vGkx8n78uZ7+Xo2nRhxcK0lBeEi AIFU2qqlWsHn4fUhAeG8pkp3llDBFR2si9ubXGeVnegDx72vBZeQy7SCxvs+k9KVDRrtFrZH4uxk B6M9n0Mtq0FPXG46uQyCWBrdEn9odI/bBsvz/mIUvE162qzCl3F3Pm2v34fo/WsXolL3d/PmGYTH 2f/B8KvP6lCw09FeqHKiUxA/pimjHEQpb2AiiaIViKOCZfyUgCxy+X9D8QMAAP//AwBQSwECLQAU AAYACAAAACEAtoM4kv4AAADhAQAAEwAAAAAAAAAAAAAAAAAAAAAAW0NvbnRlbnRfVHlwZXNdLnht bFBLAQItABQABgAIAAAAIQA4/SH/1gAAAJQBAAALAAAAAAAAAAAAAAAAAC8BAABfcmVscy8ucmVs c1BLAQItABQABgAIAAAAIQDkG28nlQQAAHUWAAAOAAAAAAAAAAAAAAAAAC4CAABkcnMvZTJvRG9j LnhtbFBLAQItABQABgAIAAAAIQB3CsTl4QAAAAsBAAAPAAAAAAAAAAAAAAAAAO8GAABkcnMvZG93 bnJldi54bWxQSwUGAAAAAAQABADzAAAA/QcAAAAA ">
                <v:line id="Line 2525" o:spid="_x0000_s1466" style="position:absolute;visibility:visible;mso-wrap-style:square" from="8087,11024" to="8087,12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G/AcYAAADcAAAADwAAAGRycy9kb3ducmV2LnhtbESPQWvCQBSE70L/w/IKvelGK0FSVxGl oD1I1UJ7fGZfk9Ts27C7TdJ/3xUEj8PMfMPMl72pRUvOV5YVjEcJCOLc6ooLBR+n1+EMhA/IGmvL pOCPPCwXD4M5Ztp2fKD2GAoRIewzVFCG0GRS+rwkg35kG+LofVtnMETpCqkddhFuajlJklQarDgu lNjQuqT8cvw1CvbP72m72r1t+89des43h/PXT+eUenrsVy8gAvXhHr61t1rBdDqG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xvwHGAAAA3AAAAA8AAAAAAAAA AAAAAAAAoQIAAGRycy9kb3ducmV2LnhtbFBLBQYAAAAABAAEAPkAAACUAwAAAAA= "/>
                <v:line id="Line 2526" o:spid="_x0000_s1467" style="position:absolute;visibility:visible;mso-wrap-style:square" from="8087,12104" to="9829,12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MhdscAAADcAAAADwAAAGRycy9kb3ducmV2LnhtbESPT2vCQBTE74V+h+UJvdWNVoJEV5GW gvYg9Q/o8Zl9TdJm34bdbZJ++64geBxm5jfMfNmbWrTkfGVZwWiYgCDOra64UHA8vD9PQfiArLG2 TAr+yMNy8fgwx0zbjnfU7kMhIoR9hgrKEJpMSp+XZNAPbUMcvS/rDIYoXSG1wy7CTS3HSZJKgxXH hRIbei0p/9n/GgXbl8+0XW0+1v1pk17yt93l/N05pZ4G/WoGIlAf7uFbe60VTCZj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YyF2xwAAANwAAAAPAAAAAAAA AAAAAAAAAKECAABkcnMvZG93bnJldi54bWxQSwUGAAAAAAQABAD5AAAAlQMAAAAA "/>
                <v:line id="Line 2527" o:spid="_x0000_s1468" style="position:absolute;visibility:visible;mso-wrap-style:square" from="9829,11024" to="9829,12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E7ccAAADcAAAADwAAAGRycy9kb3ducmV2LnhtbESPT2vCQBTE74V+h+UJvdWNVYJEV5GW gvYg9Q/o8Zl9TdJm34bdbZJ++64geBxm5jfMfNmbWrTkfGVZwWiYgCDOra64UHA8vD9PQfiArLG2 TAr+yMNy8fgwx0zbjnfU7kMhIoR9hgrKEJpMSp+XZNAPbUMcvS/rDIYoXSG1wy7CTS1fkiSVBiuO CyU29FpS/rP/NQq248+0XW0+1v1pk17yt93l/N05pZ4G/WoGIlAf7uFbe60VTCZj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L4TtxwAAANwAAAAPAAAAAAAA AAAAAAAAAKECAABkcnMvZG93bnJldi54bWxQSwUGAAAAAAQABAD5AAAAlQMAAAAA "/>
                <v:rect id="Rectangle 2528" o:spid="_x0000_s1469" style="position:absolute;left:8444;top:11204;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Bj1cUA AADcAAAADwAAAGRycy9kb3ducmV2LnhtbESPT2vCQBTE74V+h+UVems2ahCbukqpWOoxfy69vWZf k9Ts25BdNfXTu4LgcZiZ3zDL9Wg6caTBtZYVTKIYBHFldcu1grLYvixAOI+ssbNMCv7JwXr1+LDE VNsTZ3TMfS0ChF2KChrv+1RKVzVk0EW2Jw7erx0M+iCHWuoBTwFuOjmN47k02HJYaLCnj4aqfX4w Cn7aaYnnrPiMzet25ndj8Xf43ij1/DS+v4HwNPp7+Nb+0gqSJIHrmXAE5OoCAAD//wMAUEsBAi0A FAAGAAgAAAAhAPD3irv9AAAA4gEAABMAAAAAAAAAAAAAAAAAAAAAAFtDb250ZW50X1R5cGVzXS54 bWxQSwECLQAUAAYACAAAACEAMd1fYdIAAACPAQAACwAAAAAAAAAAAAAAAAAuAQAAX3JlbHMvLnJl bHNQSwECLQAUAAYACAAAACEAMy8FnkEAAAA5AAAAEAAAAAAAAAAAAAAAAAApAgAAZHJzL3NoYXBl eG1sLnhtbFBLAQItABQABgAIAAAAIQDCkGPV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529" o:spid="_x0000_s1470" style="position:absolute;visibility:visible;mso-wrap-style:square" from="8087,11384" to="9829,1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npFsQAAADcAAAADwAAAGRycy9kb3ducmV2LnhtbESPX2vCMBTF3wW/Q7jC3maqqLjOKCII PujEKnu+NNe2s7mpSVa7b78MBj4ezp8fZ7HqTC1acr6yrGA0TEAQ51ZXXCi4nLevcxA+IGusLZOC H/KwWvZ7C0y1ffCJ2iwUIo6wT1FBGUKTSunzkgz6oW2Io3e1zmCI0hVSO3zEcVPLcZLMpMGKI6HE hjYl5bfs20RuXuzd/fPr1u2uh/32zu3bx/mo1MugW7+DCNSFZ/i/vdMKJpMp/J2JR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WekWxAAAANwAAAAPAAAAAAAAAAAA AAAAAKECAABkcnMvZG93bnJldi54bWxQSwUGAAAAAAQABAD5AAAAkgMAAAAA ">
                  <v:stroke dashstyle="dash"/>
                </v:line>
                <v:line id="Line 2530" o:spid="_x0000_s1471" style="position:absolute;visibility:visible;mso-wrap-style:square" from="9501,11219" to="9501,11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XrIcQAAADcAAAADwAAAGRycy9kb3ducmV2LnhtbESPT2vCQBTE7wW/w/IEb3WjiJToKqWg 5CLFP/T8mn0m0ezbmF2zqZ++WxB6HGbmN8xy3ZtadNS6yrKCyTgBQZxbXXGh4HTcvL6BcB5ZY22Z FPyQg/Vq8LLEVNvAe+oOvhARwi5FBaX3TSqly0sy6Ma2IY7e2bYGfZRtIXWLIcJNLadJMpcGK44L JTb0UVJ+PdyNgiQ8tvIis6r7zHa30HyHr+ktKDUa9u8LEJ56/x9+tjOtYDabw9+ZeATk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peshxAAAANwAAAAPAAAAAAAAAAAA AAAAAKECAABkcnMvZG93bnJldi54bWxQSwUGAAAAAAQABAD5AAAAkgMAAAAA ">
                  <v:stroke startarrow="block" endarrow="block"/>
                </v:line>
                <v:shape id="Text Box 2531" o:spid="_x0000_s1472" type="#_x0000_t202" style="position:absolute;left:9404;top:1120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00455B9A" w:rsidRPr="006E6890">
        <w:rPr>
          <w:rFonts w:ascii="Times New Roman" w:hAnsi="Times New Roman"/>
          <w:sz w:val="26"/>
          <w:szCs w:val="26"/>
          <w:lang w:val="nl-NL"/>
        </w:rPr>
        <w:t>b) Từ biểu thức V</w:t>
      </w:r>
      <w:r w:rsidR="00455B9A" w:rsidRPr="006E6890">
        <w:rPr>
          <w:rFonts w:ascii="Times New Roman" w:hAnsi="Times New Roman"/>
          <w:sz w:val="26"/>
          <w:szCs w:val="26"/>
          <w:vertAlign w:val="subscript"/>
          <w:lang w:val="nl-NL"/>
        </w:rPr>
        <w:t>3</w:t>
      </w:r>
      <w:r w:rsidR="00455B9A" w:rsidRPr="006E6890">
        <w:rPr>
          <w:rFonts w:ascii="Times New Roman" w:hAnsi="Times New Roman"/>
          <w:sz w:val="26"/>
          <w:szCs w:val="26"/>
          <w:lang w:val="nl-NL"/>
        </w:rPr>
        <w:t xml:space="preserve"> = </w:t>
      </w:r>
      <w:r w:rsidR="00455B9A" w:rsidRPr="006E6890">
        <w:rPr>
          <w:rFonts w:ascii="Times New Roman" w:hAnsi="Times New Roman"/>
          <w:position w:val="-30"/>
          <w:sz w:val="26"/>
          <w:szCs w:val="26"/>
          <w:lang w:val="nl-NL"/>
        </w:rPr>
        <w:object w:dxaOrig="1100" w:dyaOrig="680">
          <v:shape id="_x0000_i1204" type="#_x0000_t75" style="width:55.4pt;height:34pt" o:ole="">
            <v:imagedata r:id="rId330" o:title=""/>
          </v:shape>
          <o:OLEObject Type="Embed" ProgID="Equation.DSMT4" ShapeID="_x0000_i1204" DrawAspect="Content" ObjectID="_1668160961" r:id="rId331"/>
        </w:object>
      </w:r>
      <w:r w:rsidR="00455B9A" w:rsidRPr="006E6890">
        <w:rPr>
          <w:rFonts w:ascii="Times New Roman" w:hAnsi="Times New Roman"/>
          <w:sz w:val="26"/>
          <w:szCs w:val="26"/>
          <w:lang w:val="nl-NL"/>
        </w:rPr>
        <w:t xml:space="preserve"> ta thấy V3 chỉ phụ thuốc vào V1,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d</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d</w:t>
      </w:r>
      <w:r w:rsidR="00455B9A" w:rsidRPr="006E6890">
        <w:rPr>
          <w:rFonts w:ascii="Times New Roman" w:hAnsi="Times New Roman"/>
          <w:sz w:val="26"/>
          <w:szCs w:val="26"/>
          <w:vertAlign w:val="subscript"/>
          <w:lang w:val="nl-NL"/>
        </w:rPr>
        <w:t>3</w:t>
      </w:r>
      <w:r w:rsidR="00455B9A" w:rsidRPr="006E6890">
        <w:rPr>
          <w:rFonts w:ascii="Times New Roman" w:hAnsi="Times New Roman"/>
          <w:sz w:val="26"/>
          <w:szCs w:val="26"/>
          <w:lang w:val="nl-NL"/>
        </w:rPr>
        <w:t>. Tức là không phụ thuộc vào độ sâu của quả cầu trong dầu cũng như lượng dầu đã đổ thêm. Do đó nếu tiếp tục rót thêm dầu thì phần ngập trong nước của quả cầu vẫn không thay đổi.</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khối kình hộp đáy vuông chiều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cao h = 10cm nhỏ hơn cạnh đáy, bằng gỗ có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KLR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8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được thả nổi trong một</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bình nước (Hình vẽ)</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a) Tính chiều cao của phần nhô lên khỏi mặt nước của hình hộp</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lastRenderedPageBreak/>
        <w:t>b)Đổ thêm vào bình 1 chất dầu không trộn lẫn được với nước có KLR l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Tính chiều cao của phần chìm trong nước, trong dầu của gỗ</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a) Gọi V là thể tích của vậ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thể tích phần chìm trong nước, vì vật nổi nên ta có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P = F</w:t>
      </w:r>
      <w:r w:rsidRPr="006E6890">
        <w:rPr>
          <w:rFonts w:ascii="Times New Roman" w:hAnsi="Times New Roman"/>
          <w:sz w:val="26"/>
          <w:szCs w:val="26"/>
          <w:vertAlign w:val="subscript"/>
          <w:lang w:val="nl-NL"/>
        </w:rPr>
        <w:t>A</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Mà P = 10m = 10.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Nên ta có 10.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Hay 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05" type="#_x0000_t75" style="width:15.05pt;height:11.85pt" o:ole="">
            <v:imagedata r:id="rId203" o:title=""/>
          </v:shape>
          <o:OLEObject Type="Embed" ProgID="Equation.DSMT4" ShapeID="_x0000_i1205" DrawAspect="Content" ObjectID="_1668160962" r:id="rId332"/>
        </w:object>
      </w:r>
      <w:r w:rsidRPr="006E6890">
        <w:rPr>
          <w:rFonts w:ascii="Times New Roman" w:hAnsi="Times New Roman"/>
          <w:position w:val="-30"/>
          <w:sz w:val="26"/>
          <w:szCs w:val="26"/>
          <w:lang w:val="nl-NL"/>
        </w:rPr>
        <w:object w:dxaOrig="840" w:dyaOrig="680">
          <v:shape id="_x0000_i1206" type="#_x0000_t75" style="width:41.95pt;height:34pt" o:ole="">
            <v:imagedata r:id="rId333" o:title=""/>
          </v:shape>
          <o:OLEObject Type="Embed" ProgID="Equation.DSMT4" ShapeID="_x0000_i1206" DrawAspect="Content" ObjectID="_1668160963" r:id="rId334"/>
        </w:object>
      </w:r>
      <w:r w:rsidRPr="006E6890">
        <w:rPr>
          <w:rFonts w:ascii="Times New Roman" w:hAnsi="Times New Roman"/>
          <w:sz w:val="26"/>
          <w:szCs w:val="26"/>
          <w:lang w:val="nl-NL"/>
        </w:rPr>
        <w:t xml:space="preserve"> Điều này chứng tỏ thể tích của vật tỷ lệ nghịch với KLR của chúng.</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Gọi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chiều cao của phần chìm trong nước của vật, tức là của khối lượng chất lỏng bị vật  chiếm chỗ. Thì V;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hính là thể tích của 2 hình hộp chữ nhật có cùng đáy và độ cao tương ứng là h và h</w:t>
      </w:r>
      <w:r w:rsidRPr="006E6890">
        <w:rPr>
          <w:rFonts w:ascii="Times New Roman" w:hAnsi="Times New Roman"/>
          <w:sz w:val="26"/>
          <w:szCs w:val="26"/>
          <w:vertAlign w:val="subscript"/>
          <w:lang w:val="nl-NL"/>
        </w:rPr>
        <w:t>1</w:t>
      </w:r>
    </w:p>
    <w:p w:rsidR="00455B9A" w:rsidRPr="006E6890" w:rsidRDefault="00455B9A" w:rsidP="00455B9A">
      <w:pPr>
        <w:tabs>
          <w:tab w:val="left" w:pos="3705"/>
        </w:tabs>
        <w:rPr>
          <w:rFonts w:ascii="Times New Roman" w:hAnsi="Times New Roman"/>
          <w:sz w:val="26"/>
          <w:szCs w:val="26"/>
          <w:vertAlign w:val="subscript"/>
          <w:lang w:val="nl-NL"/>
        </w:rPr>
      </w:pPr>
      <w:r w:rsidRPr="006E6890">
        <w:rPr>
          <w:rFonts w:ascii="Times New Roman" w:hAnsi="Times New Roman"/>
          <w:sz w:val="26"/>
          <w:szCs w:val="26"/>
          <w:lang w:val="nl-NL"/>
        </w:rPr>
        <w:t>Vậy h;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phải tỷ lệ nghịch với V và V</w:t>
      </w:r>
      <w:r w:rsidRPr="006E6890">
        <w:rPr>
          <w:rFonts w:ascii="Times New Roman" w:hAnsi="Times New Roman"/>
          <w:sz w:val="26"/>
          <w:szCs w:val="26"/>
          <w:vertAlign w:val="subscript"/>
          <w:lang w:val="nl-NL"/>
        </w:rPr>
        <w:t>1</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nên ta có </w:t>
      </w:r>
      <w:r w:rsidRPr="006E6890">
        <w:rPr>
          <w:rFonts w:ascii="Times New Roman" w:hAnsi="Times New Roman"/>
          <w:position w:val="-30"/>
          <w:sz w:val="26"/>
          <w:szCs w:val="26"/>
          <w:lang w:val="nl-NL"/>
        </w:rPr>
        <w:object w:dxaOrig="2040" w:dyaOrig="680">
          <v:shape id="_x0000_i1207" type="#_x0000_t75" style="width:102.05pt;height:34pt" o:ole="">
            <v:imagedata r:id="rId335" o:title=""/>
          </v:shape>
          <o:OLEObject Type="Embed" ProgID="Equation.DSMT4" ShapeID="_x0000_i1207" DrawAspect="Content" ObjectID="_1668160964" r:id="rId336"/>
        </w:object>
      </w:r>
      <w:r w:rsidRPr="006E6890">
        <w:rPr>
          <w:rFonts w:ascii="Times New Roman" w:hAnsi="Times New Roman"/>
          <w:position w:val="-6"/>
          <w:sz w:val="26"/>
          <w:szCs w:val="26"/>
          <w:lang w:val="nl-NL"/>
        </w:rPr>
        <w:object w:dxaOrig="300" w:dyaOrig="240">
          <v:shape id="_x0000_i1208" type="#_x0000_t75" style="width:15.05pt;height:11.85pt" o:ole="">
            <v:imagedata r:id="rId203" o:title=""/>
          </v:shape>
          <o:OLEObject Type="Embed" ProgID="Equation.DSMT4" ShapeID="_x0000_i1208" DrawAspect="Content" ObjectID="_1668160965" r:id="rId337"/>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639" w:dyaOrig="620">
          <v:shape id="_x0000_i1209" type="#_x0000_t75" style="width:31.65pt;height:30.85pt" o:ole="">
            <v:imagedata r:id="rId338" o:title=""/>
          </v:shape>
          <o:OLEObject Type="Embed" ProgID="Equation.DSMT4" ShapeID="_x0000_i1209" DrawAspect="Content" ObjectID="_1668160966" r:id="rId339"/>
        </w:object>
      </w:r>
      <w:r w:rsidRPr="006E6890">
        <w:rPr>
          <w:rFonts w:ascii="Times New Roman" w:hAnsi="Times New Roman"/>
          <w:sz w:val="26"/>
          <w:szCs w:val="26"/>
          <w:lang w:val="nl-NL"/>
        </w:rPr>
        <w:t xml:space="preserve"> = 0,08.h</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Vậy phần chìm trong nước của khối gỗ có chiều cao là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88h = 0,88 . 10 = 8,8 (cm)</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và phần nhô ra khỏi mặt nước có chiều cao là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 - 8,8 = 1,2(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Gọi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chiều cao của khối gỗ gập trong nước và trong dầu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thể tích của khối gỗ ngập trong nước và trong dầu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trọng lượng riêng của nước và của dầu</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10" type="#_x0000_t75" style="width:15.05pt;height:11.85pt" o:ole="">
            <v:imagedata r:id="rId203" o:title=""/>
          </v:shape>
          <o:OLEObject Type="Embed" ProgID="Equation.DSMT4" ShapeID="_x0000_i1210" DrawAspect="Content" ObjectID="_1668160967" r:id="rId340"/>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khối gỗ cân bằng trong dầu và nước nên P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à P = 10.m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 và</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đó ta có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ay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ay (2) vào (1) ta được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Giải ra tìm được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880" w:dyaOrig="720">
          <v:shape id="_x0000_i1211" type="#_x0000_t75" style="width:2in;height:36.4pt" o:ole="">
            <v:imagedata r:id="rId341" o:title=""/>
          </v:shape>
          <o:OLEObject Type="Embed" ProgID="Equation.DSMT4" ShapeID="_x0000_i1211" DrawAspect="Content" ObjectID="_1668160968" r:id="rId342"/>
        </w:object>
      </w:r>
      <w:r w:rsidRPr="006E6890">
        <w:rPr>
          <w:rFonts w:ascii="Times New Roman" w:hAnsi="Times New Roman"/>
          <w:sz w:val="26"/>
          <w:szCs w:val="26"/>
          <w:lang w:val="nl-NL"/>
        </w:rPr>
        <w:t xml:space="preserve"> = 0,04(m) = 4(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chiều cao khối khỗ chìm trong dầu là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4(cm)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Chiều cao khối gỗ chìm tr4ong nước l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0 - 4 = 6(cm)</w:t>
      </w:r>
    </w:p>
    <w:p w:rsidR="00455B9A" w:rsidRPr="006E6890" w:rsidRDefault="00E76D58" w:rsidP="00455B9A">
      <w:pPr>
        <w:rPr>
          <w:rFonts w:ascii="Times New Roman" w:hAnsi="Times New Roman"/>
          <w:b/>
          <w:sz w:val="26"/>
          <w:szCs w:val="26"/>
          <w:lang w:val="nl-NL"/>
        </w:rPr>
      </w:pPr>
      <w:r w:rsidRPr="006E6890">
        <w:rPr>
          <w:rFonts w:ascii="Times New Roman" w:hAnsi="Times New Roman"/>
          <w:b/>
          <w:sz w:val="26"/>
          <w:szCs w:val="26"/>
          <w:lang w:val="nl-NL"/>
        </w:rPr>
        <w:t>IV</w:t>
      </w:r>
      <w:r w:rsidR="00455B9A" w:rsidRPr="006E6890">
        <w:rPr>
          <w:rFonts w:ascii="Times New Roman" w:hAnsi="Times New Roman"/>
          <w:b/>
          <w:sz w:val="26"/>
          <w:szCs w:val="26"/>
          <w:lang w:val="nl-NL"/>
        </w:rPr>
        <w:t>: Bài tập về nhà</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quả cầu A,B có trọng lượng bằng nhau nhưng làm bằng hai chất khác nhau, được treo vào 2 đầu của 1 đòn có trọng lượng không đáng kể và chiều dà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l = 84cm. Lúc đầu, đòn cân bằng. Sau đó đem nhúng cả hai quả cầu ngập trong nước. Người ta thấy phải dịch chuyển điểm tựa đi 6cm về  phía B để đòn trở lại cân bằng. tính trọng lượng riêng của quả cầu B nếu trọng lượng riêng của quả cầu A là 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3.10</w:t>
      </w:r>
      <w:r w:rsidRPr="006E6890">
        <w:rPr>
          <w:rFonts w:ascii="Times New Roman" w:hAnsi="Times New Roman"/>
          <w:sz w:val="26"/>
          <w:szCs w:val="26"/>
          <w:vertAlign w:val="superscript"/>
          <w:lang w:val="nl-NL"/>
        </w:rPr>
        <w:t>4</w:t>
      </w:r>
      <w:r w:rsidRPr="006E6890">
        <w:rPr>
          <w:rFonts w:ascii="Times New Roman" w:hAnsi="Times New Roman"/>
          <w:sz w:val="26"/>
          <w:szCs w:val="26"/>
          <w:lang w:val="nl-NL"/>
        </w:rPr>
        <w:t>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của nước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10</w:t>
      </w:r>
      <w:r w:rsidRPr="006E6890">
        <w:rPr>
          <w:rFonts w:ascii="Times New Roman" w:hAnsi="Times New Roman"/>
          <w:sz w:val="26"/>
          <w:szCs w:val="26"/>
          <w:vertAlign w:val="superscript"/>
          <w:lang w:val="nl-NL"/>
        </w:rPr>
        <w:t>4</w:t>
      </w:r>
      <w:r w:rsidRPr="006E6890">
        <w:rPr>
          <w:rFonts w:ascii="Times New Roman" w:hAnsi="Times New Roman"/>
          <w:sz w:val="26"/>
          <w:szCs w:val="26"/>
          <w:lang w:val="nl-NL"/>
        </w:rPr>
        <w:t>N/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ái thớt bằng gỗ,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5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ó hai mặt phẳng song song cách nhau một khoảng h = 8cm được đặt trong một cái chậu.</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Người ta đổ nước vào chậu, cho đến kho áp suất do nước và do cái thớt tác dụng lên đáy chậu bằng nhau. Tính độ cao của cột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Sau đó từ từ rót  vào chậu một chất lỏng không trộn lẫn được với nước cho đến khi mặt trên của thớt ngang với mặt thoáng của chất lỏng, thì thấy lớp chất lỏng  dày 4,8cm. Xác định khối lượng riêng của chất lỏng đó.</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 Nếu lại tiếp tục rót thêm chất lỏng đó cho mực chất lỏng cao thêm 3cm, thì phần chìm trong chất lỏng của thớt tằng hay giảm bao nhiêu?</w:t>
      </w:r>
    </w:p>
    <w:p w:rsidR="00E15E21" w:rsidRPr="006E6890" w:rsidRDefault="00E15E21" w:rsidP="00455B9A">
      <w:pPr>
        <w:jc w:val="cente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w:t>
      </w:r>
    </w:p>
    <w:p w:rsidR="00921205" w:rsidRDefault="00921205" w:rsidP="00921205">
      <w:pPr>
        <w:jc w:val="center"/>
        <w:rPr>
          <w:rFonts w:ascii="Times New Roman" w:hAnsi="Times New Roman"/>
          <w:sz w:val="26"/>
          <w:szCs w:val="26"/>
          <w:lang w:val="nl-NL"/>
        </w:rPr>
      </w:pP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lastRenderedPageBreak/>
        <w:t>LUYỆN TẬP</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2544" behindDoc="0" locked="0" layoutInCell="1" allowOverlap="1">
                <wp:simplePos x="0" y="0"/>
                <wp:positionH relativeFrom="column">
                  <wp:posOffset>3020695</wp:posOffset>
                </wp:positionH>
                <wp:positionV relativeFrom="paragraph">
                  <wp:posOffset>96520</wp:posOffset>
                </wp:positionV>
                <wp:extent cx="2595245" cy="1409700"/>
                <wp:effectExtent l="12065" t="0" r="12065" b="11430"/>
                <wp:wrapNone/>
                <wp:docPr id="418" name="Group 2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409700"/>
                          <a:chOff x="6345" y="3074"/>
                          <a:chExt cx="4087" cy="2220"/>
                        </a:xfrm>
                      </wpg:grpSpPr>
                      <wps:wsp>
                        <wps:cNvPr id="419" name="Line 2533"/>
                        <wps:cNvCnPr/>
                        <wps:spPr bwMode="auto">
                          <a:xfrm>
                            <a:off x="7015" y="349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2534"/>
                        <wps:cNvCnPr/>
                        <wps:spPr bwMode="auto">
                          <a:xfrm>
                            <a:off x="7015"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2535"/>
                        <wps:cNvCnPr/>
                        <wps:spPr bwMode="auto">
                          <a:xfrm>
                            <a:off x="9762"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Oval 2536"/>
                        <wps:cNvSpPr>
                          <a:spLocks noChangeArrowheads="1"/>
                        </wps:cNvSpPr>
                        <wps:spPr bwMode="auto">
                          <a:xfrm>
                            <a:off x="6807" y="4394"/>
                            <a:ext cx="402" cy="402"/>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23" name="Oval 2537"/>
                        <wps:cNvSpPr>
                          <a:spLocks noChangeArrowheads="1"/>
                        </wps:cNvSpPr>
                        <wps:spPr bwMode="auto">
                          <a:xfrm>
                            <a:off x="9561" y="4394"/>
                            <a:ext cx="402" cy="402"/>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24" name="Line 2538"/>
                        <wps:cNvCnPr/>
                        <wps:spPr bwMode="auto">
                          <a:xfrm>
                            <a:off x="634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2539"/>
                        <wps:cNvCnPr/>
                        <wps:spPr bwMode="auto">
                          <a:xfrm>
                            <a:off x="6345"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2540"/>
                        <wps:cNvCnPr/>
                        <wps:spPr bwMode="auto">
                          <a:xfrm>
                            <a:off x="768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2541"/>
                        <wps:cNvCnPr/>
                        <wps:spPr bwMode="auto">
                          <a:xfrm>
                            <a:off x="909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542"/>
                        <wps:cNvCnPr/>
                        <wps:spPr bwMode="auto">
                          <a:xfrm>
                            <a:off x="9092"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543"/>
                        <wps:cNvCnPr/>
                        <wps:spPr bwMode="auto">
                          <a:xfrm>
                            <a:off x="1043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2544"/>
                        <wps:cNvCnPr/>
                        <wps:spPr bwMode="auto">
                          <a:xfrm>
                            <a:off x="6345"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1" name="Line 2545"/>
                        <wps:cNvCnPr/>
                        <wps:spPr bwMode="auto">
                          <a:xfrm>
                            <a:off x="9092"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2" name="Text Box 2546"/>
                        <wps:cNvSpPr txBox="1">
                          <a:spLocks noChangeArrowheads="1"/>
                        </wps:cNvSpPr>
                        <wps:spPr bwMode="auto">
                          <a:xfrm>
                            <a:off x="6814" y="43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433" name="Text Box 2547"/>
                        <wps:cNvSpPr txBox="1">
                          <a:spLocks noChangeArrowheads="1"/>
                        </wps:cNvSpPr>
                        <wps:spPr bwMode="auto">
                          <a:xfrm>
                            <a:off x="6881"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434" name="Text Box 2548"/>
                        <wps:cNvSpPr txBox="1">
                          <a:spLocks noChangeArrowheads="1"/>
                        </wps:cNvSpPr>
                        <wps:spPr bwMode="auto">
                          <a:xfrm>
                            <a:off x="9494"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435" name="Text Box 2549"/>
                        <wps:cNvSpPr txBox="1">
                          <a:spLocks noChangeArrowheads="1"/>
                        </wps:cNvSpPr>
                        <wps:spPr bwMode="auto">
                          <a:xfrm>
                            <a:off x="9494"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436" name="Text Box 2550"/>
                        <wps:cNvSpPr txBox="1">
                          <a:spLocks noChangeArrowheads="1"/>
                        </wps:cNvSpPr>
                        <wps:spPr bwMode="auto">
                          <a:xfrm>
                            <a:off x="8147"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437" name="Text Box 2551"/>
                        <wps:cNvSpPr txBox="1">
                          <a:spLocks noChangeArrowheads="1"/>
                        </wps:cNvSpPr>
                        <wps:spPr bwMode="auto">
                          <a:xfrm>
                            <a:off x="8556"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438" name="Text Box 2552"/>
                        <wps:cNvSpPr txBox="1">
                          <a:spLocks noChangeArrowheads="1"/>
                        </wps:cNvSpPr>
                        <wps:spPr bwMode="auto">
                          <a:xfrm>
                            <a:off x="8020"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439" name="Text Box 2553"/>
                        <wps:cNvSpPr txBox="1">
                          <a:spLocks noChangeArrowheads="1"/>
                        </wps:cNvSpPr>
                        <wps:spPr bwMode="auto">
                          <a:xfrm>
                            <a:off x="8437" y="30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vanish/>
                                  <w:vertAlign w:val="superscript"/>
                                  <w:lang w:val="nl-NL"/>
                                </w:rPr>
                                <w:t>'</w:t>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2" o:spid="_x0000_s1473" style="position:absolute;margin-left:237.85pt;margin-top:7.6pt;width:204.35pt;height:111pt;z-index:251692544" coordorigin="6345,3074" coordsize="4087,22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sGCMOwYAAPlEAAAOAAAAZHJzL2Uyb0RvYy54bWzsXN1yozYUvu9M34Hh3jE/AgMTZyex40xn 0m5mdvsAMmBgihEVJHa603fvkQQysE43jTck01UuHGGBkI4+vvOLzz/st7n2ENMqI8VcN88MXYuL kERZkcz13z+vJp6uVTUuIpyTIp7rj3Glf7j4+afzXRnEFklJHsVUg0GKKtiVcz2t6zKYTqswjbe4 OiNlXEDnhtAtruGQJtOI4h2Mvs2nlmG40x2hUUlJGFcVfLsUnfoFH3+zicP642ZTxbWWz3WYW80/ Kf9cs8/pxTkOEorLNAubaeAXzGKLswJuKoda4hpr9zT7aqhtFlJSkU19FpLtlGw2WRjzNcBqTGOw mhtK7ku+liTYJaUUE4h2IKcXDxv+9nBHtSya68iErSrwFjaJ31ezHNti8tmVSQCn3dDyU3lHxSKh eUvCPyrong772XEiTtbWu19JBCPi+5pw+ew3dMuGgJVre74Nj3Ib4n2thfCl5fiOhRxdC6HPRIY/ M5qNClPYTXada7N+6LaNGRKbGKbXzfXI8GbiYsuy+JVTHIgb88k2k2MrA9BVB7lWp8n1U4rLmG9X xQQm5eq3cr3NipiJ1RZi5WctijvKhVwFFYj3mxKbGWazcuQ3K5dym6Fm3f1F46CkVX0Tk63GGnM9 h3nw3cAPt1XN9vBwCtucgqyyPIfvcZAX2m6uw344/IKK5FnEOllfRZP1IqfaA2YPF/9jC4PBeqcB iIuID5bGOLpu2jXOctGG8/OCjQfrgOk0LfH0fPEN/9q79tAEWe71BBnL5eRytUATd2XOnKW9XCyW 5t9saiYK0iyK4oLNrn2STfS8HW04RTyD8lmWYpj2R+dLhMm2//mkAVliBwWs1iR65BvLvweQjYU2 AHzzFLdo4yhhswNMfke0wX3Y8+mLZ1M+YQckKbCdHaXl/xPYzCHYnBOozZ+5liD1r6hNgU0xmwXg EPbJR9A4TI+6HbC1tkklDBOtIIsUF0l8SSnZMcUDyt3k6qmhQnFBy9rf1LuuZ4ByBcJD9lDvIgNm xriQNYQCbM2cgeKN8zwrq3/VvT3V2dOwK/7X3KB32nhKeqDl6v16z41HE8wxWDmTptB8GiXC1gbf ABopoX/p2g7s7Lle/XmPaaxr+S8F7IlvIsQMc36AnBnTX7Tbs+724CKEoeZ6rWuiuaiFMX9f0ixJ 4U4mt1MKcgkW5ybjxs1hVqCx2cGY6tgegnbWCgrU8WuD1ndcYGgF2p5p1gGtJBAF2q7HYqEWtK0N 6XVA+19tSOmrIcMeeCyNWjctV3ksPAQCjsaP57GAPyv0eos2/3ugzbGGetq0maZhilqh7cdFmztA G2CisVxe4h+7nojGKG5T0ZgjsT8LfIYetyHugzAj9AVog2CYcJAV2hTajqFNRvAbTYqaAP5paFOa VKHtGNqGeQ10Sl7DNBCkm7ivqtwEldiAKE6jJNs0mg22e1+VnpLYODilljlwSt+pm8BCiUtcpSLd lieszSxXHKgE25gRPXuY8ziEPk8y6RQOVaI3OlYF8kRZAdOWgg8/swKAK7KHlAiSEc0muqzVe+hp w+KvlxwBEhVx5mGIzzUgAs5iLo5wtJ9OFFMo1uHB++dUJTDe6+Tn32kFQS9L86xkzpOlBrw8oi2K MC1kXFn+ZOV6swlaIWcCNTLexDD9K981IHu6XPWLIrg/IKqsTggxnlwKss1qqPbKs+1c92S9CA6e qguRNR1s+m21Rfv/WNVFJ7Qv0ywqtN8N7UPt0RHWkMIamTU8kZ2yweQSpkxbyqRY42iR1VMpYMUa nWqyU1hD5rkUa/RYQyYEu7aGFNaorOGz4iBha7iKNaayWlHZGv2y0xFtDZmvVKzRYw2Z2O2yhhTW 27CGsjXYewaKNcD9YCbnsFh9PNZwZN5ZsUaPNWSCvsMaB2GNyhqeyd6ogOCFDekJ5aEo1nh71pD1 A4o1eqwhCy26rCGFNS5rOA5wmGKNZPA+lfJQ3spDcWQdiGKNHmvIgpkua0hhjcsaBnv1gbOGioYq D0WmR97QQ5H1PIo1eqwhC5+6rCGFNS5rILvxUOSL8CqHwt5Nf/JFdZVDkdTyKplXhzvKh3fu3v+b gPBOIP99DR4Nan4LhP2AR/cY2t1fLLn4BwAA//8DAFBLAwQUAAYACAAAACEAFgZbSuEAAAAKAQAA DwAAAGRycy9kb3ducmV2LnhtbEyPQWuDQBCF74X+h2UCvTWrRqsY1xBC21MoJCmU3jbuRCXurLgb Nf++21N7HN7He98Um1l3bMTBtoYEhMsAGFJlVEu1gM/T23MGzDpJSnaGUMAdLWzKx4dC5spMdMDx 6GrmS8jmUkDjXJ9zbqsGtbRL0yP57GIGLZ0/h5qrQU6+XHc8CoIXrmVLfqGRPe4arK7HmxbwPslp uwpfx/31srt/n5KPr32IQjwt5u0amMPZ/cHwq+/VofROZ3MjZVknIE6T1KM+SCJgHsiyOAZ2FhCt 0gh4WfD/L5Q/AAAA//8DAFBLAQItABQABgAIAAAAIQC2gziS/gAAAOEBAAATAAAAAAAAAAAAAAAA AAAAAABbQ29udGVudF9UeXBlc10ueG1sUEsBAi0AFAAGAAgAAAAhADj9If/WAAAAlAEAAAsAAAAA AAAAAAAAAAAALwEAAF9yZWxzLy5yZWxzUEsBAi0AFAAGAAgAAAAhAEywYIw7BgAA+UQAAA4AAAAA AAAAAAAAAAAALgIAAGRycy9lMm9Eb2MueG1sUEsBAi0AFAAGAAgAAAAhABYGW0rhAAAACgEAAA8A AAAAAAAAAAAAAAAAlQgAAGRycy9kb3ducmV2LnhtbFBLBQYAAAAABAAEAPMAAACjCQAAAAA= ">
                <v:line id="Line 2533" o:spid="_x0000_s1474" style="position:absolute;visibility:visible;mso-wrap-style:square" from="7015,3494" to="9762,3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ScGscAAADcAAAADwAAAGRycy9kb3ducmV2LnhtbESPQWvCQBSE74X+h+UVeqsbrYQ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
                <v:line id="Line 2534" o:spid="_x0000_s1475" style="position:absolute;visibility:visible;mso-wrap-style:square" from="7015,3494" to="7015,4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L/OsMAAADcAAAADwAAAGRycy9kb3ducmV2LnhtbERPy2rCQBTdF/yH4Qrd1UmthJI6ilQE 7UJ8gS6vmdskbeZOmJkm8e+dhdDl4byn897UoiXnK8sKXkcJCOLc6ooLBafj6uUdhA/IGmvLpOBG HuazwdMUM2073lN7CIWIIewzVFCG0GRS+rwkg35kG+LIfVtnMEToCqkddjHc1HKcJKk0WHFsKLGh z5Ly38OfUbB926XtYvO17s+b9Jov99fLT+eUeh72iw8QgfrwL36411rBZBz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i/zrDAAAA3AAAAA8AAAAAAAAAAAAA AAAAoQIAAGRycy9kb3ducmV2LnhtbFBLBQYAAAAABAAEAPkAAACRAwAAAAA= "/>
                <v:line id="Line 2535" o:spid="_x0000_s1476" style="position:absolute;visibility:visible;mso-wrap-style:square" from="9762,3494" to="9762,4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5aoccAAADcAAAADwAAAGRycy9kb3ducmV2LnhtbESPT2vCQBTE70K/w/IK3nSjliCpq0hL QXsQ/xTa4zP7TGKzb8PuNkm/vSsUehxm5jfMYtWbWrTkfGVZwWScgCDOra64UPBxehvNQfiArLG2 TAp+ycNq+TBYYKZtxwdqj6EQEcI+QwVlCE0mpc9LMujHtiGO3sU6gyFKV0jtsItwU8tpkqTSYMVx ocSGXkrKv48/RsFutk/b9fZ9039u03P+ejh/XTun1PCxXz+DCNSH//Bfe6MVPE0n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blqhxwAAANwAAAAPAAAAAAAA AAAAAAAAAKECAABkcnMvZG93bnJldi54bWxQSwUGAAAAAAQABAD5AAAAlQMAAAAA "/>
                <v:oval id="Oval 2536" o:spid="_x0000_s1477" style="position:absolute;left:6807;top:439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St5sQA AADcAAAADwAAAGRycy9kb3ducmV2LnhtbESPQWvCQBSE7wX/w/IK3urGRKWkriJKQQ89NG3vj+wz CWbfhuxrjP/eFQo9DjPzDbPejq5VA/Wh8WxgPktAEZfeNlwZ+P56f3kFFQTZYuuZDNwowHYzeVpj bv2VP2kopFIRwiFHA7VIl2sdypochpnviKN39r1DibKvtO3xGuGu1WmSrLTDhuNCjR3tayovxa8z cKh2xWrQmSyz8+Eoy8vPxymbGzN9HndvoIRG+Q//tY/WwCJN4XEmHgG9uQMAAP//AwBQSwECLQAU AAYACAAAACEA8PeKu/0AAADiAQAAEwAAAAAAAAAAAAAAAAAAAAAAW0NvbnRlbnRfVHlwZXNdLnht bFBLAQItABQABgAIAAAAIQAx3V9h0gAAAI8BAAALAAAAAAAAAAAAAAAAAC4BAABfcmVscy8ucmVs c1BLAQItABQABgAIAAAAIQAzLwWeQQAAADkAAAAQAAAAAAAAAAAAAAAAACkCAABkcnMvc2hhcGV4 bWwueG1sUEsBAi0AFAAGAAgAAAAhAFjkreb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oval id="Oval 2537" o:spid="_x0000_s1478" style="position:absolute;left:9561;top:439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IfcQA AADcAAAADwAAAGRycy9kb3ducmV2LnhtbESPQWvCQBSE74X+h+UJvdWNRqVEV5FKwR48GO39kX0m wezbkH2N6b/vCoLHYWa+YVabwTWqpy7Ung1Mxgko4sLbmksD59PX+weoIMgWG89k4I8CbNavLyvM rL/xkfpcShUhHDI0UIm0mdahqMhhGPuWOHoX3zmUKLtS2w5vEe4aPU2ShXZYc1yosKXPiopr/usM 7Mptvuh1KvP0stvL/Ppz+E4nxryNhu0SlNAgz/CjvbcGZtMU7mfiEdDrfwAAAP//AwBQSwECLQAU AAYACAAAACEA8PeKu/0AAADiAQAAEwAAAAAAAAAAAAAAAAAAAAAAW0NvbnRlbnRfVHlwZXNdLnht bFBLAQItABQABgAIAAAAIQAx3V9h0gAAAI8BAAALAAAAAAAAAAAAAAAAAC4BAABfcmVscy8ucmVs c1BLAQItABQABgAIAAAAIQAzLwWeQQAAADkAAAAQAAAAAAAAAAAAAAAAACkCAABkcnMvc2hhcGV4 bWwueG1sUEsBAi0AFAAGAAgAAAAhADeoCH3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line id="Line 2538" o:spid="_x0000_s1479" style="position:absolute;visibility:visible;mso-wrap-style:square" from="6345,4034" to="6345,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5OccAAADcAAAADwAAAGRycy9kb3ducmV2LnhtbESPT2vCQBTE74V+h+UJvdWNVoJ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
                <v:line id="Line 2539" o:spid="_x0000_s1480" style="position:absolute;visibility:visible;mso-wrap-style:square" from="6345,5294" to="7685,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2540" o:spid="_x0000_s1481" style="position:absolute;visibility:visible;mso-wrap-style:square" from="7685,4034" to="7685,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fC1cYAAADcAAAADwAAAGRycy9kb3ducmV2LnhtbESPQWvCQBSE7wX/w/IEb3VTLaF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HwtXGAAAA3AAAAA8AAAAAAAAA AAAAAAAAoQIAAGRycy9kb3ducmV2LnhtbFBLBQYAAAAABAAEAPkAAACUAwAAAAA= "/>
                <v:line id="Line 2541" o:spid="_x0000_s1482" style="position:absolute;visibility:visible;mso-wrap-style:square" from="9092,4034" to="9092,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tnTscAAADcAAAADwAAAGRycy9kb3ducmV2LnhtbESPQWvCQBSE7wX/w/IKvdVNbUkluoq0 FLSHolbQ4zP7TGKzb8PuNkn/vSsUPA4z8w0znfemFi05X1lW8DRMQBDnVldcKNh9fzyOQfiArLG2 TAr+yMN8NribYqZtxxtqt6EQEcI+QwVlCE0mpc9LMuiHtiGO3sk6gyFKV0jtsItwU8tRkqTSYMVx ocSG3krKf7a/RsHX8zptF6vPZb9fpcf8fXM8nDun1MN9v5iACNSHW/i/vdQKXk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2dOxwAAANwAAAAPAAAAAAAA AAAAAAAAAKECAABkcnMvZG93bnJldi54bWxQSwUGAAAAAAQABAD5AAAAlQMAAAAA "/>
                <v:line id="Line 2542" o:spid="_x0000_s1483" style="position:absolute;visibility:visible;mso-wrap-style:square" from="9092,5294" to="10432,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TzPMMAAADcAAAADwAAAGRycy9kb3ducmV2LnhtbERPy2rCQBTdF/yH4Qrd1UmthJI6ilQE 7UJ8gS6vmdskbeZOmJkm8e+dhdDl4byn897UoiXnK8sKXkcJCOLc6ooLBafj6uUdhA/IGmvLpOBG HuazwdMUM2073lN7CIWIIewzVFCG0GRS+rwkg35kG+LIfVtnMEToCqkddjHc1HKcJKk0WHFsKLGh z5Ly38OfUbB926XtYvO17s+b9Jov99fLT+eUeh72iw8QgfrwL36411rBZBz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U8zzDAAAA3AAAAA8AAAAAAAAAAAAA AAAAoQIAAGRycy9kb3ducmV2LnhtbFBLBQYAAAAABAAEAPkAAACRAwAAAAA= "/>
                <v:line id="Line 2543" o:spid="_x0000_s1484" style="position:absolute;visibility:visible;mso-wrap-style:square" from="10432,4034" to="10432,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hWp8cAAADcAAAADwAAAGRycy9kb3ducmV2LnhtbESPQWvCQBSE7wX/w/IKvdVNbQk1uoq0 FLSHolbQ4zP7TGKzb8PuNkn/vSsUPA4z8w0znfemFi05X1lW8DRMQBDnVldcKNh9fzy+gvABWWNt mRT8kYf5bHA3xUzbjjfUbkMhIoR9hgrKEJpMSp+XZNAPbUMcvZN1BkOUrpDaYRfhppajJEmlwYrj QokNvZWU/2x/jYKv5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GFanxwAAANwAAAAPAAAAAAAA AAAAAAAAAKECAABkcnMvZG93bnJldi54bWxQSwUGAAAAAAQABAD5AAAAlQMAAAAA "/>
                <v:line id="Line 2544" o:spid="_x0000_s1485" style="position:absolute;visibility:visible;mso-wrap-style:square" from="6345,4214" to="7685,4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udKMMAAADcAAAADwAAAGRycy9kb3ducmV2LnhtbERPXWvCMBR9F/Yfwh34pumqbKMaZZsI IgM3N9HHS3PXlDU3tYm1/nvzIPh4ON/TeWcr0VLjS8cKnoYJCOLc6ZILBb8/y8ErCB+QNVaOScGF PMxnD70pZtqd+ZvabShEDGGfoQITQp1J6XNDFv3Q1cSR+3ONxRBhU0jd4DmG20qmSfIsLZYcGwzW 9GEo/9+erIKvdUs7+3mgzXo5flkc31My+1Sp/mP3NgERqAt38c290grGozg/nolHQM6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V7nSjDAAAA3AAAAA8AAAAAAAAAAAAA AAAAoQIAAGRycy9kb3ducmV2LnhtbFBLBQYAAAAABAAEAPkAAACRAwAAAAA= ">
                  <v:stroke dashstyle="longDash"/>
                </v:line>
                <v:line id="Line 2545" o:spid="_x0000_s1486" style="position:absolute;visibility:visible;mso-wrap-style:square" from="9092,4214" to="10432,4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c4s8YAAADcAAAADwAAAGRycy9kb3ducmV2LnhtbESP3WrCQBSE7wt9h+UUelc3pmIluoqt CCIFW3+wl4fsaTaYPRuz2xjfvlsQejnMzDfMZNbZSrTU+NKxgn4vAUGcO11yoWC/Wz6NQPiArLFy TAqu5GE2vb+bYKbdhT+p3YZCRAj7DBWYEOpMSp8bsuh7riaO3rdrLIYom0LqBi8RbiuZJslQWiw5 Lhis6c1Qftr+WAUf65YO9v2LNuvl4GVxfk3JHFOlHh+6+RhEoC78h2/tlVYweO7D35l4BOT0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3OLPGAAAA3AAAAA8AAAAAAAAA AAAAAAAAoQIAAGRycy9kb3ducmV2LnhtbFBLBQYAAAAABAAEAPkAAACUAwAAAAA= ">
                  <v:stroke dashstyle="longDash"/>
                </v:line>
                <v:shape id="Text Box 2546" o:spid="_x0000_s1487" type="#_x0000_t202" style="position:absolute;left:6814;top:43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547" o:spid="_x0000_s1488" type="#_x0000_t202" style="position:absolute;left:6881;top:31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DorsQA AADcAAAADwAAAGRycy9kb3ducmV2LnhtbESPT2vCQBTE7wW/w/KE3nTXPxUbXUUUwVOLaS14e2Sf STD7NmS3Jn57tyD0OMzMb5jlurOVuFHjS8caRkMFgjhzpuRcw/fXfjAH4QOywcoxabiTh/Wq97LE xLiWj3RLQy4ihH2CGooQ6kRKnxVk0Q9dTRy9i2sshiibXJoG2wi3lRwrNZMWS44LBda0LSi7pr9W w+njcv6Zqs98Z9/q1nVKsn2XWr/2u80CRKAu/Ief7YPRMJ1M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A6K7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548" o:spid="_x0000_s1489" type="#_x0000_t202" style="position:absolute;left:9494;top:436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549" o:spid="_x0000_s1490" type="#_x0000_t202" style="position:absolute;left:9494;top:31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VQcQA AADcAAAADwAAAGRycy9kb3ducmV2LnhtbESPQWvCQBSE74L/YXlCb3VXq8XGbERaCp4qTWvB2yP7 TILZtyG7NfHfd4WCx2FmvmHSzWAbcaHO1441zKYKBHHhTM2lhu+v98cVCB+QDTaOScOVPGyy8SjF xLieP+mSh1JECPsENVQhtImUvqjIop+6ljh6J9dZDFF2pTQd9hFuGzlX6llarDkuVNjSa0XFOf+1 Gg4fp+PPQu3LN7tsezcoyfZFav0wGbZrEIGGcA//t3dGw+Jp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F8l1UH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550" o:spid="_x0000_s1491" type="#_x0000_t202" style="position:absolute;left:8147;top:310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shape id="Text Box 2551" o:spid="_x0000_s1492" type="#_x0000_t202" style="position:absolute;left:8556;top:310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vurcQA AADcAAAADwAAAGRycy9kb3ducmV2LnhtbESPT2sCMRTE74LfIbyCN03aWrVbo5SK0JPiX/D22Dx3 Fzcvyya6229vCoLHYWZ+w0znrS3FjWpfONbwOlAgiFNnCs407HfL/gSED8gGS8ek4Y88zGfdzhQT 4xre0G0bMhEh7BPUkIdQJVL6NCeLfuAq4uidXW0xRFln0tTYRLgt5ZtSI2mx4LiQY0U/OaWX7dVq OKzOp+NQrbOF/aga1yrJ9lNq3Xtpv79ABGrDM/xo/xoNw/c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MC77q3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shape id="Text Box 2552" o:spid="_x0000_s1493" type="#_x0000_t202" style="position:absolute;left:8020;top:31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638AA AADcAAAADwAAAGRycy9kb3ducmV2LnhtbERPy4rCMBTdC/5DuII7TXwyVqOIMjArRWdGcHdprm2x uSlNxnb+3iwEl4fzXm1aW4oH1b5wrGE0VCCIU2cKzjT8fH8OPkD4gGywdEwa/snDZt3trDAxruET Pc4hEzGEfYIa8hCqREqf5mTRD11FHLmbqy2GCOtMmhqbGG5LOVZqLi0WHBtyrGiXU3o//1kNv4fb 9TJVx2xvZ1XjWiXZLqTW/V67XYII1Ia3+OX+Mhqmk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sSR638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shape id="Text Box 2553" o:spid="_x0000_s1494" type="#_x0000_t202" style="position:absolute;left:8437;top:307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vanish/>
                            <w:vertAlign w:val="superscript"/>
                            <w:lang w:val="nl-NL"/>
                          </w:rPr>
                          <w:t>'</w:t>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p>
                    </w:txbxContent>
                  </v:textbox>
                </v:shape>
              </v:group>
            </w:pict>
          </mc:Fallback>
        </mc:AlternateContent>
      </w:r>
      <w:r w:rsidR="00455B9A" w:rsidRPr="006E6890">
        <w:rPr>
          <w:rFonts w:ascii="Times New Roman" w:hAnsi="Times New Roman"/>
          <w:b/>
          <w:sz w:val="26"/>
          <w:szCs w:val="26"/>
          <w:lang w:val="nl-NL"/>
        </w:rPr>
        <w:t xml:space="preserve">I: Chữa bài tập về nhà </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3568" behindDoc="0" locked="0" layoutInCell="1" allowOverlap="1">
                <wp:simplePos x="0" y="0"/>
                <wp:positionH relativeFrom="column">
                  <wp:posOffset>255270</wp:posOffset>
                </wp:positionH>
                <wp:positionV relativeFrom="paragraph">
                  <wp:posOffset>465455</wp:posOffset>
                </wp:positionV>
                <wp:extent cx="1574165" cy="1255395"/>
                <wp:effectExtent l="8890" t="4445" r="0" b="0"/>
                <wp:wrapNone/>
                <wp:docPr id="415"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1255395"/>
                          <a:chOff x="1990" y="3647"/>
                          <a:chExt cx="2479" cy="1977"/>
                        </a:xfrm>
                      </wpg:grpSpPr>
                      <wps:wsp>
                        <wps:cNvPr id="416" name="Text Box 2555"/>
                        <wps:cNvSpPr txBox="1">
                          <a:spLocks noChangeArrowheads="1"/>
                        </wps:cNvSpPr>
                        <wps:spPr bwMode="auto">
                          <a:xfrm>
                            <a:off x="1990" y="3647"/>
                            <a:ext cx="2479"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l = 84cm</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p>
                          </w:txbxContent>
                        </wps:txbx>
                        <wps:bodyPr rot="0" vert="horz" wrap="square" lIns="91440" tIns="45720" rIns="91440" bIns="45720" anchor="t" anchorCtr="0" upright="1">
                          <a:noAutofit/>
                        </wps:bodyPr>
                      </wps:wsp>
                      <wps:wsp>
                        <wps:cNvPr id="417" name="Line 2556"/>
                        <wps:cNvCnPr/>
                        <wps:spPr bwMode="auto">
                          <a:xfrm>
                            <a:off x="1990" y="499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4" o:spid="_x0000_s1495" style="position:absolute;margin-left:20.1pt;margin-top:36.65pt;width:123.95pt;height:98.85pt;z-index:251693568" coordorigin="1990,3647" coordsize="2479,1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ydhiAMAAJgJAAAOAAAAZHJzL2Uyb0RvYy54bWzMVttu3DYQfS+QfyD4LutiSrsSLAf2XowC bmsg6QdwJeqCSKRKcq11i/57h6RWu970ksZAED0IJIcczpyZc6Sb94e+Q89MqlbwHIdXAUaMF6Js eZ3jXz9uvSVGSlNe0k5wluMXpvD723c/3IxDxiLRiK5kEoETrrJxyHGj9ZD5vioa1lN1JQbGwVgJ 2VMNU1n7paQjeO87PwqCxB+FLAcpCqYUrK6dEd9a/1XFCv1LVSmmUZdjiE3bt7TvnXn7tzc0qyUd mraYwqBfEUVPWw6Xzq7WVFO0l+1nrvq2kEKJSl8VovdFVbUFszlANmFwkc2DFPvB5lJnYz3MMAG0 Fzh9tdvi5+cnidoyxySMMeK0hyLZe1EUx8TgMw51Btse5PBheJIuSRg+iuKTArN/aTfz2m1Gu/En UYJHutfC4nOoZG9cQOboYMvwMpeBHTQqYDGMFyRMIJoCbCGEcZ3GrlBFA9U058I0hWqC+Tohi6Nt M52PyCKdDqcLa/Vp5i62wU7Bmcyg6dQJV/U2XD80dGC2XMoANuOaHHH9aDK8FwcDrc3IBAA7Da5I H8ACmVmYlIMXcbFqKK/ZnZRibBgtIcTQ5AuJzEddIso4+S+8/wa3I+r/ghrNBqn0AxM9MoMcS+CV jZM+PyptwjltMdXlYtt2HazTrOOvFmCjW4Fr4aixmQAsVf5Ig3Sz3CyJR6Jk45FgvfbutiviJdtw Ea+v16vVOvzT3BuSrGnLknFzzZG2Ifmy8k0C4gg3E1eJri2NOxOSkvVu1Un0TEE2tvaxoIPltM1/ HYYFAXK5SCmMSHAfpd42WS48siWxly6CpReE6X2aBCQl6+3rlB5bzt6eEhpznMZR7LrpFPRFboF9 Ps+NZn2rQZi7ts/xct5EM9ODG17a0mradm58BoUJ/wQFlPtYaNuxpkldu+rD7mB1JzxRYSfKF2hi KaDFgN7wWYFBI+TvGI0g0TlWv+2pZBh1P3IgQhoSYjTdTki8iGAizy27cwvlBbjKscbIDVfafQf2 g2zrBm5y1OPiDsSqam1bG5a5qCbKgVx8M91YHHXDtgRoRmIKNRF/xZ/kNPt/zCdpamXdEc/obRSF odNL+z2cxfLE6Yn2HdT2i2n/5g6Ej9/UaP/UdN+plMzqd0YLpyyODkd6WP27oIVrNiisXbfdBiP7 +bfHpl8V839xPrf7Tz9Ut38BAAD//wMAUEsDBBQABgAIAAAAIQDT6d314AAAAAkBAAAPAAAAZHJz L2Rvd25yZXYueG1sTI/BTsMwEETvSPyDtUjcqO0EaBTiVFUFnCqktkiImxtvk6jxOordJP17zAlu s5rRzNtiNduOjTj41pECuRDAkCpnWqoVfB7eHjJgPmgyunOECq7oYVXe3hQ6N26iHY77ULNYQj7X CpoQ+pxzXzVotV+4Hil6JzdYHeI51NwMeorltuOJEM/c6pbiQqN73DRYnfcXq+B90tM6la/j9nza XL8PTx9fW4lK3d/N6xdgAefwF4Zf/IgOZWQ6ugsZzzoFjyKJSQXLNAUW/STLJLBjFEspgJcF//9B +QMAAP//AwBQSwECLQAUAAYACAAAACEAtoM4kv4AAADhAQAAEwAAAAAAAAAAAAAAAAAAAAAAW0Nv bnRlbnRfVHlwZXNdLnhtbFBLAQItABQABgAIAAAAIQA4/SH/1gAAAJQBAAALAAAAAAAAAAAAAAAA AC8BAABfcmVscy8ucmVsc1BLAQItABQABgAIAAAAIQAdMydhiAMAAJgJAAAOAAAAAAAAAAAAAAAA AC4CAABkcnMvZTJvRG9jLnhtbFBLAQItABQABgAIAAAAIQDT6d314AAAAAkBAAAPAAAAAAAAAAAA AAAAAOIFAABkcnMvZG93bnJldi54bWxQSwUGAAAAAAQABADzAAAA7wYAAAAA ">
                <v:shape id="Text Box 2555" o:spid="_x0000_s1496" type="#_x0000_t202" style="position:absolute;left:1990;top:3647;width:2479;height:19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IXVsQA AADcAAAADwAAAGRycy9kb3ducmV2LnhtbESPQWvCQBSE70L/w/IKvemuJQ1t6ipiKfSkGFvB2yP7 TEKzb0N2m8R/3xUEj8PMfMMsVqNtRE+drx1rmM8UCOLCmZpLDd+Hz+krCB+QDTaOScOFPKyWD5MF ZsYNvKc+D6WIEPYZaqhCaDMpfVGRRT9zLXH0zq6zGKLsSmk6HCLcNvJZqVRarDkuVNjSpqLiN/+z Gn6259MxUbvyw760gxuVZPsmtX56HNfvIAKN4R6+tb+MhmSewv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ORCF1b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l = 84cm</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p>
                    </w:txbxContent>
                  </v:textbox>
                </v:shape>
                <v:line id="Line 2556" o:spid="_x0000_s1497" style="position:absolute;visibility:visible;mso-wrap-style:square" from="1990,4994" to="4201,4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et88cAAADcAAAADwAAAGRycy9kb3ducmV2LnhtbESPQWvCQBSE74X+h+UVeqsbraQluopY CtpDUVtoj8/sM4lm34bdNUn/vSsUPA4z8w0znfemFi05X1lWMBwkIIhzqysuFHx/vT+9gvABWWNt mRT8kYf57P5uipm2HW+p3YVCRAj7DBWUITSZlD4vyaAf2IY4egfrDIYoXSG1wy7CTS1HSZJKgxXH hRIbWpaUn3Zno+DzeZO2i/XHqv9Zp/v8bbv/PXZOqceHfjEBEagPt/B/e6UVjI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63zxwAAANwAAAAPAAAAAAAA AAAAAAAAAKECAABkcnMvZG93bnJldi54bWxQSwUGAAAAAAQABAD5AAAAlQMAAAAA "/>
              </v:group>
            </w:pict>
          </mc:Fallback>
        </mc:AlternateContent>
      </w:r>
      <w:r w:rsidR="00455B9A" w:rsidRPr="006E6890">
        <w:rPr>
          <w:rFonts w:ascii="Times New Roman" w:hAnsi="Times New Roman"/>
          <w:b/>
          <w:sz w:val="26"/>
          <w:szCs w:val="26"/>
          <w:lang w:val="nl-NL"/>
        </w:rPr>
        <w:t>* Bài tập1</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Vì trọng lượng hai quả cầu bằng nhau nên lúc đầu điểm tựa O ở chính giữa thanh, nên ta có : OA = OB = </w:t>
      </w:r>
      <w:r w:rsidRPr="006E6890">
        <w:rPr>
          <w:rFonts w:ascii="Times New Roman" w:hAnsi="Times New Roman"/>
          <w:position w:val="-24"/>
          <w:sz w:val="26"/>
          <w:szCs w:val="26"/>
          <w:lang w:val="nl-NL"/>
        </w:rPr>
        <w:object w:dxaOrig="740" w:dyaOrig="620">
          <v:shape id="_x0000_i1212" type="#_x0000_t75" style="width:37.2pt;height:30.85pt" o:ole="">
            <v:imagedata r:id="rId343" o:title=""/>
          </v:shape>
          <o:OLEObject Type="Embed" ProgID="Equation.DSMT4" ShapeID="_x0000_i1212" DrawAspect="Content" ObjectID="_1668160969" r:id="rId344"/>
        </w:object>
      </w:r>
      <w:r w:rsidRPr="006E6890">
        <w:rPr>
          <w:rFonts w:ascii="Times New Roman" w:hAnsi="Times New Roman"/>
          <w:sz w:val="26"/>
          <w:szCs w:val="26"/>
          <w:lang w:val="nl-NL"/>
        </w:rPr>
        <w:t xml:space="preserve"> = 42(cm)</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Khi nhúng A và B vào nước thì phải dịch chuyển O đến vị trí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hì thanh cân bằng nên ta có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42 + 6 = 48(cm) và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 = 42 - 6 = 36(cm)</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Khi đó lực đẩy Ác-Si-Mét tác dụng lên vật A và B là </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19" w:dyaOrig="680">
          <v:shape id="_x0000_i1213" type="#_x0000_t75" style="width:86.25pt;height:34pt" o:ole="">
            <v:imagedata r:id="rId345" o:title=""/>
          </v:shape>
          <o:OLEObject Type="Embed" ProgID="Equation.DSMT4" ShapeID="_x0000_i1213" DrawAspect="Content" ObjectID="_1668160970" r:id="rId346"/>
        </w:object>
      </w:r>
      <w:r w:rsidRPr="006E6890">
        <w:rPr>
          <w:rFonts w:ascii="Times New Roman" w:hAnsi="Times New Roman"/>
          <w:sz w:val="26"/>
          <w:szCs w:val="26"/>
          <w:lang w:val="nl-NL"/>
        </w:rPr>
        <w:t>. Nên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4" type="#_x0000_t75" style="width:18.2pt;height:34pt" o:ole="">
            <v:imagedata r:id="rId347" o:title=""/>
          </v:shape>
          <o:OLEObject Type="Embed" ProgID="Equation.DSMT4" ShapeID="_x0000_i1214" DrawAspect="Content" ObjectID="_1668160971" r:id="rId348"/>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1)</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19" w:dyaOrig="680">
          <v:shape id="_x0000_i1215" type="#_x0000_t75" style="width:86.25pt;height:34pt" o:ole="">
            <v:imagedata r:id="rId349" o:title=""/>
          </v:shape>
          <o:OLEObject Type="Embed" ProgID="Equation.DSMT4" ShapeID="_x0000_i1215" DrawAspect="Content" ObjectID="_1668160972" r:id="rId350"/>
        </w:object>
      </w:r>
      <w:r w:rsidRPr="006E6890">
        <w:rPr>
          <w:rFonts w:ascii="Times New Roman" w:hAnsi="Times New Roman"/>
          <w:sz w:val="26"/>
          <w:szCs w:val="26"/>
          <w:lang w:val="nl-NL"/>
        </w:rPr>
        <w:t>. Nên F</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6" type="#_x0000_t75" style="width:18.2pt;height:34pt" o:ole="">
            <v:imagedata r:id="rId351" o:title=""/>
          </v:shape>
          <o:OLEObject Type="Embed" ProgID="Equation.DSMT4" ShapeID="_x0000_i1216" DrawAspect="Content" ObjectID="_1668160973" r:id="rId352"/>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2)</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Theo điều kiện cân</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 xml:space="preserve">bằng của đòn bẩy ta có </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P</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 (3)</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Thay (1) và(2) vào (3) ta được </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7" type="#_x0000_t75" style="width:18.2pt;height:34pt" o:ole="">
            <v:imagedata r:id="rId347" o:title=""/>
          </v:shape>
          <o:OLEObject Type="Embed" ProgID="Equation.DSMT4" ShapeID="_x0000_i1217" DrawAspect="Content" ObjectID="_1668160974" r:id="rId353"/>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P</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8" type="#_x0000_t75" style="width:18.2pt;height:34pt" o:ole="">
            <v:imagedata r:id="rId351" o:title=""/>
          </v:shape>
          <o:OLEObject Type="Embed" ProgID="Equation.DSMT4" ShapeID="_x0000_i1218" DrawAspect="Content" ObjectID="_1668160975" r:id="rId354"/>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 mà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P nên ta có</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  (P -  </w:t>
      </w:r>
      <w:r w:rsidRPr="006E6890">
        <w:rPr>
          <w:rFonts w:ascii="Times New Roman" w:hAnsi="Times New Roman"/>
          <w:position w:val="-30"/>
          <w:sz w:val="26"/>
          <w:szCs w:val="26"/>
          <w:lang w:val="nl-NL"/>
        </w:rPr>
        <w:object w:dxaOrig="360" w:dyaOrig="680">
          <v:shape id="_x0000_i1219" type="#_x0000_t75" style="width:18.2pt;height:34pt" o:ole="">
            <v:imagedata r:id="rId355" o:title=""/>
          </v:shape>
          <o:OLEObject Type="Embed" ProgID="Equation.DSMT4" ShapeID="_x0000_i1219" DrawAspect="Content" ObjectID="_1668160976" r:id="rId356"/>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A =   (P - </w:t>
      </w:r>
      <w:r w:rsidRPr="006E6890">
        <w:rPr>
          <w:rFonts w:ascii="Times New Roman" w:hAnsi="Times New Roman"/>
          <w:position w:val="-30"/>
          <w:sz w:val="26"/>
          <w:szCs w:val="26"/>
          <w:lang w:val="nl-NL"/>
        </w:rPr>
        <w:object w:dxaOrig="360" w:dyaOrig="680">
          <v:shape id="_x0000_i1220" type="#_x0000_t75" style="width:18.2pt;height:34pt" o:ole="">
            <v:imagedata r:id="rId357" o:title=""/>
          </v:shape>
          <o:OLEObject Type="Embed" ProgID="Equation.DSMT4" ShapeID="_x0000_i1220" DrawAspect="Content" ObjectID="_1668160977" r:id="rId358"/>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Biến đổi ta được kết quả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500" w:dyaOrig="680">
          <v:shape id="_x0000_i1221" type="#_x0000_t75" style="width:125pt;height:34pt" o:ole="">
            <v:imagedata r:id="rId359" o:title=""/>
          </v:shape>
          <o:OLEObject Type="Embed" ProgID="Equation.DSMT4" ShapeID="_x0000_i1221" DrawAspect="Content" ObjectID="_1668160978" r:id="rId360"/>
        </w:objec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Thay số vào ta được</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1520" w:dyaOrig="620">
          <v:shape id="_x0000_i1222" type="#_x0000_t75" style="width:75.95pt;height:30.85pt" o:ole="">
            <v:imagedata r:id="rId361" o:title=""/>
          </v:shape>
          <o:OLEObject Type="Embed" ProgID="Equation.DSMT4" ShapeID="_x0000_i1222" DrawAspect="Content" ObjectID="_1668160979" r:id="rId362"/>
        </w:object>
      </w:r>
      <w:r w:rsidRPr="006E6890">
        <w:rPr>
          <w:rFonts w:ascii="Times New Roman" w:hAnsi="Times New Roman"/>
          <w:sz w:val="26"/>
          <w:szCs w:val="26"/>
          <w:lang w:val="nl-NL"/>
        </w:rPr>
        <w:t>9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Vậy trọng lượng riêng của vật B là</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9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4170"/>
        </w:tabs>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C43FA0" w:rsidP="00455B9A">
      <w:pPr>
        <w:tabs>
          <w:tab w:val="left" w:pos="417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4592" behindDoc="0" locked="0" layoutInCell="1" allowOverlap="1">
                <wp:simplePos x="0" y="0"/>
                <wp:positionH relativeFrom="column">
                  <wp:posOffset>85090</wp:posOffset>
                </wp:positionH>
                <wp:positionV relativeFrom="paragraph">
                  <wp:posOffset>33020</wp:posOffset>
                </wp:positionV>
                <wp:extent cx="4339590" cy="980440"/>
                <wp:effectExtent l="635" t="2540" r="3175" b="0"/>
                <wp:wrapNone/>
                <wp:docPr id="412" name="Group 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9590" cy="980440"/>
                          <a:chOff x="1722" y="13080"/>
                          <a:chExt cx="6834" cy="1544"/>
                        </a:xfrm>
                      </wpg:grpSpPr>
                      <wps:wsp>
                        <wps:cNvPr id="413" name="Text Box 2558"/>
                        <wps:cNvSpPr txBox="1">
                          <a:spLocks noChangeArrowheads="1"/>
                        </wps:cNvSpPr>
                        <wps:spPr bwMode="auto">
                          <a:xfrm>
                            <a:off x="1722" y="13080"/>
                            <a:ext cx="6834" cy="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Phần chìm trong dầu của thớt tăng hay giảm</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414" name="Line 2559"/>
                        <wps:cNvCnPr/>
                        <wps:spPr bwMode="auto">
                          <a:xfrm>
                            <a:off x="1789" y="13724"/>
                            <a:ext cx="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7" o:spid="_x0000_s1498" style="position:absolute;margin-left:6.7pt;margin-top:2.6pt;width:341.7pt;height:77.2pt;z-index:251694592" coordorigin="1722,13080" coordsize="6834,15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0ao8jQMAAJoJAAAOAAAAZHJzL2Uyb0RvYy54bWzMVttu4zYQfS/QfyD4ruhiypaEKIvEl6BA 2gbY7QfQEnVBJVIl6chp0X/vkJQVx+m2wQYoqgeB5JDDmTNzjnT96dh36IlJ1Qqe4/AqwIjxQpQt r3P8y5edl2CkNOUl7QRnOX5mCn+6+f6763HIWCQa0ZVMInDCVTYOOW60HjLfV0XDeqquxMA4GCsh e6phKmu/lHQE733nR0Gw9Echy0GKgikFqxtnxDfWf1WxQv9cVYpp1OUYYtP2Le17b97+zTXNakmH pi2mMOg3RNHTlsOls6sN1RQdZPvGVd8WUihR6atC9L6oqrZgNgfIJgwusrmX4jDYXOpsrIcZJoD2 Aqdvdlv89PQoUVvmmIQRRpz2UCR7L4rieGXwGYc6g233cvg8PEqXJAwfRPGrArN/aTfz2m1G+/FH UYJHetDC4nOsZG9cQOboaMvwPJeBHTUqYJEsFmmcQrUKsKVJQMhUp6KBYppj4SqCYMEaLoJkNm6n 88tkQdzhMCbEpODTzF1sg52CM5lB06kXXNXHcP3c0IHZcikD2Izr4oTrF5PhnTgaaBMHrd1pcEX6 CBbIyMKkHLyIi3VDec1upRRjw2gJIYY2IxM7XOJKYibKOPk3vP8OuBPs/wAbzQap9D0TPTKDHEsg lg2UPj0o7RA+bTHl5WLXdh2s06zjrxagFG4FroWjxmYCsFz5Iw3SbbJNiEei5dYjwWbj3e7WxFvu wlW8WWzW6034p7k3JFnTliXj5poTb0PyvvpNCuIYNzNXia4tjTsTkpL1ft1J9ERBN3b2mfrobJv/ OgzbZpDLRUphRIK7KPV2y2TlkR2JvXQVJF4QpnfpMiAp2exep/TQcvbxlNAI3Imj2LXTV3ML7PM2 N5r1rQZl7to+x8m8iWamCbe8tKXVtO3c+AwKE/4LFFDuU6GBe65LHfH0cX+0whPGyxMX9qJ8hi6W AloM+A/fFRg0Qv6O0QganWP124FKhlH3AwcmpKGRBqTthMSrCCby3LI/t1BegKsca4zccK3dh+Aw yLZu4CbHPS5uQa2q1ra1idlFZZXO6sV/JhygYk6QbUuAaKQnoID5a/4ooQonUN9B/SSdNHMVWVV0 zDOKu1gmsVNMK6azXL7hfQfFfTfvP9yC8PmbOu1rXfc/1ZJZ/s544aTF8eHEDyuAF7xw3WYk1ZQW Pk92ZH8A7LHpZ8X8YZzP7a6XX6qbvwAAAP//AwBQSwMEFAAGAAgAAAAhAL/+gXHfAAAACAEAAA8A AABkcnMvZG93bnJldi54bWxMj0FLw0AQhe+C/2EZwZvdpDXBxmxKKeqpCLZC6W2anSah2d2Q3Sbp v3c86fHNe7z5Xr6aTCsG6n3jrIJ4FoEgWzrd2ErB9/796QWED2g1ts6Sght5WBX3dzlm2o32i4Zd qASXWJ+hgjqELpPSlzUZ9DPXkWXv7HqDgWVfSd3jyOWmlfMoSqXBxvKHGjva1FRedlej4GPEcb2I 34bt5by5HffJ52Ebk1KPD9P6FUSgKfyF4Ref0aFgppO7Wu1Fy3rxzEkFyRwE2+ky5SUnvifLFGSR y/8Dih8AAAD//wMAUEsBAi0AFAAGAAgAAAAhALaDOJL+AAAA4QEAABMAAAAAAAAAAAAAAAAAAAAA AFtDb250ZW50X1R5cGVzXS54bWxQSwECLQAUAAYACAAAACEAOP0h/9YAAACUAQAACwAAAAAAAAAA AAAAAAAvAQAAX3JlbHMvLnJlbHNQSwECLQAUAAYACAAAACEARdGqPI0DAACaCQAADgAAAAAAAAAA AAAAAAAuAgAAZHJzL2Uyb0RvYy54bWxQSwECLQAUAAYACAAAACEAv/6Bcd8AAAAIAQAADwAAAAAA AAAAAAAAAADnBQAAZHJzL2Rvd25yZXYueG1sUEsFBgAAAAAEAAQA8wAAAPMGAAAAAA== ">
                <v:shape id="Text Box 2558" o:spid="_x0000_s1499" type="#_x0000_t202" style="position:absolute;left:1722;top:13080;width:6834;height:1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W0zsQA AADcAAAADwAAAGRycy9kb3ducmV2LnhtbESPQWvCQBSE74L/YXkFb7qrVbGpq4il0JNiWgu9PbLP JDT7NmRXE/+9Kwgeh5n5hlmuO1uJCzW+dKxhPFIgiDNnSs41/Hx/DhcgfEA2WDkmDVfysF71e0tM jGv5QJc05CJC2CeooQihTqT0WUEW/cjVxNE7ucZiiLLJpWmwjXBbyYlSc2mx5LhQYE3bgrL/9Gw1 HHenv9+p2ucfdla3rlOS7ZvUevDSbd5BBOrCM/xofxkN0/Er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PQ1tM7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Phần chìm trong dầu của thớt tăng hay giảm</w:t>
                        </w:r>
                      </w:p>
                      <w:p w:rsidR="006E6890" w:rsidRPr="006E6890" w:rsidRDefault="006E6890" w:rsidP="00455B9A">
                        <w:pPr>
                          <w:rPr>
                            <w:rFonts w:ascii="Times New Roman" w:hAnsi="Times New Roman"/>
                            <w:lang w:val="nl-NL"/>
                          </w:rPr>
                        </w:pPr>
                      </w:p>
                    </w:txbxContent>
                  </v:textbox>
                </v:shape>
                <v:line id="Line 2559" o:spid="_x0000_s1500" style="position:absolute;visibility:visible;mso-wrap-style:square" from="1789,13724" to="5474,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zhMYAAADcAAAADwAAAGRycy9kb3ducmV2LnhtbESPQWvCQBSE70L/w/IKvelGK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 "/>
              </v:group>
            </w:pict>
          </mc:Fallback>
        </mc:AlternateContent>
      </w:r>
    </w:p>
    <w:p w:rsidR="00455B9A" w:rsidRPr="006E6890" w:rsidRDefault="00455B9A" w:rsidP="00455B9A">
      <w:pPr>
        <w:tabs>
          <w:tab w:val="left" w:pos="4170"/>
        </w:tabs>
        <w:rPr>
          <w:rFonts w:ascii="Times New Roman" w:hAnsi="Times New Roman" w:cs="Arial"/>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4170"/>
        </w:tabs>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ab/>
      </w:r>
    </w:p>
    <w:p w:rsidR="00455B9A" w:rsidRPr="006E6890" w:rsidRDefault="00455B9A" w:rsidP="00455B9A">
      <w:pPr>
        <w:tabs>
          <w:tab w:val="left" w:pos="393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a) Áp suất của thớt tác dụng lên đáy chậu là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120" w:dyaOrig="620">
          <v:shape id="_x0000_i1223" type="#_x0000_t75" style="width:155.85pt;height:30.85pt" o:ole="">
            <v:imagedata r:id="rId363" o:title=""/>
          </v:shape>
          <o:OLEObject Type="Embed" ProgID="Equation.DSMT4" ShapeID="_x0000_i1223" DrawAspect="Content" ObjectID="_1668160980" r:id="rId364"/>
        </w:objec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Thay số ta được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850.0,08 = 68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Áp suất do cột nước đổ vào gây ra cho đáy bình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n</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Mà Áp suất của thớt và của nướ tác dụng lên đáy bình là bằng nhau nên ta có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lastRenderedPageBreak/>
        <w:t>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680 = 10.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24" type="#_x0000_t75" style="width:15.05pt;height:11.85pt" o:ole="">
            <v:imagedata r:id="rId203" o:title=""/>
          </v:shape>
          <o:OLEObject Type="Embed" ProgID="Equation.DSMT4" ShapeID="_x0000_i1224" DrawAspect="Content" ObjectID="_1668160981" r:id="rId365"/>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680" w:dyaOrig="680">
          <v:shape id="_x0000_i1225" type="#_x0000_t75" style="width:83.85pt;height:34pt" o:ole="">
            <v:imagedata r:id="rId366" o:title=""/>
          </v:shape>
          <o:OLEObject Type="Embed" ProgID="Equation.DSMT4" ShapeID="_x0000_i1225" DrawAspect="Content" ObjectID="_1668160982" r:id="rId367"/>
        </w:object>
      </w:r>
      <w:r w:rsidRPr="006E6890">
        <w:rPr>
          <w:rFonts w:ascii="Times New Roman" w:hAnsi="Times New Roman"/>
          <w:sz w:val="26"/>
          <w:szCs w:val="26"/>
          <w:lang w:val="nl-NL"/>
        </w:rPr>
        <w:t xml:space="preserve"> = 0,068(m) = 6,8(cm)</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  Do mặt trên của thớt ngang với</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mặt thoáng của dầu</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 xml:space="preserve">chứng tỏ thớt lơ lửng trong dầu và nước, Vậy lực đẩy Ác-Si-Mét của dầu  và nước tác dụng lên thớt là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10S.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S.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 -4,8 = 3,2 cm)</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Trọng lượng của vật là P = 10.m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Theo điều kiện vật lơ lửng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 hay 10S.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S.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iến đổi ta được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0" w:dyaOrig="680">
          <v:shape id="_x0000_i1226" type="#_x0000_t75" style="width:180.4pt;height:34pt" o:ole="">
            <v:imagedata r:id="rId368" o:title=""/>
          </v:shape>
          <o:OLEObject Type="Embed" ProgID="Equation.DSMT4" ShapeID="_x0000_i1226" DrawAspect="Content" ObjectID="_1668160983" r:id="rId369"/>
        </w:object>
      </w:r>
      <w:r w:rsidRPr="006E6890">
        <w:rPr>
          <w:rFonts w:ascii="Times New Roman" w:hAnsi="Times New Roman"/>
          <w:sz w:val="26"/>
          <w:szCs w:val="26"/>
          <w:lang w:val="nl-NL"/>
        </w:rPr>
        <w:t xml:space="preserve"> = 75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c) Do rót lần 1 thớt đã chìm hẳn trong dầu và đứng cân bằng. Vậy có rót thêm dầu vào thì thớt vẫn chỉ chìm trong dầu và nước như lần 1.</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Lực P hướng xuống không thay đổi. Nên độ cao của hai phần chìm trong dầu và nước không thay đổi</w:t>
      </w:r>
    </w:p>
    <w:p w:rsidR="00455B9A" w:rsidRPr="006E6890" w:rsidRDefault="00C43FA0" w:rsidP="00455B9A">
      <w:pPr>
        <w:tabs>
          <w:tab w:val="left" w:pos="393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5616" behindDoc="0" locked="0" layoutInCell="1" allowOverlap="1">
                <wp:simplePos x="0" y="0"/>
                <wp:positionH relativeFrom="column">
                  <wp:posOffset>3743960</wp:posOffset>
                </wp:positionH>
                <wp:positionV relativeFrom="paragraph">
                  <wp:posOffset>109220</wp:posOffset>
                </wp:positionV>
                <wp:extent cx="2510155" cy="1943100"/>
                <wp:effectExtent l="7620" t="22225" r="6350" b="6350"/>
                <wp:wrapNone/>
                <wp:docPr id="374" name="Group 2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1943100"/>
                          <a:chOff x="7484" y="7964"/>
                          <a:chExt cx="3953" cy="3060"/>
                        </a:xfrm>
                      </wpg:grpSpPr>
                      <wps:wsp>
                        <wps:cNvPr id="375" name="Line 2561"/>
                        <wps:cNvCnPr/>
                        <wps:spPr bwMode="auto">
                          <a:xfrm>
                            <a:off x="7953" y="7964"/>
                            <a:ext cx="30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6" name="Line 2562"/>
                        <wps:cNvCnPr/>
                        <wps:spPr bwMode="auto">
                          <a:xfrm>
                            <a:off x="8623" y="79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Oval 2563"/>
                        <wps:cNvSpPr>
                          <a:spLocks noChangeArrowheads="1"/>
                        </wps:cNvSpPr>
                        <wps:spPr bwMode="auto">
                          <a:xfrm>
                            <a:off x="8422" y="8504"/>
                            <a:ext cx="402" cy="36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78" name="Line 2564"/>
                        <wps:cNvCnPr/>
                        <wps:spPr bwMode="auto">
                          <a:xfrm>
                            <a:off x="8623" y="8504"/>
                            <a:ext cx="0" cy="12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9" name="Oval 2565"/>
                        <wps:cNvSpPr>
                          <a:spLocks noChangeArrowheads="1"/>
                        </wps:cNvSpPr>
                        <wps:spPr bwMode="auto">
                          <a:xfrm>
                            <a:off x="8422" y="9764"/>
                            <a:ext cx="402" cy="36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80" name="Line 2566"/>
                        <wps:cNvCnPr/>
                        <wps:spPr bwMode="auto">
                          <a:xfrm>
                            <a:off x="7551" y="1030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567"/>
                        <wps:cNvCnPr/>
                        <wps:spPr bwMode="auto">
                          <a:xfrm>
                            <a:off x="7953"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568"/>
                        <wps:cNvCnPr/>
                        <wps:spPr bwMode="auto">
                          <a:xfrm>
                            <a:off x="9159"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2569"/>
                        <wps:cNvCnPr/>
                        <wps:spPr bwMode="auto">
                          <a:xfrm flipH="1" flipV="1">
                            <a:off x="748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2570"/>
                        <wps:cNvCnPr/>
                        <wps:spPr bwMode="auto">
                          <a:xfrm flipV="1">
                            <a:off x="949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2571"/>
                        <wps:cNvCnPr/>
                        <wps:spPr bwMode="auto">
                          <a:xfrm>
                            <a:off x="8556" y="103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2572"/>
                        <wps:cNvCnPr/>
                        <wps:spPr bwMode="auto">
                          <a:xfrm>
                            <a:off x="8556" y="10664"/>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573"/>
                        <wps:cNvCnPr/>
                        <wps:spPr bwMode="auto">
                          <a:xfrm flipV="1">
                            <a:off x="10834" y="7964"/>
                            <a:ext cx="0" cy="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574"/>
                        <wps:cNvCnPr/>
                        <wps:spPr bwMode="auto">
                          <a:xfrm>
                            <a:off x="10432" y="10259"/>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575"/>
                        <wps:cNvCnPr/>
                        <wps:spPr bwMode="auto">
                          <a:xfrm flipH="1" flipV="1">
                            <a:off x="10298" y="1006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2576"/>
                        <wps:cNvCnPr/>
                        <wps:spPr bwMode="auto">
                          <a:xfrm flipV="1">
                            <a:off x="11236" y="100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Freeform 2577"/>
                        <wps:cNvSpPr>
                          <a:spLocks/>
                        </wps:cNvSpPr>
                        <wps:spPr bwMode="auto">
                          <a:xfrm>
                            <a:off x="10605" y="9974"/>
                            <a:ext cx="570" cy="271"/>
                          </a:xfrm>
                          <a:custGeom>
                            <a:avLst/>
                            <a:gdLst>
                              <a:gd name="T0" fmla="*/ 0 w 570"/>
                              <a:gd name="T1" fmla="*/ 256 h 271"/>
                              <a:gd name="T2" fmla="*/ 15 w 570"/>
                              <a:gd name="T3" fmla="*/ 151 h 271"/>
                              <a:gd name="T4" fmla="*/ 60 w 570"/>
                              <a:gd name="T5" fmla="*/ 121 h 271"/>
                              <a:gd name="T6" fmla="*/ 225 w 570"/>
                              <a:gd name="T7" fmla="*/ 61 h 271"/>
                              <a:gd name="T8" fmla="*/ 255 w 570"/>
                              <a:gd name="T9" fmla="*/ 16 h 271"/>
                              <a:gd name="T10" fmla="*/ 405 w 570"/>
                              <a:gd name="T11" fmla="*/ 76 h 271"/>
                              <a:gd name="T12" fmla="*/ 510 w 570"/>
                              <a:gd name="T13" fmla="*/ 91 h 271"/>
                              <a:gd name="T14" fmla="*/ 525 w 570"/>
                              <a:gd name="T15" fmla="*/ 136 h 271"/>
                              <a:gd name="T16" fmla="*/ 555 w 570"/>
                              <a:gd name="T17" fmla="*/ 181 h 271"/>
                              <a:gd name="T18" fmla="*/ 540 w 570"/>
                              <a:gd name="T19" fmla="*/ 226 h 271"/>
                              <a:gd name="T20" fmla="*/ 570 w 570"/>
                              <a:gd name="T21" fmla="*/ 27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0" h="271">
                                <a:moveTo>
                                  <a:pt x="0" y="256"/>
                                </a:moveTo>
                                <a:cubicBezTo>
                                  <a:pt x="5" y="221"/>
                                  <a:pt x="1" y="183"/>
                                  <a:pt x="15" y="151"/>
                                </a:cubicBezTo>
                                <a:cubicBezTo>
                                  <a:pt x="22" y="135"/>
                                  <a:pt x="44" y="129"/>
                                  <a:pt x="60" y="121"/>
                                </a:cubicBezTo>
                                <a:cubicBezTo>
                                  <a:pt x="111" y="96"/>
                                  <a:pt x="171" y="79"/>
                                  <a:pt x="225" y="61"/>
                                </a:cubicBezTo>
                                <a:cubicBezTo>
                                  <a:pt x="235" y="46"/>
                                  <a:pt x="238" y="22"/>
                                  <a:pt x="255" y="16"/>
                                </a:cubicBezTo>
                                <a:cubicBezTo>
                                  <a:pt x="304" y="0"/>
                                  <a:pt x="366" y="64"/>
                                  <a:pt x="405" y="76"/>
                                </a:cubicBezTo>
                                <a:cubicBezTo>
                                  <a:pt x="439" y="86"/>
                                  <a:pt x="475" y="86"/>
                                  <a:pt x="510" y="91"/>
                                </a:cubicBezTo>
                                <a:cubicBezTo>
                                  <a:pt x="515" y="106"/>
                                  <a:pt x="518" y="122"/>
                                  <a:pt x="525" y="136"/>
                                </a:cubicBezTo>
                                <a:cubicBezTo>
                                  <a:pt x="533" y="152"/>
                                  <a:pt x="552" y="163"/>
                                  <a:pt x="555" y="181"/>
                                </a:cubicBezTo>
                                <a:cubicBezTo>
                                  <a:pt x="558" y="197"/>
                                  <a:pt x="545" y="211"/>
                                  <a:pt x="540" y="226"/>
                                </a:cubicBezTo>
                                <a:cubicBezTo>
                                  <a:pt x="550" y="241"/>
                                  <a:pt x="570" y="271"/>
                                  <a:pt x="570" y="2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AutoShape 2578"/>
                        <wps:cNvSpPr>
                          <a:spLocks noChangeArrowheads="1"/>
                        </wps:cNvSpPr>
                        <wps:spPr bwMode="auto">
                          <a:xfrm>
                            <a:off x="9494" y="10664"/>
                            <a:ext cx="536"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93" name="Line 2579"/>
                        <wps:cNvCnPr/>
                        <wps:spPr bwMode="auto">
                          <a:xfrm>
                            <a:off x="7551" y="1087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580"/>
                        <wps:cNvCnPr/>
                        <wps:spPr bwMode="auto">
                          <a:xfrm>
                            <a:off x="755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581"/>
                        <wps:cNvCnPr/>
                        <wps:spPr bwMode="auto">
                          <a:xfrm>
                            <a:off x="7752"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582"/>
                        <wps:cNvCnPr/>
                        <wps:spPr bwMode="auto">
                          <a:xfrm>
                            <a:off x="8020"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583"/>
                        <wps:cNvCnPr/>
                        <wps:spPr bwMode="auto">
                          <a:xfrm>
                            <a:off x="822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584"/>
                        <wps:cNvCnPr/>
                        <wps:spPr bwMode="auto">
                          <a:xfrm>
                            <a:off x="8489"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585"/>
                        <wps:cNvCnPr/>
                        <wps:spPr bwMode="auto">
                          <a:xfrm>
                            <a:off x="875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2586"/>
                        <wps:cNvCnPr/>
                        <wps:spPr bwMode="auto">
                          <a:xfrm>
                            <a:off x="902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2587"/>
                        <wps:cNvCnPr/>
                        <wps:spPr bwMode="auto">
                          <a:xfrm>
                            <a:off x="9293"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2588"/>
                        <wps:cNvCnPr/>
                        <wps:spPr bwMode="auto">
                          <a:xfrm>
                            <a:off x="9494"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2589"/>
                        <wps:cNvCnPr/>
                        <wps:spPr bwMode="auto">
                          <a:xfrm>
                            <a:off x="969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2590"/>
                        <wps:cNvCnPr/>
                        <wps:spPr bwMode="auto">
                          <a:xfrm>
                            <a:off x="989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2591"/>
                        <wps:cNvCnPr/>
                        <wps:spPr bwMode="auto">
                          <a:xfrm>
                            <a:off x="1009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2592"/>
                        <wps:cNvCnPr/>
                        <wps:spPr bwMode="auto">
                          <a:xfrm>
                            <a:off x="1036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2593"/>
                        <wps:cNvCnPr/>
                        <wps:spPr bwMode="auto">
                          <a:xfrm>
                            <a:off x="1056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2594"/>
                        <wps:cNvCnPr/>
                        <wps:spPr bwMode="auto">
                          <a:xfrm>
                            <a:off x="1076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2595"/>
                        <wps:cNvCnPr/>
                        <wps:spPr bwMode="auto">
                          <a:xfrm>
                            <a:off x="10968"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2596"/>
                        <wps:cNvCnPr/>
                        <wps:spPr bwMode="auto">
                          <a:xfrm>
                            <a:off x="7953" y="958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1" name="Text Box 2597"/>
                        <wps:cNvSpPr txBox="1">
                          <a:spLocks noChangeArrowheads="1"/>
                        </wps:cNvSpPr>
                        <wps:spPr bwMode="auto">
                          <a:xfrm>
                            <a:off x="8718" y="847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0" o:spid="_x0000_s1501" style="position:absolute;margin-left:294.8pt;margin-top:8.6pt;width:197.65pt;height:153pt;z-index:251695616" coordorigin="7484,7964" coordsize="3953,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pQYD5goAANJqAAAOAAAAZHJzL2Uyb0RvYy54bWzsXVtv28gVfi/Q/0DosYAjDi8iKcRZJHac LpB2A6zbd1qiJLYSqZJ05Oyi/73fOTNDkbQY3RzXC48fLIocHc6c+ebch3z708NqaX1NijLNs8uB eGMPrCSb5NM0m18O/nF7cxEOrLKKs2m8zLPkcvAtKQc/vfvzn95u1uPEyRf5cpoUFohk5Xizvhws qmo9Hg7LySJZxeWbfJ1kuDjLi1Vc4WsxH06LeAPqq+XQse3RcJMX03WRT5KyxNlreXHwjunPZsmk +mU2K5PKWl4O0LeK/xf8/47+D9+9jcfzIl4v0onqRnxCL1ZxmuGmNanruIqt+yJ9RGqVToq8zGfV m0m+GuazWTpJeAwYjbA7o/lU5PdrHst8vJmvazaBtR0+nUx28vevXwornV4O3MAbWFm8wiTxfS3H HzF/Nuv5GM0+Fetf118KOUgcfs4n/y7BvmH3On2fy8bW3eZv+RQU4/sqZ/48zIoVkcDIrQeehm/1 NCQPlTXBSccXtvD9gTXBNRF5rrDVRE0WmE36XeCF6C0uB9HIk5M4WXxUv3cj35U/dm05hGE8ljfm zqrOEUYAunLL1/I8vv66iNcJT1dJDKv5ipFIvn5Os4TYKqjHdHO0usq+FOpbCfbu5VjAg2uNXPPN BdfkuJld9aDj8booq09JvrLo4HKwRD94NuKvn8uK5nDbhCYny2/S5RLn4/EyszY0CbZv8y/KfJlO 6SpdLIv53dWysL7GtLr4j0YGaq1mQHE2ZWqLJJ5+VMdVnC7lMdovM6KHgaA/6kgun98jO/oYfgy9 C88Zfbzw7Ovri/c3V97F6EYE/rV7fXV1Lf5LXRPeeJFOp0lGvdNLWXiHTakSKnIR1ou55sOwTZ2H iM7qT+40oFWOaQrl1N7l0288s3weKHs2uI26cHPOgFs4crCWdsIN4pQWqO89Ndoi3/EN2DSUNcj0 58sCW6DB9guEAMk2twE2rS9KqSysLL9axNk8eV8U+YZkAQQuy0JeIxCG8gd6Ie2VhaHnOAzO0LeV FtCy0LNxheDpdjTAVtIpYZgsl+m6/K48bEmzltC74b9dQk8KzueAckfwVA93D6zQhR/ouZDCyCpy af/AXsPBIi9+G1gb2D6Xg/I/93GRDKzlzxnmJBIeFrVV8RfPDxx8KZpX7ppX4mwCUpeDamDJw6tK Glj36yKdL3Anwas5y9/DCpilrHBojmWvgGv68pwSEjZpWyEzeKgXJyjkWkI+BqGSkMLZh8GjFfJZ uCIj4DouF1JvL+d0TEiJx0ZTPysOI41DLTx9vWBrWQhT6kcLzyjQJrQRng3hGeq5MMKz6c2EEGpt 4TnSjDpBeAa+L1iDC9vtqnDy/H6MO3OW9DQy8jllZAh4tOFWGzWnwE07z5HXRZvS1ZEMNTyh72zA 1nTMtRejP1+UNxPCZ2iDrVYCJ4AtEj4UPFwQAzYTp4EHpPwLHRYModzaYIuOVaTWDK7rX8m/4qN/ ak9LBVfrICnCqU7HPx7BcefwKvS5DNnpyOy5sUIj7/448q6O+KvIdMBgOMYR3gm8yItkdN4Az8So d6VEwm5KJDgnJRL6PmLeULQ7nAhl1u2NAj5vBMb4EM/qQ3QzIsFZGZEt2kbdwInjBIgtkl41WpVT +sibvboEXFjnRLRWbeZEDsr37tSqwg7dbtJbR+yUmHOCJ3dfndAPTDauTixrv1V/viz/tZvYQEkH jPtj7DnKAij3QdieK9NrwnbgynKGQAMuRPzECLrXXWkQ1vkLLeia+YvDBV2/BwvgRcA0m3Z2V9kK kobGh33l5S5RNx8RHJ2P2K1theNqr+IR9FCrZ6D36iutojo3cVMkCdWoogAmaOYnOgUwFGhTyvjI SheBQkb4zBRMjqRS52o5Lpf0EbVhOehIL7qRu5jcy7o/0uq61g81qlO2WuhARSBvQWG2WqLy9S9D y7Y2FtFkfb9tQkFG3QR1PtbCUvdr0oG9UDcS/m5CiHs22ojdhCDa60ajnh6BIXUb4fQQwhquGzlO T5dgsdeNRj2EoIfqNo7fQwgasW4kengkmsz27B5KosnvoI9Uk9++6OGTaHI86hmeaHIcBXi7544K TLcDdPu61WS638cr0eS6CPv61eQ7ag17+tVkvOP09IvqmOreA+K7aTlNzgPjW4BiZdVrJ15gEfES mTxkaj3hCCVQqM6WtbLrvKRaZVpcWLi3stItHqMVrceextLivmWXEff7fmPMGVFms2tvY6nNblk+ 7W0sra5btvr3NiZE8wgPG6JQYwQuSSLuGyQhk6kfNkyhxgl4HURdjVQcNlSCEHUGIGlQl2NQKCiw 6aC73aAYWNhucCdl6jquCDwEAjqkAmuW4QuUvkOE0/lV/jW5zblFta2Th9hVd91en9zfpZMPyW/N 1lJTOLKPuAmTAKrRcYG0Ezpen5RNBaow1HBa5HYRVyWXwuXp0IQ8OUnCUX6ivCfq3vimW27tJS9I 8KGjEQ9VkxfgC50NWuQhz/msLKinSdhL3kG3iZDXIu+4EgUYW4M5kPLcFog6lDlUxELklfaUXHBH EpLagZFnIfm5qbRXD+q858qEctjqvIf4DN2zfRbagM/CSDm08z5JdxCCsdFkgy8kc0SbO1Skza1h Jh98BxeqiO7gtxjt4yufltXDetKhOeRpFIEcfAdfdTbi5V+T8iQpB+gCqe1pySRojCPuoH7jtUmR FYah1UaRnGVe2NvTnWnGV5IALARrqcBttnZbvQlBb8Z4nQnW42uwT960Yeqk5YawCKtSVihQ4Tbv biIHp1kT03FwnrzCv5FJfpRs8ck/Pyj+UxUpzLJlo8afREDt2sTTf2m7kDYx+LSRSYkDdprk8lRb qOiXx2PxSdbuKq2wV3KZriDr681W8fi7m6r6NwewJiVv1NS3Nutbo25ZjjQ5ToyhN+pbw67f7o5I sZpk4averUeFMq0qMFmP9QRwg0XOlo7O2JhweZ3Ee8W7QyPYwW28sRV7Kt4CbbnbocGbqXJ9XOUK N76Dt7Nqb2wVf0EthMGbwdsOvHWLb2S860T5FlIMjSMTBm+mknVXJSuVJ7T16TklN6FHNRUcgjPy zTzdgwIWSnLpXSMR8NHG29E1NxTBUCVeYYBnBBi8mafJZPPdDy/yEAnr4I0j5Sfq0wiFhAZv5ulF eFJbH95gb7XlW7Oe5qCawoZ8ixwK5xl9ap6W1Yu3OsehaljDZnrjaLxtN74Z+83Yb4/tN8/uphdg 8CNMe6o+HVE8z8g3I9965Vs3v4B66TPwFlI8z+DN4K0Xb938gqw/OlG+4cGvqOMxgDMOar/D0E0w oGrldAGHHeQjo1HN83XpWeJ9Hmo3wwAX8xzA+ao61KS0zAOddz0/3LO7KQbUjJwDuICe/WNsOGPD 9Uq4bo4BTuY5gItGqibbJFFNEnVHEtWjrQqtoK/c/HGi01C/ISHy8ZIIAHe7VVI42Nrw8kouzQOZ UYZc/t9fneDR1iOJw1uqmvyQP6DeXW4kUVikeneresAVbGLhnVo/7PHMgdp2E3rdwuG68H3vqxdo Kxr3Um/+pQ0njUL21t4SWij1CTR8me/kOL72vncfiJQL/Jae3yM8IdH+4EQXN6MwuPBuPP8iCuzw whbRh2hkI65/fdN+zQjnC+SLi854yhFt/jtrQ8+RmwLqt6RQ93ljA5CuP3lTYu+OAfkQe1oIf5Qd AxgKvziJx6de8kRvZmp+x3HzVVTv/gcAAP//AwBQSwMEFAAGAAgAAAAhAJPj5ILhAAAACgEAAA8A AABkcnMvZG93bnJldi54bWxMj01Lw0AQhu+C/2EZwZvdfNiaxGxKKeqpCLaCeJsm0yQ0uxuy2yT9 944nPQ7vw/s+k69n3YmRBtdaoyBcBCDIlLZqTa3g8/D6kIBwHk2FnTWk4EoO1sXtTY5ZZSfzQePe 14JLjMtQQeN9n0npyoY0uoXtyXB2soNGz+dQy2rAict1J6MgWEmNreGFBnvaNlSe9xet4G3CaROH L+PufNpevw/L969dSErd382bZxCeZv8Hw68+q0PBTkd7MZUTnYJlkq4Y5eApAsFAmjymII4K4iiO QBa5/P9C8QMAAP//AwBQSwECLQAUAAYACAAAACEAtoM4kv4AAADhAQAAEwAAAAAAAAAAAAAAAAAA AAAAW0NvbnRlbnRfVHlwZXNdLnhtbFBLAQItABQABgAIAAAAIQA4/SH/1gAAAJQBAAALAAAAAAAA AAAAAAAAAC8BAABfcmVscy8ucmVsc1BLAQItABQABgAIAAAAIQCzpQYD5goAANJqAAAOAAAAAAAA AAAAAAAAAC4CAABkcnMvZTJvRG9jLnhtbFBLAQItABQABgAIAAAAIQCT4+SC4QAAAAoBAAAPAAAA AAAAAAAAAAAAAEANAABkcnMvZG93bnJldi54bWxQSwUGAAAAAAQABADzAAAATg4AAAAA ">
                <v:line id="Line 2561" o:spid="_x0000_s1502" style="position:absolute;visibility:visible;mso-wrap-style:square" from="7953,7964" to="10968,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RTYcUAAADcAAAADwAAAGRycy9kb3ducmV2LnhtbESPT2vCQBTE7wW/w/IEb3VjpVWiq0jB P/TWVARvj+wzicm+jbsbTb99t1DocZiZ3zDLdW8acSfnK8sKJuMEBHFudcWFguPX9nkOwgdkjY1l UvBNHtarwdMSU20f/En3LBQiQtinqKAMoU2l9HlJBv3YtsTRu1hnMETpCqkdPiLcNPIlSd6kwYrj QoktvZeU11lnFJy6jM/Xeusa7Hb7/eV0q/30Q6nRsN8sQATqw3/4r33QCqazV/g9E4+A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RTYcUAAADcAAAADwAAAAAAAAAA AAAAAAChAgAAZHJzL2Rvd25yZXYueG1sUEsFBgAAAAAEAAQA+QAAAJMDAAAAAA== " strokeweight="1.5pt"/>
                <v:line id="Line 2562" o:spid="_x0000_s1503" style="position:absolute;visibility:visible;mso-wrap-style:square" from="8623,7964" to="8623,85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4grccAAADcAAAADwAAAGRycy9kb3ducmV2LnhtbESPT2vCQBTE74LfYXlCb7qxQiqpq4il oD2U+gfa4zP7mkSzb8PuNkm/fbcgeBxm5jfMYtWbWrTkfGVZwXSSgCDOra64UHA6vo7nIHxA1lhb JgW/5GG1HA4WmGnb8Z7aQyhEhLDPUEEZQpNJ6fOSDPqJbYij922dwRClK6R22EW4qeVjkqTSYMVx ocSGNiXl18OPUfA++0jb9e5t23/u0nP+sj9/XTqn1MOoXz+DCNSHe/jW3moFs6c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niCtxwAAANwAAAAPAAAAAAAA AAAAAAAAAKECAABkcnMvZG93bnJldi54bWxQSwUGAAAAAAQABAD5AAAAlQMAAAAA "/>
                <v:oval id="Oval 2563" o:spid="_x0000_s1504" style="position:absolute;left:8422;top:8504;width:4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rsBsUA AADcAAAADwAAAGRycy9kb3ducmV2LnhtbESPT2vCQBTE74V+h+UJvdWNDWqJWUUqBT30YNreH9mX P5h9G7KvMf32XaHgcZiZ3zD5bnKdGmkIrWcDi3kCirj0tuXawNfn+/MrqCDIFjvPZOCXAuy2jw85 ZtZf+UxjIbWKEA4ZGmhE+kzrUDbkMMx9Txy9yg8OJcqh1nbAa4S7Tr8kyUo7bDkuNNjTW0Plpfhx Bg71vliNOpVlWh2Osrx8f5zShTFPs2m/ASU0yT383z5aA+l6Dbcz8Qjo7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iuwGxQAAANwAAAAPAAAAAAAAAAAAAAAAAJgCAABkcnMv ZG93bnJldi54bWxQSwUGAAAAAAQABAD1AAAAigMAAAAA ">
                  <v:textbox>
                    <w:txbxContent>
                      <w:p w:rsidR="006E6890" w:rsidRPr="006E6890" w:rsidRDefault="006E6890">
                        <w:pPr>
                          <w:rPr>
                            <w:rFonts w:ascii="Times New Roman" w:hAnsi="Times New Roman"/>
                            <w:lang w:val="nl-NL"/>
                          </w:rPr>
                        </w:pPr>
                      </w:p>
                    </w:txbxContent>
                  </v:textbox>
                </v:oval>
                <v:line id="Line 2564" o:spid="_x0000_s1505" style="position:absolute;visibility:visible;mso-wrap-style:square" from="8623,8504" to="8623,9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3li8MAAADcAAAADwAAAGRycy9kb3ducmV2LnhtbERPXWvCMBR9F/Yfwh34pumq6KhG2SaC yMDNTfTx0tw1Zc1NbWLt/r15EPZ4ON/zZWcr0VLjS8cKnoYJCOLc6ZILBd9f68EzCB+QNVaOScEf eVguHnpzzLS78ie1+1CIGMI+QwUmhDqT0ueGLPqhq4kj9+MaiyHCppC6wWsMt5VMk2QiLZYcGwzW 9GYo/91frIKPbUsH+36i3XY9nq7OrymZY6pU/7F7mYEI1IV/8d290QpG07g2nolHQC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3N5YvDAAAA3AAAAA8AAAAAAAAAAAAA AAAAoQIAAGRycy9kb3ducmV2LnhtbFBLBQYAAAAABAAEAPkAAACRAwAAAAA= ">
                  <v:stroke dashstyle="longDash"/>
                </v:line>
                <v:oval id="Oval 2565" o:spid="_x0000_s1506" style="position:absolute;left:8422;top:9764;width:4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nd78QA AADcAAAADwAAAGRycy9kb3ducmV2LnhtbESPQWvCQBSE70L/w/IKvenGBq1NXUUqgh48NK33R/aZ BLNvQ/Y1xn/fLQgeh5n5hlmuB9eonrpQezYwnSSgiAtvay4N/HzvxgtQQZAtNp7JwI0CrFdPoyVm 1l/5i/pcShUhHDI0UIm0mdahqMhhmPiWOHpn3zmUKLtS2w6vEe4a/Zokc+2w5rhQYUufFRWX/NcZ 2JabfN7rVGbpebuX2eV0PKRTY16eh80HKKFBHuF7e28NpG/v8H8mHgG9+gMAAP//AwBQSwECLQAU AAYACAAAACEA8PeKu/0AAADiAQAAEwAAAAAAAAAAAAAAAAAAAAAAW0NvbnRlbnRfVHlwZXNdLnht bFBLAQItABQABgAIAAAAIQAx3V9h0gAAAI8BAAALAAAAAAAAAAAAAAAAAC4BAABfcmVscy8ucmVs c1BLAQItABQABgAIAAAAIQAzLwWeQQAAADkAAAAQAAAAAAAAAAAAAAAAACkCAABkcnMvc2hhcGV4 bWwueG1sUEsBAi0AFAAGAAgAAAAhAIVZ3e/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line id="Line 2566" o:spid="_x0000_s1507" style="position:absolute;visibility:visible;mso-wrap-style:square" from="7551,10304" to="9494,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5tZcMAAADcAAAADwAAAGRycy9kb3ducmV2LnhtbERPz2vCMBS+C/4P4Qm7aeqEItUoogx0 hzGdoMdn82yrzUtJsrb775fDYMeP7/dy3ZtatOR8ZVnBdJKAIM6trrhQcP56G89B+ICssbZMCn7I w3o1HCwx07bjI7WnUIgYwj5DBWUITSalz0sy6Ce2IY7c3TqDIUJXSO2wi+Gmlq9JkkqDFceGEhva lpQ/T99Gwcfs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ubWXDAAAA3AAAAA8AAAAAAAAAAAAA AAAAoQIAAGRycy9kb3ducmV2LnhtbFBLBQYAAAAABAAEAPkAAACRAwAAAAA= "/>
                <v:line id="Line 2567" o:spid="_x0000_s1508" style="position:absolute;visibility:visible;mso-wrap-style:square" from="7953,9404" to="7953,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LI/sYAAADcAAAADwAAAGRycy9kb3ducmV2LnhtbESPQWvCQBSE7wX/w/IEb3WjQpDUVaQi aA+ittAen9nXJG32bdjdJvHfu4LQ4zAz3zCLVW9q0ZLzlWUFk3ECgji3uuJCwcf79nkOwgdkjbVl UnAlD6vl4GmBmbYdn6g9h0JECPsMFZQhNJmUPi/JoB/bhjh639YZDFG6QmqHXYSbWk6TJJUGK44L JTb0WlL+e/4zCg6zY9qu92+7/nOfXvLN6fL10zmlRsN+/QIiUB/+w4/2TiuYzSd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iyP7GAAAA3AAAAA8AAAAAAAAA AAAAAAAAoQIAAGRycy9kb3ducmV2LnhtbFBLBQYAAAAABAAEAPkAAACUAwAAAAA= "/>
                <v:line id="Line 2568" o:spid="_x0000_s1509" style="position:absolute;visibility:visible;mso-wrap-style:square" from="9159,9404" to="9159,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BWiccAAADcAAAADwAAAGRycy9kb3ducmV2LnhtbESPT2vCQBTE7wW/w/IKvTWbKgRJXUWU gvZQ/FNoj8/sa5KafRt2t0n67V1B8DjMzG+Y2WIwjejI+dqygpckBUFcWF1zqeDz+PY8BeEDssbG Min4Jw+L+ehhhrm2Pe+pO4RSRAj7HBVUIbS5lL6oyKBPbEscvR/rDIYoXSm1wz7CTSPHaZpJgzXH hQpbWlVUnA9/RsHHZJd1y+37ZvjaZqdivT99//ZOqafHYfkKItAQ7uFbe6MVTKZj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cFaJxwAAANwAAAAPAAAAAAAA AAAAAAAAAKECAABkcnMvZG93bnJldi54bWxQSwUGAAAAAAQABAD5AAAAlQMAAAAA "/>
                <v:line id="Line 2569" o:spid="_x0000_s1510" style="position:absolute;flip:x y;visibility:visible;mso-wrap-style:square" from="7484,10124" to="7551,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hK68UAAADcAAAADwAAAGRycy9kb3ducmV2LnhtbESPT2vCQBTE7wW/w/KEXorZaIqE1FVE sPSUUm3x+si+/KHZtyG7TdJ++q4geBxm5jfMZjeZVgzUu8aygmUUgyAurG64UvB5Pi5SEM4ja2wt k4JfcrDbzh42mGk78gcNJ1+JAGGXoYLa+y6T0hU1GXSR7YiDV9reoA+yr6TucQxw08pVHK+lwYbD Qo0dHWoqvk8/RgFy/pek45Ke5Std3Cp/f9p/lUo9zqf9CwhPk7+Hb+03rSBJE7ieCUdAb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hK68UAAADcAAAADwAAAAAAAAAA AAAAAAChAgAAZHJzL2Rvd25yZXYueG1sUEsFBgAAAAAEAAQA+QAAAJMDAAAAAA== "/>
                <v:line id="Line 2570" o:spid="_x0000_s1511" style="position:absolute;flip:y;visibility:visible;mso-wrap-style:square" from="9494,10124" to="9561,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HqGccAAADcAAAADwAAAGRycy9kb3ducmV2LnhtbESPQWsCMRSE74X+h/CEXkrN1kpZV6NI QejBS21Z8fbcPDfLbl62SarrvzeFQo/DzHzDLFaD7cSZfGgcK3geZyCIK6cbrhV8fW6echAhImvs HJOCKwVYLe/vFlhod+EPOu9iLRKEQ4EKTIx9IWWoDFkMY9cTJ+/kvMWYpK+l9nhJcNvJSZa9SosN pwWDPb0Zqtrdj1Ug8+3jt18fp23Z7vczU1Zlf9gq9TAa1nMQkYb4H/5rv2sFL/kU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8eoZxwAAANwAAAAPAAAAAAAA AAAAAAAAAKECAABkcnMvZG93bnJldi54bWxQSwUGAAAAAAQABAD5AAAAlQMAAAAA "/>
                <v:line id="Line 2571" o:spid="_x0000_s1512" style="position:absolute;visibility:visible;mso-wrap-style:square" from="8556,10304" to="8556,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O/ccAAADcAAAADwAAAGRycy9kb3ducmV2LnhtbESPT2vCQBTE7wW/w/KE3uqmlQa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mc79xwAAANwAAAAPAAAAAAAA AAAAAAAAAKECAABkcnMvZG93bnJldi54bWxQSwUGAAAAAAQABAD5AAAAlQMAAAAA "/>
                <v:line id="Line 2572" o:spid="_x0000_s1513" style="position:absolute;visibility:visible;mso-wrap-style:square" from="8556,10664" to="1083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tQisYAAADcAAAADwAAAGRycy9kb3ducmV2LnhtbESPQWvCQBSE70L/w/IK3nSjQpDUVUQR tIeittAen9nXJG32bdjdJum/dwXB4zAz3zCLVW9q0ZLzlWUFk3ECgji3uuJCwcf7bjQH4QOyxtoy KfgnD6vl02CBmbYdn6g9h0JECPsMFZQhNJmUPi/JoB/bhjh639YZDFG6QmqHXYSbWk6TJJUGK44L JTa0KSn/Pf8ZBW+zY9quD6/7/vOQXvLt6fL10zmlhs/9+gVEoD48wvf2XiuYzV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LUIrGAAAA3AAAAA8AAAAAAAAA AAAAAAAAoQIAAGRycy9kb3ducmV2LnhtbFBLBQYAAAAABAAEAPkAAACUAwAAAAA= "/>
                <v:line id="Line 2573" o:spid="_x0000_s1514" style="position:absolute;flip:y;visibility:visible;mso-wrap-style:square" from="10834,7964" to="1083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DjRcgAAADcAAAADwAAAGRycy9kb3ducmV2LnhtbESPS2sCQRCE70L+w9ABL6KzGomycZSg xgeI4OPgsbPT7i7Z6Vl2Rl3/vSMEPBbV9VXXaFKbQlypcrllBd1OBII4sTrnVMHx8NMegnAeWWNh mRTcycFk/NYYYaztjXd03ftUBAi7GBVk3pexlC7JyKDr2JI4eGdbGfRBVqnUFd4C3BSyF0Wf0mDO oSHDkqYZJX/7iwlvzPqH9f13uRhs59Nkc173W9HqpFTzvf7+AuGp9q/j//RKK/gYDuA5JhBAjh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jDjRcgAAADcAAAADwAAAAAA AAAAAAAAAAChAgAAZHJzL2Rvd25yZXYueG1sUEsFBgAAAAAEAAQA+QAAAJYDAAAAAA== " strokeweight="2.25pt"/>
                <v:line id="Line 2574" o:spid="_x0000_s1515" style="position:absolute;visibility:visible;mso-wrap-style:square" from="10432,10259" to="11236,10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hhY8MAAADcAAAADwAAAGRycy9kb3ducmV2LnhtbERPz2vCMBS+C/4P4Qm7aeqEItUoogx0 hzGdoMdn82yrzUtJsrb775fDYMeP7/dy3ZtatOR8ZVnBdJKAIM6trrhQcP56G89B+ICssbZMCn7I w3o1HCwx07bjI7WnUIgYwj5DBWUITSalz0sy6Ce2IY7c3TqDIUJXSO2wi+Gmlq9JkkqDFceGEhva lpQ/T99Gwcfs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iYYWPDAAAA3AAAAA8AAAAAAAAAAAAA AAAAoQIAAGRycy9kb3ducmV2LnhtbFBLBQYAAAAABAAEAPkAAACRAwAAAAA= "/>
                <v:line id="Line 2575" o:spid="_x0000_s1516" style="position:absolute;flip:x y;visibility:visible;mso-wrap-style:square" from="10298,10064" to="10432,10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B9AcUAAADcAAAADwAAAGRycy9kb3ducmV2LnhtbESPQWvCQBSE74L/YXlCL0U3JqXE1FVE aPGUUlvx+sg+k9Ds25Bdk9Rf3y0UPA4z8w2z3o6mET11rrasYLmIQBAXVtdcKvj6fJ2nIJxH1thY JgU/5GC7mU7WmGk78Af1R1+KAGGXoYLK+zaT0hUVGXQL2xIH72I7gz7IrpS6wyHATSPjKHqWBmsO CxW2tK+o+D5ejQLk/Jakw5Ke5BudXZy/P+5OF6UeZuPuBYSn0d/D/+2DVpCkK/g7E46A3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IB9AcUAAADcAAAADwAAAAAAAAAA AAAAAAChAgAAZHJzL2Rvd25yZXYueG1sUEsFBgAAAAAEAAQA+QAAAJMDAAAAAA== "/>
                <v:line id="Line 2576" o:spid="_x0000_s1517" style="position:absolute;flip:y;visibility:visible;mso-wrap-style:square" from="11236,10064" to="11437,10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N6x8QAAADcAAAADwAAAGRycy9kb3ducmV2LnhtbERPy2oCMRTdC/5DuEI3pWa0RXRqFCkI XbjxwUh3t5PrZJjJzTRJdfr3zUJweTjv5bq3rbiSD7VjBZNxBoK4dLrmSsHpuH2ZgwgRWWPrmBT8 UYD1ajhYYq7djfd0PcRKpBAOOSowMXa5lKE0ZDGMXUecuIvzFmOCvpLa4y2F21ZOs2wmLdacGgx2 9GGobA6/VoGc755//Ob7rSma83lhirLovnZKPY36zTuISH18iO/uT63gdZH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E3rHxAAAANwAAAAPAAAAAAAAAAAA AAAAAKECAABkcnMvZG93bnJldi54bWxQSwUGAAAAAAQABAD5AAAAkgMAAAAA "/>
                <v:shape id="Freeform 2577" o:spid="_x0000_s1518" style="position:absolute;left:10605;top:9974;width:570;height:271;visibility:visible;mso-wrap-style:square;v-text-anchor:top" coordsize="570,2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Z3j8IA AADcAAAADwAAAGRycy9kb3ducmV2LnhtbESPT4vCMBTE7wv7HcIT9ramXdFqNYoIwl79g8veHs2z rTYvJYlav70RBI/DzPyGmS0604grOV9bVpD2ExDEhdU1lwr2u/X3GIQPyBoby6TgTh4W88+PGeba 3nhD120oRYSwz1FBFUKbS+mLigz6vm2Jo3e0zmCI0pVSO7xFuGnkT5KMpMGa40KFLa0qKs7bi1HA pyUng8k/ruRfKuvs4EbDQ6bUV69bTkEE6sI7/Gr/agWDSQrPM/EIyPkDAAD//wMAUEsBAi0AFAAG AAgAAAAhAPD3irv9AAAA4gEAABMAAAAAAAAAAAAAAAAAAAAAAFtDb250ZW50X1R5cGVzXS54bWxQ SwECLQAUAAYACAAAACEAMd1fYdIAAACPAQAACwAAAAAAAAAAAAAAAAAuAQAAX3JlbHMvLnJlbHNQ SwECLQAUAAYACAAAACEAMy8FnkEAAAA5AAAAEAAAAAAAAAAAAAAAAAApAgAAZHJzL3NoYXBleG1s LnhtbFBLAQItABQABgAIAAAAIQBXtnePwgAAANwAAAAPAAAAAAAAAAAAAAAAAJgCAABkcnMvZG93 bnJldi54bWxQSwUGAAAAAAQABAD1AAAAhwMAAAAA " path="m,256c5,221,1,183,15,151v7,-16,29,-22,45,-30c111,96,171,79,225,61,235,46,238,22,255,16,304,,366,64,405,76v34,10,70,10,105,15c515,106,518,122,525,136v8,16,27,27,30,45c558,197,545,211,540,226v10,15,30,45,30,45e" filled="f">
                  <v:path arrowok="t" o:connecttype="custom" o:connectlocs="0,256;15,151;60,121;225,61;255,16;405,76;510,91;525,136;555,181;540,226;570,271" o:connectangles="0,0,0,0,0,0,0,0,0,0,0"/>
                </v:shape>
                <v:shape id="AutoShape 2578" o:spid="_x0000_s1519" type="#_x0000_t5" style="position:absolute;left:9494;top:10664;width:53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g5qMQA AADcAAAADwAAAGRycy9kb3ducmV2LnhtbESPT4vCMBTE7wt+h/AEL6KpLvinGkUWFsXLohXB26N5 tqXNS2lSrd9+IyzscZiZ3zDrbWcq8aDGFZYVTMYRCOLU6oIzBZfke7QA4TyyxsoyKXiRg+2m97HG WNsnn+hx9pkIEHYxKsi9r2MpXZqTQTe2NXHw7rYx6INsMqkbfAa4qeQ0imbSYMFhIceavnJKy3Nr FGB5ux6N/pFtkhXR/tYO50lJSg363W4FwlPn/8N/7YNW8LmcwvtMOAJy8wsAAP//AwBQSwECLQAU AAYACAAAACEA8PeKu/0AAADiAQAAEwAAAAAAAAAAAAAAAAAAAAAAW0NvbnRlbnRfVHlwZXNdLnht bFBLAQItABQABgAIAAAAIQAx3V9h0gAAAI8BAAALAAAAAAAAAAAAAAAAAC4BAABfcmVscy8ucmVs c1BLAQItABQABgAIAAAAIQAzLwWeQQAAADkAAAAQAAAAAAAAAAAAAAAAACkCAABkcnMvc2hhcGV4 bWwueG1sUEsBAi0AFAAGAAgAAAAhAL8YOajEAAAA3AAAAA8AAAAAAAAAAAAAAAAAmAIAAGRycy9k b3ducmV2LnhtbFBLBQYAAAAABAAEAPUAAACJAwAAAAA= ">
                  <v:textbox>
                    <w:txbxContent>
                      <w:p w:rsidR="006E6890" w:rsidRPr="006E6890" w:rsidRDefault="006E6890">
                        <w:pPr>
                          <w:rPr>
                            <w:rFonts w:ascii="Times New Roman" w:hAnsi="Times New Roman"/>
                            <w:lang w:val="nl-NL"/>
                          </w:rPr>
                        </w:pPr>
                      </w:p>
                    </w:txbxContent>
                  </v:textbox>
                </v:shape>
                <v:line id="Line 2579" o:spid="_x0000_s1520" style="position:absolute;visibility:visible;mso-wrap-style:square" from="7551,10874" to="11169,10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lz8cAAADcAAAADwAAAGRycy9kb3ducmV2LnhtbESPQWvCQBSE74L/YXlCb7qxgdCmriKW gvZQqi3o8Zl9TaLZt2F3m6T/vlsQehxm5htmsRpMIzpyvrasYD5LQBAXVtdcKvj8eJk+gPABWWNj mRT8kIfVcjxaYK5tz3vqDqEUEcI+RwVVCG0upS8qMuhntiWO3pd1BkOUrpTaYR/hppH3SZJJgzXH hQpb2lRUXA/fRsFb+p51693rdjjusnPxvD+fLr1T6m4yrJ9ABBrCf/jW3moF6WM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5WXPxwAAANwAAAAPAAAAAAAA AAAAAAAAAKECAABkcnMvZG93bnJldi54bWxQSwUGAAAAAAQABAD5AAAAlQMAAAAA "/>
                <v:line id="Line 2580" o:spid="_x0000_s1521" style="position:absolute;visibility:visible;mso-wrap-style:square" from="7551,10844" to="768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z9u8cAAADcAAAADwAAAGRycy9kb3ducmV2LnhtbESPQWvCQBSE7wX/w/IKvdVNawk1uoq0 FLSHolbQ4zP7TGKzb8PuNkn/vSsUPA4z8w0znfemFi05X1lW8DRMQBDnVldcKNh9fzy+gvABWWNt mRT8kYf5bHA3xUzbjjfUbkMhIoR9hgrKEJpMSp+XZNAPbUMcvZN1BkOUrpDaYRfhppbPSZJKgxXH hRIbeisp/9n+GgVfo3XaLlafy36/So/5++Z4OHdOqYf7fjEBEagPt/B/e6kVjMY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DP27xwAAANwAAAAPAAAAAAAA AAAAAAAAAKECAABkcnMvZG93bnJldi54bWxQSwUGAAAAAAQABAD5AAAAlQMAAAAA "/>
                <v:line id="Line 2581" o:spid="_x0000_s1522" style="position:absolute;visibility:visible;mso-wrap-style:square" from="7752,10844" to="7886,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BYIMcAAADcAAAADwAAAGRycy9kb3ducmV2LnhtbESPQWvCQBSE7wX/w/IKvdVNKw01uoq0 FLSHolbQ4zP7TGKzb8PuNkn/vSsUPA4z8w0znfemFi05X1lW8DRMQBDnVldcKNh9fzy+gvABWWNt mRT8kYf5bHA3xUzbjjfUbkMhIoR9hgrKEJpMSp+XZNAPbUMcvZN1BkOUrpDaYRfhppbPSZJKgxXH hRIbeisp/9n+GgVfo3XaLlafy36/So/5++Z4OHdOqYf7fjEBEagPt/B/e6kVjMY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QFggxwAAANwAAAAPAAAAAAAA AAAAAAAAAKECAABkcnMvZG93bnJldi54bWxQSwUGAAAAAAQABAD5AAAAlQMAAAAA "/>
                <v:line id="Line 2582" o:spid="_x0000_s1523" style="position:absolute;visibility:visible;mso-wrap-style:square" from="8020,10844" to="8154,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LGV8cAAADcAAAADwAAAGRycy9kb3ducmV2LnhtbESPT2vCQBTE74LfYXlCb7qxQqipq4il oD2U+gfa4zP7mkSzb8PuNkm/fbcgeBxm5jfMYtWbWrTkfGVZwXSSgCDOra64UHA6vo6fQPiArLG2 TAp+ycNqORwsMNO24z21h1CICGGfoYIyhCaT0uclGfQT2xBH79s6gyFKV0jtsItwU8vHJEmlwYrj QokNbUrKr4cfo+B99pG2693btv/cpef8ZX/+unROqYdRv34GEagP9/CtvdUKZvM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ksZXxwAAANwAAAAPAAAAAAAA AAAAAAAAAKECAABkcnMvZG93bnJldi54bWxQSwUGAAAAAAQABAD5AAAAlQMAAAAA "/>
                <v:line id="Line 2583" o:spid="_x0000_s1524" style="position:absolute;visibility:visible;mso-wrap-style:square" from="8221,10844" to="835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5jzMcAAADcAAAADwAAAGRycy9kb3ducmV2LnhtbESPQWvCQBSE74X+h+UVvNVNK6Q1uopY BO2hqBX0+Mw+k9Ts27C7TdJ/3y0UPA4z8w0znfemFi05X1lW8DRMQBDnVldcKDh8rh5fQfiArLG2 TAp+yMN8dn83xUzbjnfU7kMhIoR9hgrKEJpMSp+XZNAPbUMcvYt1BkOUrpDaYRfhppbPSZJKgxXH hRIbWpaUX/ffRsHHaJu2i837uj9u0nP+tjufvjqn1OChX0xABOrDLfzfXmsFo/EL/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3mPMxwAAANwAAAAPAAAAAAAA AAAAAAAAAKECAABkcnMvZG93bnJldi54bWxQSwUGAAAAAAQABAD5AAAAlQMAAAAA "/>
                <v:line id="Line 2584" o:spid="_x0000_s1525" style="position:absolute;visibility:visible;mso-wrap-style:square" from="8489,10844" to="8623,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H3vsMAAADcAAAADwAAAGRycy9kb3ducmV2LnhtbERPy2rCQBTdC/7DcIXudNIKwaaOIi0F 7UJ8gS6vmdskbeZOmJkm8e+dhdDl4bzny97UoiXnK8sKnicJCOLc6ooLBafj53gGwgdkjbVlUnAj D8vFcDDHTNuO99QeQiFiCPsMFZQhNJmUPi/JoJ/Yhjhy39YZDBG6QmqHXQw3tXxJklQarDg2lNjQ e0n57+HPKNhOd2m72nyt+/MmveYf++vlp3NKPY361RuIQH34Fz/ca61g+hr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1B977DAAAA3AAAAA8AAAAAAAAAAAAA AAAAoQIAAGRycy9kb3ducmV2LnhtbFBLBQYAAAAABAAEAPkAAACRAwAAAAA= "/>
                <v:line id="Line 2585" o:spid="_x0000_s1526" style="position:absolute;visibility:visible;mso-wrap-style:square" from="8757,10844" to="889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1SJccAAADcAAAADwAAAGRycy9kb3ducmV2LnhtbESPT2vCQBTE7wW/w/KE3uqmFUKNriIt Be2h1D+gx2f2maTNvg272yT99q4geBxm5jfMbNGbWrTkfGVZwfMoAUGcW11xoWC/+3h6BeEDssba Min4Jw+L+eBhhpm2HW+o3YZCRAj7DBWUITSZlD4vyaAf2YY4emfrDIYoXSG1wy7CTS1fkiSVBiuO CyU29FZS/rv9Mwq+xt9pu1x/rvrDOj3l75vT8adzSj0O++UURKA+3MO39korGE8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DVIlxwAAANwAAAAPAAAAAAAA AAAAAAAAAKECAABkcnMvZG93bnJldi54bWxQSwUGAAAAAAQABAD5AAAAlQMAAAAA "/>
                <v:line id="Line 2586" o:spid="_x0000_s1527" style="position:absolute;visibility:visible;mso-wrap-style:square" from="9025,10844" to="9159,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jWsQAAADcAAAADwAAAGRycy9kb3ducmV2LnhtbERPy2rCQBTdF/yH4Qru6sRagkRHkZaC dlHqA3R5zVyTaOZOmJkm6d93FgWXh/NerHpTi5acrywrmIwTEMS51RUXCo6Hj+cZCB+QNdaWScEv eVgtB08LzLTteEftPhQihrDPUEEZQpNJ6fOSDPqxbYgjd7XOYIjQFVI77GK4qeVLkqTSYMWxocSG 3krK7/sfo+Br+p226+3npj9t00v+vrucb51TajTs13MQgfrwEP+7N1rBaxL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l6NaxAAAANwAAAAPAAAAAAAAAAAA AAAAAKECAABkcnMvZG93bnJldi54bWxQSwUGAAAAAAQABAD5AAAAkgMAAAAA "/>
                <v:line id="Line 2587" o:spid="_x0000_s1528" style="position:absolute;visibility:visible;mso-wrap-style:square" from="9293,10844" to="9427,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sGwcYAAADcAAAADwAAAGRycy9kb3ducmV2LnhtbESPQWvCQBSE7wX/w/IKvdWNtgRJXUVa BPUgagvt8Zl9TVKzb8PumqT/3hUEj8PMfMNM572pRUvOV5YVjIYJCOLc6ooLBV+fy+cJCB+QNdaW ScE/eZjPBg9TzLTteE/tIRQiQthnqKAMocmk9HlJBv3QNsTR+7XOYIjSFVI77CLc1HKcJKk0WHFc KLGh95Ly0+FsFGxfdmm7WG9W/fc6PeYf++PPX+eUenrsF28gAvXhHr61V1rBaz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TbBsHGAAAA3AAAAA8AAAAAAAAA AAAAAAAAoQIAAGRycy9kb3ducmV2LnhtbFBLBQYAAAAABAAEAPkAAACUAwAAAAA= "/>
                <v:line id="Line 2588" o:spid="_x0000_s1529" style="position:absolute;visibility:visible;mso-wrap-style:square" from="9494,10844" to="9628,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mYtsYAAADcAAAADwAAAGRycy9kb3ducmV2LnhtbESPQWvCQBSE7wX/w/IEb3VTLaFEVxFL QT2Uagt6fGafSWr2bdhdk/TfdwtCj8PMfMPMl72pRUvOV5YVPI0TEMS51RUXCr4+3x5fQPiArLG2 TAp+yMNyMXiYY6Ztx3tqD6EQEcI+QwVlCE0mpc9LMujHtiGO3sU6gyFKV0jtsItwU8tJkqTSYMVx ocSG1iXl18PNKHiffqTtarvb9Mdtes5f9+fTd+eUGg371QxEoD78h+/tjVbwnE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QJmLbGAAAA3AAAAA8AAAAAAAAA AAAAAAAAoQIAAGRycy9kb3ducmV2LnhtbFBLBQYAAAAABAAEAPkAAACUAwAAAAA= "/>
                <v:line id="Line 2589" o:spid="_x0000_s1530" style="position:absolute;visibility:visible;mso-wrap-style:square" from="9695,10844" to="9829,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U9LccAAADcAAAADwAAAGRycy9kb3ducmV2LnhtbESPT2vCQBTE74LfYXlCb7qxl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RT0txwAAANwAAAAPAAAAAAAA AAAAAAAAAKECAABkcnMvZG93bnJldi54bWxQSwUGAAAAAAQABAD5AAAAlQMAAAAA "/>
                <v:line id="Line 2590" o:spid="_x0000_s1531" style="position:absolute;visibility:visible;mso-wrap-style:square" from="9896,10844" to="10030,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ylWccAAADcAAAADwAAAGRycy9kb3ducmV2LnhtbESPT2vCQBTE7wW/w/KE3urGVoKkriKW gvZQ/Aft8Zl9TaLZt2F3m6Tf3i0IHoeZ+Q0zW/SmFi05X1lWMB4lIIhzqysuFBwP709TED4ga6wt k4I/8rCYDx5mmGnb8Y7afShEhLDPUEEZQpNJ6fOSDPqRbYij92OdwRClK6R22EW4qeVzkqTSYMVx ocSGViXll/2vUfD5sk3b5eZj3X9t0lP+tjt9nzun1OOwX76CCNSHe/jWXmsFk2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rKVZxwAAANwAAAAPAAAAAAAA AAAAAAAAAKECAABkcnMvZG93bnJldi54bWxQSwUGAAAAAAQABAD5AAAAlQMAAAAA "/>
                <v:line id="Line 2591" o:spid="_x0000_s1532" style="position:absolute;visibility:visible;mso-wrap-style:square" from="10097,10844" to="1023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AwscAAADcAAAADwAAAGRycy9kb3ducmV2LnhtbESPQWvCQBSE74L/YXlCb7ppq6GkriIt Be1B1Bba4zP7mkSzb8PumqT/3hUKPQ4z8w0zX/amFi05X1lWcD9JQBDnVldcKPj8eBs/gfABWWNt mRT8koflYjiYY6Ztx3tqD6EQEcI+QwVlCE0mpc9LMugntiGO3o91BkOUrpDaYRfhppYPSZJKgxXH hRIbeikpPx8uRsH2cZe2q837uv/apMf8dX/8PnVOqbtRv3oGEagP/+G/9lormCYz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4ADCxwAAANwAAAAPAAAAAAAA AAAAAAAAAKECAABkcnMvZG93bnJldi54bWxQSwUGAAAAAAQABAD5AAAAlQMAAAAA "/>
                <v:line id="Line 2592" o:spid="_x0000_s1533" style="position:absolute;visibility:visible;mso-wrap-style:square" from="10365,10844" to="10499,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KetccAAADcAAAADwAAAGRycy9kb3ducmV2LnhtbESPT2vCQBTE74V+h+UJvdWNbQkSXUVa CupB6h/Q4zP7TGKzb8PumqTfvisUehxm5jfMdN6bWrTkfGVZwWiYgCDOra64UHDYfz6PQfiArLG2 TAp+yMN89vgwxUzbjrfU7kIhIoR9hgrKEJpMSp+XZNAPbUMcvYt1BkOUrpDaYRfhppYvSZJKgxXH hRIbei8p/97djILN61faLlbrZX9cpef8Y3s+XTun1NOgX0xABOrDf/ivvdQK3pIU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Mp61xwAAANwAAAAPAAAAAAAA AAAAAAAAAKECAABkcnMvZG93bnJldi54bWxQSwUGAAAAAAQABAD5AAAAlQMAAAAA "/>
                <v:line id="Line 2593" o:spid="_x0000_s1534" style="position:absolute;visibility:visible;mso-wrap-style:square" from="10566,10844" to="10700,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47LscAAADcAAAADwAAAGRycy9kb3ducmV2LnhtbESPQWvCQBSE74L/YXlCb7ppK2lJXUVa CtqDqC20x2f2NYlm34bdNUn/vSsIPQ4z8w0zW/SmFi05X1lWcD9JQBDnVldcKPj6fB8/g/ABWWNt mRT8kYfFfDiYYaZtxztq96EQEcI+QwVlCE0mpc9LMugntiGO3q91BkOUrpDaYRfhppYPSZJKgxXH hRIbei0pP+3PRsHmcZu2y/XHqv9ep4f8bXf4OXZOqbtRv3wBEagP/+Fbe6UVTJ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fjsuxwAAANwAAAAPAAAAAAAA AAAAAAAAAKECAABkcnMvZG93bnJldi54bWxQSwUGAAAAAAQABAD5AAAAlQMAAAAA "/>
                <v:line id="Line 2594" o:spid="_x0000_s1535" style="position:absolute;visibility:visible;mso-wrap-style:square" from="10767,10844" to="1090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GvXMQAAADcAAAADwAAAGRycy9kb3ducmV2LnhtbERPy2rCQBTdF/yH4Qru6sRagk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4a9cxAAAANwAAAAPAAAAAAAAAAAA AAAAAKECAABkcnMvZG93bnJldi54bWxQSwUGAAAAAAQABAD5AAAAkgMAAAAA "/>
                <v:line id="Line 2595" o:spid="_x0000_s1536" style="position:absolute;visibility:visible;mso-wrap-style:square" from="10968,10844" to="11102,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line id="Line 2596" o:spid="_x0000_s1537" style="position:absolute;visibility:visible;mso-wrap-style:square" from="7953,9584" to="9159,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7BSMIAAADcAAAADwAAAGRycy9kb3ducmV2LnhtbERPXWvCMBR9F/wP4Qq+zdQim1SjbIog Mpi6yfZ4ae6asuamNrHWf28eBj4ezvd82dlKtNT40rGC8SgBQZw7XXKh4Otz8zQF4QOyxsoxKbiR h+Wi35tjpt2VD9QeQyFiCPsMFZgQ6kxKnxuy6EeuJo7cr2sshgibQuoGrzHcVjJNkmdpseTYYLCm laH873ixCva7lk72/Yc+dpvJy/r8lpL5TpUaDrrXGYhAXXiI/91brWAyjvPjmXgE5O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s7BSMIAAADcAAAADwAAAAAAAAAAAAAA AAChAgAAZHJzL2Rvd25yZXYueG1sUEsFBgAAAAAEAAQA+QAAAJADAAAAAA== ">
                  <v:stroke dashstyle="longDash"/>
                </v:line>
                <v:shape id="Text Box 2597" o:spid="_x0000_s1538" type="#_x0000_t202" style="position:absolute;left:8718;top:847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uPIsUA AADcAAAADwAAAGRycy9kb3ducmV2LnhtbESPzWrDMBCE74W8g9hAbrXk4pTUjRJCQ6CnlOan0Nti bWwTa2UsxXbfvioUchxm5htmuR5tI3rqfO1YQ5ooEMSFMzWXGk7H3eMChA/IBhvHpOGHPKxXk4cl 5sYN/En9IZQiQtjnqKEKoc2l9EVFFn3iWuLoXVxnMUTZldJ0OES4beSTUs/SYs1xocKW3ioqroeb 1XDeX76/MvVRbu28HdyoJNsXqfVsOm5eQQQawz383343GrI0hb8z8Qj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q48ixQAAANwAAAAPAAAAAAAAAAAAAAAAAJgCAABkcnMv ZG93bnJldi54bWxQSwUGAAAAAAQABAD1AAAAig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group>
            </w:pict>
          </mc:Fallback>
        </mc:AlternateContent>
      </w:r>
      <w:r w:rsidR="00455B9A" w:rsidRPr="006E6890">
        <w:rPr>
          <w:rFonts w:ascii="Times New Roman" w:hAnsi="Times New Roman"/>
          <w:b/>
          <w:sz w:val="26"/>
          <w:szCs w:val="26"/>
          <w:lang w:val="nl-NL"/>
        </w:rPr>
        <w:t>II: Bài tập luyện tập</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rên đĩa cân bên trái có một bình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hứa nước, bên phải là giá đỡ có treo vật (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ằng sợi dây mảnh, nhẹ. Khi vật chưa chạm nước,</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cân ở vị trí cân bằng. Nối dài sợi dây để vật(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hìm hoàn toàn trong nước. Trạng thái cân bằng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ủa cân bị phá vỡ. Hỏi phải đặt một quả cân có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trọng lượng bao nhiêu vào đĩa cân nào , để 2 đĩ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ân được cân bằng trở lại. Cho thể tích vật(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ằng V, trọng lượng riêng của nước bằng d</w:t>
      </w:r>
    </w:p>
    <w:p w:rsidR="00455B9A" w:rsidRPr="006E6890" w:rsidRDefault="00455B9A" w:rsidP="00455B9A">
      <w:pPr>
        <w:tabs>
          <w:tab w:val="left" w:pos="3930"/>
        </w:tabs>
        <w:rPr>
          <w:rFonts w:ascii="Times New Roman" w:hAnsi="Times New Roman" w:cs="Arial"/>
          <w:sz w:val="26"/>
          <w:szCs w:val="26"/>
          <w:lang w:val="nl-NL"/>
        </w:rPr>
      </w:pPr>
      <w:r w:rsidRPr="006E6890">
        <w:rPr>
          <w:rFonts w:ascii="Times New Roman" w:hAnsi="Times New Roman"/>
          <w:sz w:val="26"/>
          <w:szCs w:val="26"/>
          <w:lang w:val="nl-NL"/>
        </w:rPr>
        <w:t>(Hệ thống biểu diễn trên hình vẽ)</w:t>
      </w:r>
    </w:p>
    <w:p w:rsidR="00455B9A" w:rsidRPr="006E6890" w:rsidRDefault="00455B9A" w:rsidP="00455B9A">
      <w:pPr>
        <w:tabs>
          <w:tab w:val="left" w:pos="3930"/>
        </w:tabs>
        <w:rPr>
          <w:rFonts w:ascii="Times New Roman" w:hAnsi="Times New Roman"/>
          <w:sz w:val="26"/>
          <w:szCs w:val="26"/>
          <w:lang w:val="nl-NL"/>
        </w:rPr>
      </w:pPr>
    </w:p>
    <w:p w:rsidR="00455B9A" w:rsidRPr="006E6890" w:rsidRDefault="00455B9A" w:rsidP="00455B9A">
      <w:pPr>
        <w:tabs>
          <w:tab w:val="left" w:pos="393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Khi nối dài sợi dây để vật(A) ngập hoàn toàn trong nước thì vật A chịu tác dụng của lực đẩy Ác-Si-Mét l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Do đó đĩa cân bên phải mất đi một trọng lượng P đúng bằng lực đẩy Ác-Si-Mét là</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Nên ta có            P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Mặt khác khi vật A nhúng trong nước thì v ật A cũng chịu một lực tác dụng ngược lại đúng bằng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Lực này được truyền và ép xuống đĩa cân bên trái làm đĩa cân  này thêm đúng bằng F</w:t>
      </w:r>
      <w:r w:rsidRPr="006E6890">
        <w:rPr>
          <w:rFonts w:ascii="Times New Roman" w:hAnsi="Times New Roman"/>
          <w:sz w:val="26"/>
          <w:szCs w:val="26"/>
          <w:vertAlign w:val="subscript"/>
          <w:lang w:val="nl-NL"/>
        </w:rPr>
        <w:t>A</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Kết quả đĩa cân bên trái nặng hơn là 2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2d.V</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Muốn cân được thăng bằng trở lại thì phải đặt trên đĩa cân bên phải 1 quả cân có trọng lượng  đúng bằng 2dV</w:t>
      </w:r>
    </w:p>
    <w:p w:rsidR="00455B9A" w:rsidRPr="006E6890" w:rsidRDefault="00455B9A" w:rsidP="00455B9A">
      <w:pPr>
        <w:tabs>
          <w:tab w:val="left" w:pos="3930"/>
        </w:tabs>
        <w:jc w:val="both"/>
        <w:rPr>
          <w:rFonts w:ascii="Times New Roman" w:hAnsi="Times New Roman"/>
          <w:sz w:val="26"/>
          <w:szCs w:val="26"/>
          <w:lang w:val="nl-NL"/>
        </w:rPr>
      </w:pPr>
    </w:p>
    <w:p w:rsidR="00455B9A" w:rsidRPr="006E6890" w:rsidRDefault="00C43FA0" w:rsidP="00455B9A">
      <w:pPr>
        <w:tabs>
          <w:tab w:val="left" w:pos="3930"/>
        </w:tabs>
        <w:jc w:val="both"/>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696640" behindDoc="0" locked="0" layoutInCell="1" allowOverlap="1">
                <wp:simplePos x="0" y="0"/>
                <wp:positionH relativeFrom="column">
                  <wp:posOffset>3786505</wp:posOffset>
                </wp:positionH>
                <wp:positionV relativeFrom="paragraph">
                  <wp:posOffset>0</wp:posOffset>
                </wp:positionV>
                <wp:extent cx="2169795" cy="1371600"/>
                <wp:effectExtent l="12065" t="2540" r="8890" b="6985"/>
                <wp:wrapNone/>
                <wp:docPr id="343" name="Group 2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551" y="1304"/>
                          <a:chExt cx="3417" cy="2160"/>
                        </a:xfrm>
                      </wpg:grpSpPr>
                      <wps:wsp>
                        <wps:cNvPr id="344" name="Rectangle 2599"/>
                        <wps:cNvSpPr>
                          <a:spLocks noChangeArrowheads="1"/>
                        </wps:cNvSpPr>
                        <wps:spPr bwMode="auto">
                          <a:xfrm>
                            <a:off x="7819" y="1484"/>
                            <a:ext cx="2345"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45" name="Line 2600"/>
                        <wps:cNvCnPr/>
                        <wps:spPr bwMode="auto">
                          <a:xfrm>
                            <a:off x="10164" y="14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Rectangle 2601"/>
                        <wps:cNvSpPr>
                          <a:spLocks noChangeArrowheads="1"/>
                        </wps:cNvSpPr>
                        <wps:spPr bwMode="auto">
                          <a:xfrm>
                            <a:off x="9985" y="2744"/>
                            <a:ext cx="33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47" name="Line 2602"/>
                        <wps:cNvCnPr/>
                        <wps:spPr bwMode="auto">
                          <a:xfrm>
                            <a:off x="9561"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2603"/>
                        <wps:cNvCnPr/>
                        <wps:spPr bwMode="auto">
                          <a:xfrm>
                            <a:off x="9561"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604"/>
                        <wps:cNvCnPr/>
                        <wps:spPr bwMode="auto">
                          <a:xfrm>
                            <a:off x="10834"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605"/>
                        <wps:cNvCnPr/>
                        <wps:spPr bwMode="auto">
                          <a:xfrm>
                            <a:off x="9561" y="22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 name="Line 2606"/>
                        <wps:cNvCnPr/>
                        <wps:spPr bwMode="auto">
                          <a:xfrm flipH="1">
                            <a:off x="7551" y="184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2607"/>
                        <wps:cNvCnPr/>
                        <wps:spPr bwMode="auto">
                          <a:xfrm flipH="1">
                            <a:off x="9427"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2608"/>
                        <wps:cNvCnPr/>
                        <wps:spPr bwMode="auto">
                          <a:xfrm flipH="1">
                            <a:off x="9226"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609"/>
                        <wps:cNvCnPr/>
                        <wps:spPr bwMode="auto">
                          <a:xfrm flipH="1">
                            <a:off x="9025"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2610"/>
                        <wps:cNvCnPr/>
                        <wps:spPr bwMode="auto">
                          <a:xfrm flipH="1">
                            <a:off x="8824"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611"/>
                        <wps:cNvCnPr/>
                        <wps:spPr bwMode="auto">
                          <a:xfrm flipH="1">
                            <a:off x="8623"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2612"/>
                        <wps:cNvCnPr/>
                        <wps:spPr bwMode="auto">
                          <a:xfrm flipH="1">
                            <a:off x="8422"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2613"/>
                        <wps:cNvCnPr/>
                        <wps:spPr bwMode="auto">
                          <a:xfrm flipH="1">
                            <a:off x="8221"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2614"/>
                        <wps:cNvCnPr/>
                        <wps:spPr bwMode="auto">
                          <a:xfrm flipH="1">
                            <a:off x="8020"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2615"/>
                        <wps:cNvCnPr/>
                        <wps:spPr bwMode="auto">
                          <a:xfrm flipH="1">
                            <a:off x="7819"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2616"/>
                        <wps:cNvCnPr/>
                        <wps:spPr bwMode="auto">
                          <a:xfrm flipH="1">
                            <a:off x="7618"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2617"/>
                        <wps:cNvSpPr>
                          <a:spLocks noChangeArrowheads="1"/>
                        </wps:cNvSpPr>
                        <wps:spPr bwMode="auto">
                          <a:xfrm>
                            <a:off x="7773" y="166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63" name="AutoShape 2618"/>
                        <wps:cNvSpPr>
                          <a:spLocks noChangeArrowheads="1"/>
                        </wps:cNvSpPr>
                        <wps:spPr bwMode="auto">
                          <a:xfrm>
                            <a:off x="9159" y="166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64" name="Text Box 2619"/>
                        <wps:cNvSpPr txBox="1">
                          <a:spLocks noChangeArrowheads="1"/>
                        </wps:cNvSpPr>
                        <wps:spPr bwMode="auto">
                          <a:xfrm>
                            <a:off x="7699" y="137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365" name="Text Box 2620"/>
                        <wps:cNvSpPr txBox="1">
                          <a:spLocks noChangeArrowheads="1"/>
                        </wps:cNvSpPr>
                        <wps:spPr bwMode="auto">
                          <a:xfrm>
                            <a:off x="9092" y="13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366" name="Text Box 2621"/>
                        <wps:cNvSpPr txBox="1">
                          <a:spLocks noChangeArrowheads="1"/>
                        </wps:cNvSpPr>
                        <wps:spPr bwMode="auto">
                          <a:xfrm>
                            <a:off x="10038" y="13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367" name="Line 2622"/>
                        <wps:cNvCnPr/>
                        <wps:spPr bwMode="auto">
                          <a:xfrm>
                            <a:off x="9561" y="23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8" name="Line 2623"/>
                        <wps:cNvCnPr/>
                        <wps:spPr bwMode="auto">
                          <a:xfrm>
                            <a:off x="9561" y="25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9" name="Line 2624"/>
                        <wps:cNvCnPr/>
                        <wps:spPr bwMode="auto">
                          <a:xfrm>
                            <a:off x="9561" y="27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 name="Line 2625"/>
                        <wps:cNvCnPr/>
                        <wps:spPr bwMode="auto">
                          <a:xfrm>
                            <a:off x="9561" y="29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1" name="Line 2626"/>
                        <wps:cNvCnPr/>
                        <wps:spPr bwMode="auto">
                          <a:xfrm>
                            <a:off x="9561" y="31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 name="Line 2627"/>
                        <wps:cNvCnPr/>
                        <wps:spPr bwMode="auto">
                          <a:xfrm>
                            <a:off x="9561" y="32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 name="Line 2628"/>
                        <wps:cNvCnPr/>
                        <wps:spPr bwMode="auto">
                          <a:xfrm>
                            <a:off x="10834" y="184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98" o:spid="_x0000_s1539" style="position:absolute;left:0;text-align:left;margin-left:298.15pt;margin-top:0;width:170.85pt;height:108pt;z-index:251696640" coordorigin="7551,1304" coordsize="341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s5v0LQcAAA5UAAAOAAAAZHJzL2Uyb0RvYy54bWzsXN2SmzYUvu9M34Hh3jHiHybeTGKv086k baZJH0AL2KbFQAW7dtrpu/ccIWRgbe967d1JG+2FFwzI4ujTd3T+9PrNdp1pdwmr0iKf6OSVoWtJ HhVxmi8n+m+f5yNf16qa5jHNijyZ6F+SSn9z9f13rzdlmJjFqsjihGnQSF6Fm3Kir+q6DMfjKlol a1q9Ksokh4uLgq1pDadsOY4Z3UDr62xsGoY73hQsLlkRJVUF386ai/oVb3+xSKL6l8WiSmotm+jQ t5p/Mv55g5/jq9c0XDJartJIdIM+oRdrmubwo7KpGa2pdsvSe02t04gVVbGoX0XFelwsFmmU8HeA tyHG4G3es+K25O+yDDfLUooJRDuQ05ObjX6++8i0NJ7olm3pWk7XMEj8dzXTCXyUz6ZchnDbe1Z+ Kj+y5iXh8EMR/VHB5fHwOp4vm5u1m81PRQwt0tu64PLZLtgam4A317Z8GL7IYUi2tRbBlyZxAy9w dC2Ca8TyiGuIgYpWMJr4nOc4RNf4ZcNuBjFaXYvnLZt4zcPQEn9yTMPmh3lnRefwzQB01U6u1Xly /bSiZcKHq0KBSbnarVx/BTjSfJklKNugkS2/tRVs1UhVy4vpCm5M3jJWbFYJjaFnBO+H/ncewJMK xuRBMXs+CRpx2b4QlxS2ZbeS9vuyomHJqvp9Uqw1PJjoDLrPB5Hefahq7M3uFhzTqsjSeJ5mGT9h y5tpxrQ7CjNvzv/4Cwxuy3JtM9EDx3R4y4ebMPjfvibWaQ0UkqXrie7Lm2iIYrvOY+gmDWuaZs0x dDnLhRxRdA0I6u3Nlk8C4nIxo2BvivgLiJYVDWcAx8HBqmB/6doG+GKiV3/eUpboWvZjDsMTENtG guEntuOZcMK6V266V2geQVMTvda15nBaN6R0W7J0uYJfIlweefEWZs4i5dLe9Uq8AGD3xUAMIGnI 4UOaA37FlBRwnOYfGQj60XgkBnFhVuD8vQdIkBuf9/ATYrRbzhjAMYOOHINjXiAW+fhfAGVAxQJM R4FFQ5hYMDsQdTjFuA74OzCCa//at0e26V6PbGM2G72dT+2ROyeeM7Nm0+mM/IPvQuxwlcZxkmPX W31E7MfxktCMjSaRGkmKYdxvnU9f6GL7n3ea88tuXjRzAGc6Du1Lws1t4dbhTNeQkxPo9bk5Mwh8 wDxA1PTsAWdalqBMB6Y8SqdVLzs+/JYo00QZ7MhJUaZYT8EipE+ZUlAA31MpM3BANXHG9IdwbBnT BZ1zFI2KMQcL7/8TY4Kh1Ueb1U7Lc9Bm2aCoAVSNNsPVOTE9MBRQRSu0cbMV1Oq3p5/BnOijjaPk yctB3xLLQUVuajkIC2EBpNaEdkDF9eHmXILcTLN1HrTW8FdKbmj5zGi1aqzpbInHDSsrs+QlzRJ0 OvVx6J6KQ22RpeUPrX0v3GA7d9Y9/kO3oFK337g57JhD3HkXwV1gm2CkoBvmHu5c4UIlD3kFlVHx /zUqHBkSaL1+IiLAndCPMmH38l1gmuDgUbhT7r/9IRNHhkxa3HWjJWfgzoA4g8KdcjsfCNU5wygH rL2Eb/OxTpS9fOf75iH7VulZFe6wHBnuEHxHupGOp/Od75qgwZWeVXr2gJ4dhijIySGK/Xxnm2Cx KNwp3B3A3TBYQU4OVuzHnWkeCpIpPav0rOUMwxbk5LDFftwZmO6j+E7x3X6+g1Smvt+YnBy/2Iu7 XV6f8t+puNn9uBmmjPTiFeRC8QqXgAZXfKf47gDfyXgFpq9yZwukjEJW9s6Z8tzpe56HaSoIUXeY wWK6AF6eY/pQbKNmKc/X3qWZYibMMhaTisa/69pinUHFAKQ5aw5mH+MrQj4gT5HmR23WKj55OL35 P5QhLZfqKkO6m+bvylhJD/PdgMlzYz4guMBVmMepdtmqAGkmKMz3MC/jNJ8xg+ZdsUWa78ZqEPJa vYUrbcrDs9W4uFBSw8FvebwHu5RFxwL/KhL+2fnaMpm+KSOhofxCFJZ8ffn/p+ucg4UCvZIGYtrG OzMYzV3fG9lz2xkFnuGPDBK8C1zDDuzZvF/SwF3bTaXfGSmTL10uJCsysPtcoT9QM9GpJZJGnmKN HmvIKFuHNZrcdZH393KsAZU5wlNtDZeJijVOquVTrNEpMjyHNaSJrlijxxoyRtpljW6c9OVYgxiG JRwg1jCFWNGGog1ZBX2iFXIObUjniqKNHm0MQ9wQmd55oR6VWoHmpEjUllV4pjUspFelA6qiGbcg OZBahj7HniseMnMugUNnuGxVOFQ4PIbDYQgcMhMvgcN7RfIKhwqHR3DoDUPikJl9CRwGDZ53zj+F Q4XDYzgchsihMuUCOLTI0C5UOFQ4PIZDGTIXKeBQmXcJHJrKTlE7L+3bXPCAnYJZE307pRvBPtVe JsbhnR0I7vmg9hH5Svf54jslwqaTPOQlNsjEXS2753Dc3cbz6l8AAAD//wMAUEsDBBQABgAIAAAA IQCsI7M/3wAAAAgBAAAPAAAAZHJzL2Rvd25yZXYueG1sTI9Ba8JAEIXvhf6HZYTe6iYGg8ZsRKTt SQrVQultzI5JMLsbsmsS/32np/Y2j/d48718O5lWDNT7xlkF8TwCQbZ0urGVgs/T6/MKhA9oNbbO koI7edgWjw85ZtqN9oOGY6gEl1ifoYI6hC6T0pc1GfRz15Fl7+J6g4FlX0nd48jlppWLKEqlwcby hxo72tdUXo83o+BtxHGXxC/D4XrZ379Py/evQ0xKPc2m3QZEoCn8heEXn9GhYKazu1ntRatguU4T jirgRWyvkxUfZwWLOI1AFrn8P6D4AQAA//8DAFBLAQItABQABgAIAAAAIQC2gziS/gAAAOEBAAAT AAAAAAAAAAAAAAAAAAAAAABbQ29udGVudF9UeXBlc10ueG1sUEsBAi0AFAAGAAgAAAAhADj9If/W AAAAlAEAAAsAAAAAAAAAAAAAAAAALwEAAF9yZWxzLy5yZWxzUEsBAi0AFAAGAAgAAAAhALazm/Qt BwAADlQAAA4AAAAAAAAAAAAAAAAALgIAAGRycy9lMm9Eb2MueG1sUEsBAi0AFAAGAAgAAAAhAKwj sz/fAAAACAEAAA8AAAAAAAAAAAAAAAAAhwkAAGRycy9kb3ducmV2LnhtbFBLBQYAAAAABAAEAPMA AACTCgAAAAA= ">
                <v:rect id="Rectangle 2599" o:spid="_x0000_s1540" style="position:absolute;left:7819;top:1484;width:23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qusMUA AADcAAAADwAAAGRycy9kb3ducmV2LnhtbESPT2vCQBTE74LfYXlCb2bjH4pNs4q0pNijxou31+xr Es2+DdnVxH76bqHgcZiZ3zDpZjCNuFHnassKZlEMgriwuuZSwTHPpisQziNrbCyTgjs52KzHoxQT bXve0+3gSxEg7BJUUHnfJlK6oiKDLrItcfC+bWfQB9mVUnfYB7hp5DyOn6XBmsNChS29VVRcDlej 4KueH/Fnn3/E5iVb+M8hP19P70o9TYbtKwhPg3+E/9s7rWCxXMLfmXA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ACOq6w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600" o:spid="_x0000_s1541" style="position:absolute;visibility:visible;mso-wrap-style:square" from="10164,1484" to="10164,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B0Z8cAAADcAAAADwAAAGRycy9kb3ducmV2LnhtbESPQWvCQBSE74X+h+UVvNVNaxskuopY BO2hVCvo8Zl9JqnZt2F3m6T/3hUKPQ4z8w0znfemFi05X1lW8DRMQBDnVldcKNh/rR7HIHxA1lhb JgW/5GE+u7+bYqZtx1tqd6EQEcI+QwVlCE0mpc9LMuiHtiGO3tk6gyFKV0jtsItwU8vnJEmlwYrj QokNLUvKL7sfo+Bj9Jm2i837uj9s0lP+tj0dvzun1OChX0xABOrDf/ivvdYKRi+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IHRnxwAAANwAAAAPAAAAAAAA AAAAAAAAAKECAABkcnMvZG93bnJldi54bWxQSwUGAAAAAAQABAD5AAAAlQMAAAAA "/>
                <v:rect id="Rectangle 2601" o:spid="_x0000_s1542" style="position:absolute;left:9985;top:2744;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SVXMQA AADcAAAADwAAAGRycy9kb3ducmV2LnhtbESPT4vCMBTE74LfITzBm6b+QdyuUURR3KO2F29vm7dt tXkpTdTqp98sLHgcZuY3zGLVmkrcqXGlZQWjYQSCOLO65FxBmuwGcxDOI2usLJOCJzlYLbudBcba PvhI95PPRYCwi1FB4X0dS+myggy6oa2Jg/djG4M+yCaXusFHgJtKjqNoJg2WHBYKrGlTUHY93YyC 73Kc4uuY7CPzsZv4rza53M5bpfq9dv0JwlPr3+H/9kErmExn8HcmHAG5/AUAAP//AwBQSwECLQAU AAYACAAAACEA8PeKu/0AAADiAQAAEwAAAAAAAAAAAAAAAAAAAAAAW0NvbnRlbnRfVHlwZXNdLnht bFBLAQItABQABgAIAAAAIQAx3V9h0gAAAI8BAAALAAAAAAAAAAAAAAAAAC4BAABfcmVscy8ucmVs c1BLAQItABQABgAIAAAAIQAzLwWeQQAAADkAAAAQAAAAAAAAAAAAAAAAACkCAABkcnMvc2hhcGV4 bWwueG1sUEsBAi0AFAAGAAgAAAAhAJ2klVzEAAAA3AAAAA8AAAAAAAAAAAAAAAAAmAIAAGRycy9k b3ducmV2LnhtbFBLBQYAAAAABAAEAPUAAACJAwAAAAA= ">
                  <v:textbox>
                    <w:txbxContent>
                      <w:p w:rsidR="006E6890" w:rsidRPr="006E6890" w:rsidRDefault="006E6890">
                        <w:pPr>
                          <w:rPr>
                            <w:rFonts w:ascii="Times New Roman" w:hAnsi="Times New Roman"/>
                            <w:lang w:val="nl-NL"/>
                          </w:rPr>
                        </w:pPr>
                      </w:p>
                    </w:txbxContent>
                  </v:textbox>
                </v:rect>
                <v:line id="Line 2602" o:spid="_x0000_s1543" style="position:absolute;visibility:visible;mso-wrap-style:square" from="9561,1844" to="9561,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5Pi8cAAADcAAAADwAAAGRycy9kb3ducmV2LnhtbESPQWvCQBSE7wX/w/IKvdVNa0kluoq0 FLSHolbQ4zP7TGKzb8PuNkn/vSsUPA4z8w0znfemFi05X1lW8DRMQBDnVldcKNh9fzyOQfiArLG2 TAr+yMN8NribYqZtxxtqt6EQEcI+QwVlCE0mpc9LMuiHtiGO3sk6gyFKV0jtsItwU8vnJEmlwYrj QokNvZWU/2x/jYKv0T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vk+LxwAAANwAAAAPAAAAAAAA AAAAAAAAAKECAABkcnMvZG93bnJldi54bWxQSwUGAAAAAAQABAD5AAAAlQMAAAAA "/>
                <v:line id="Line 2603" o:spid="_x0000_s1544" style="position:absolute;visibility:visible;mso-wrap-style:square" from="9561,3464" to="10834,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Hb+cQAAADcAAAADwAAAGRycy9kb3ducmV2LnhtbERPy2rCQBTdF/yH4Qru6sRaQomOIhZB uyj1Abq8Zq5JNHMnzEyT9O87i0KXh/OeL3tTi5acrywrmIwTEMS51RUXCk7HzfMbCB+QNdaWScEP eVguBk9zzLTteE/tIRQihrDPUEEZQpNJ6fOSDPqxbYgjd7POYIjQFVI77GK4qeVLkqTSYMWxocSG 1iXlj8O3UfA5/Urb1e5j25936TV/318v984pNRr2qxmIQH34F/+5t1rB9DW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Idv5xAAAANwAAAAPAAAAAAAAAAAA AAAAAKECAABkcnMvZG93bnJldi54bWxQSwUGAAAAAAQABAD5AAAAkgMAAAAA "/>
                <v:line id="Line 2604" o:spid="_x0000_s1545" style="position:absolute;visibility:visible;mso-wrap-style:square" from="10834,1844" to="10834,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1+YscAAADcAAAADwAAAGRycy9kb3ducmV2LnhtbESPQWvCQBSE7wX/w/IKvdVNawk1uoq0 FLSHolbQ4zP7TGKzb8PuNkn/vSsUPA4z8w0znfemFi05X1lW8DRMQBDnVldcKNh9fzy+gvABWWNt mRT8kYf5bHA3xUzbjjfUbkMhIoR9hgrKEJpMSp+XZNAPbUMcvZN1BkOUrpDaYRfhppbPSZJKgxXH hRIbeisp/9n+GgVfo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bX5ixwAAANwAAAAPAAAAAAAA AAAAAAAAAKECAABkcnMvZG93bnJldi54bWxQSwUGAAAAAAQABAD5AAAAlQMAAAAA "/>
                <v:line id="Line 2605" o:spid="_x0000_s1546" style="position:absolute;visibility:visible;mso-wrap-style:square" from="9561,2204" to="10834,2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617cMAAADcAAAADwAAAGRycy9kb3ducmV2LnhtbERPW2vCMBR+F/wP4Qh709RuutEZZRcE EcHNTdzjoTk2Zc1J18Ta/XvzIPj48d1ni85WoqXGl44VjEcJCOLc6ZILBd9fy+ETCB+QNVaOScE/ eVjM+70ZZtqd+ZPaXShEDGGfoQITQp1J6XNDFv3I1cSRO7rGYoiwKaRu8BzDbSXTJJlKiyXHBoM1 vRnKf3cnq+Bj3dLebn5ou14+PL7/vaZkDqlSd4Pu5RlEoC7cxFf3Siu4n8T58Uw8AnJ+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gOte3DAAAA3AAAAA8AAAAAAAAAAAAA AAAAoQIAAGRycy9kb3ducmV2LnhtbFBLBQYAAAAABAAEAPkAAACRAwAAAAA= ">
                  <v:stroke dashstyle="longDash"/>
                </v:line>
                <v:line id="Line 2606" o:spid="_x0000_s1547" style="position:absolute;flip:x;visibility:visible;mso-wrap-style:square" from="7551,1844" to="9561,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ZlxscAAADcAAAADwAAAGRycy9kb3ducmV2LnhtbESPQWsCMRSE74X+h/AKvYhmba3o1ihS EHrwUisr3p6b182ym5dtEnX775uC0OMwM98wi1VvW3EhH2rHCsajDARx6XTNlYL952Y4AxEissbW MSn4oQCr5f3dAnPtrvxBl12sRIJwyFGBibHLpQylIYth5Dri5H05bzEm6SupPV4T3LbyKcum0mLN acFgR2+GymZ3tgrkbDv49uvTpCmaw2FuirLojlulHh/69SuISH38D9/a71rB88s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5mXGxwAAANwAAAAPAAAAAAAA AAAAAAAAAKECAABkcnMvZG93bnJldi54bWxQSwUGAAAAAAQABAD5AAAAlQMAAAAA "/>
                <v:line id="Line 2607" o:spid="_x0000_s1548" style="position:absolute;flip:x;visibility:visible;mso-wrap-style:square" from="9427,1844" to="9494,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T7sccAAADcAAAADwAAAGRycy9kb3ducmV2LnhtbESPT0vDQBTE74LfYXmCF2k31j/UmE0p guChl1ZJ6O2ZfWZDsm/j7trGb+8WCh6HmfkNU6wmO4gD+dA5VnA7z0AQN0533Cr4eH+dLUGEiKxx cEwKfinAqry8KDDX7shbOuxiKxKEQ44KTIxjLmVoDFkMczcSJ+/LeYsxSd9K7fGY4HaQiyx7lBY7 TgsGR3ox1PS7H6tALjc33379ed9XfV0/maqpxv1Gqeuraf0MItIU/8Pn9ptWcPew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NPuxxwAAANwAAAAPAAAAAAAA AAAAAAAAAKECAABkcnMvZG93bnJldi54bWxQSwUGAAAAAAQABAD5AAAAlQMAAAAA "/>
                <v:line id="Line 2608" o:spid="_x0000_s1549" style="position:absolute;flip:x;visibility:visible;mso-wrap-style:square" from="9226,1844" to="9293,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heKscAAADcAAAADwAAAGRycy9kb3ducmV2LnhtbESPQUvDQBSE70L/w/IKXqTdaKzU2G0p guAhF1tJ6e2ZfWZDsm/j7trGf+8KBY/DzHzDrDaj7cWJfGgdK7idZyCIa6dbbhS8719mSxAhImvs HZOCHwqwWU+uVlhod+Y3Ou1iIxKEQ4EKTIxDIWWoDVkMczcQJ+/TeYsxSd9I7fGc4LaXd1n2IC22 nBYMDvRsqO5231aBXJY3X377cd9V3eHwaKq6Go6lUtfTcfsEItIY/8OX9qtWkC9y+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eF4qxwAAANwAAAAPAAAAAAAA AAAAAAAAAKECAABkcnMvZG93bnJldi54bWxQSwUGAAAAAAQABAD5AAAAlQMAAAAA "/>
                <v:line id="Line 2609" o:spid="_x0000_s1550" style="position:absolute;flip:x;visibility:visible;mso-wrap-style:square" from="9025,1844" to="9092,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HGXscAAADcAAAADwAAAGRycy9kb3ducmV2LnhtbESPQWsCMRSE74X+h/AKXopm21rRrVGk IHjwUisr3p6b182ym5dtEnX775uC0OMwM98w82VvW3EhH2rHCp5GGQji0umaKwX7z/VwCiJEZI2t Y1LwQwGWi/u7OebaXfmDLrtYiQThkKMCE2OXSxlKQxbDyHXEyfty3mJM0ldSe7wmuG3lc5ZNpMWa 04LBjt4Nlc3ubBXI6fbx269O46ZoDoeZKcqiO26VGjz0qzcQkfr4H761N1rBy+s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kcZexwAAANwAAAAPAAAAAAAA AAAAAAAAAKECAABkcnMvZG93bnJldi54bWxQSwUGAAAAAAQABAD5AAAAlQMAAAAA "/>
                <v:line id="Line 2610" o:spid="_x0000_s1551" style="position:absolute;flip:x;visibility:visible;mso-wrap-style:square" from="8824,1844" to="8891,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1jxccAAADcAAAADwAAAGRycy9kb3ducmV2LnhtbESPT2sCMRTE74V+h/AKXopm+0fRrVGk IHjwUisr3p6b182ym5dtEnX77ZuC0OMwM79h5svetuJCPtSOFTyNMhDEpdM1Vwr2n+vhFESIyBpb x6TghwIsF/d3c8y1u/IHXXaxEgnCIUcFJsYulzKUhiyGkeuIk/flvMWYpK+k9nhNcNvK5yybSIs1 pwWDHb0bKpvd2SqQ0+3jt1+dXpuiORxmpiiL7rhVavDQr95AROrjf/jW3mgFL+Mx/J1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3WPFxwAAANwAAAAPAAAAAAAA AAAAAAAAAKECAABkcnMvZG93bnJldi54bWxQSwUGAAAAAAQABAD5AAAAlQMAAAAA "/>
                <v:line id="Line 2611" o:spid="_x0000_s1552" style="position:absolute;flip:x;visibility:visible;mso-wrap-style:square" from="8623,1844" to="8690,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9sscAAADcAAAADwAAAGRycy9kb3ducmV2LnhtbESPQWsCMRSE70L/Q3iFXqRmW63YrVGk IHjwUltWvD03r5tlNy/bJOr23zcFweMwM98w82VvW3EmH2rHCp5GGQji0umaKwVfn+vHGYgQkTW2 jknBLwVYLu4Gc8y1u/AHnXexEgnCIUcFJsYulzKUhiyGkeuIk/ftvMWYpK+k9nhJcNvK5yybSos1 pwWDHb0bKpvdySqQs+3wx6+Ok6Zo9vtXU5RFd9gq9XDfr95AROrjLXxtb7SC8cs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D/2yxwAAANwAAAAPAAAAAAAA AAAAAAAAAKECAABkcnMvZG93bnJldi54bWxQSwUGAAAAAAQABAD5AAAAlQMAAAAA "/>
                <v:line id="Line 2612" o:spid="_x0000_s1553" style="position:absolute;flip:x;visibility:visible;mso-wrap-style:square" from="8422,1844" to="8489,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NYKcgAAADcAAAADwAAAGRycy9kb3ducmV2LnhtbESPT0sDMRTE74LfITyhF2mzVu2ftWkp BcFDL62ypbfXzXOz7OZlTdJ2/fZGEDwOM/MbZrHqbSsu5EPtWMHDKANBXDpdc6Xg4/11OAMRIrLG 1jEp+KYAq+XtzQJz7a68o8s+ViJBOOSowMTY5VKG0pDFMHIdcfI+nbcYk/SV1B6vCW5bOc6yibRY c1ow2NHGUNnsz1aBnG3vv/z69NQUzeEwN0VZdMetUoO7fv0CIlIf/8N/7Tet4PF5Cr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kNYKcgAAADcAAAADwAAAAAA AAAAAAAAAAChAgAAZHJzL2Rvd25yZXYueG1sUEsFBgAAAAAEAAQA+QAAAJYDAAAAAA== "/>
                <v:line id="Line 2613" o:spid="_x0000_s1554" style="position:absolute;flip:x;visibility:visible;mso-wrap-style:square" from="8221,1844" to="8288,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zMW8QAAADcAAAADwAAAGRycy9kb3ducmV2LnhtbERPy2oCMRTdC/5DuEI3UjPaB3ZqFBEE F260ZaS728ntZJjJzZikOv17syi4PJz3YtXbVlzIh9qxgukkA0FcOl1zpeDzY/s4BxEissbWMSn4 owCr5XCwwFy7Kx/ocoyVSCEcclRgYuxyKUNpyGKYuI44cT/OW4wJ+kpqj9cUbls5y7JXabHm1GCw o42hsjn+WgVyvh+f/fr7uSma0+nNFGXRfe2Vehj163cQkfp4F/+7d1rB00t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3MxbxAAAANwAAAAPAAAAAAAAAAAA AAAAAKECAABkcnMvZG93bnJldi54bWxQSwUGAAAAAAQABAD5AAAAkgMAAAAA "/>
                <v:line id="Line 2614" o:spid="_x0000_s1555" style="position:absolute;flip:x;visibility:visible;mso-wrap-style:square" from="8020,1844" to="8087,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BpwMcAAADcAAAADwAAAGRycy9kb3ducmV2LnhtbESPT2sCMRTE74V+h/AKvRTN9p/o1ihS KPTgRSsr3p6b52bZzcs2SXX99kYQehxm5jfMdN7bVhzJh9qxgudhBoK4dLrmSsHm52swBhEissbW MSk4U4D57P5uirl2J17RcR0rkSAcclRgYuxyKUNpyGIYuo44eQfnLcYkfSW1x1OC21a+ZNlIWqw5 LRjs6NNQ2az/rAI5Xj79+sX+rSma7XZiirLodkulHh/6xQeISH38D9/a31rB6/sErmfSEZCz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kGnAxwAAANwAAAAPAAAAAAAA AAAAAAAAAKECAABkcnMvZG93bnJldi54bWxQSwUGAAAAAAQABAD5AAAAlQMAAAAA "/>
                <v:line id="Line 2615" o:spid="_x0000_s1556" style="position:absolute;flip:x;visibility:visible;mso-wrap-style:square" from="7819,1844" to="7886,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YK4MQAAADcAAAADwAAAGRycy9kb3ducmV2LnhtbERPy2oCMRTdC/5DuEI3RTPaInZqFCkI XbjxwUh3t5PrZJjJzTRJdfr3zUJweTjv5bq3rbiSD7VjBdNJBoK4dLrmSsHpuB0vQISIrLF1TAr+ KMB6NRwsMdfuxnu6HmIlUgiHHBWYGLtcylAashgmriNO3MV5izFBX0nt8ZbCbStnWTaXFmtODQY7 +jBUNodfq0Auds8/fvP92hTN+fxmirLovnZKPY36zTuISH18iO/uT63gZZ7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grgxAAAANwAAAAPAAAAAAAAAAAA AAAAAKECAABkcnMvZG93bnJldi54bWxQSwUGAAAAAAQABAD5AAAAkgMAAAAA "/>
                <v:line id="Line 2616" o:spid="_x0000_s1557" style="position:absolute;flip:x;visibility:visible;mso-wrap-style:square" from="7618,1844" to="7685,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qve8YAAADcAAAADwAAAGRycy9kb3ducmV2LnhtbESPQWsCMRSE70L/Q3iFXopmbYvY1Sgi CB68VGWlt+fmdbPs5mWbRN3++6ZQ8DjMzDfMfNnbVlzJh9qxgvEoA0FcOl1zpeB42AynIEJE1tg6 JgU/FGC5eBjMMdfuxh903cdKJAiHHBWYGLtcylAashhGriNO3pfzFmOSvpLa4y3BbStfsmwiLdac Fgx2tDZUNvuLVSCnu+dvvzq/NUVzOr2boiy6z51ST4/9agYiUh/v4f/2Vit4nYz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Kr3vGAAAA3AAAAA8AAAAAAAAA AAAAAAAAoQIAAGRycy9kb3ducmV2LnhtbFBLBQYAAAAABAAEAPkAAACUAwAAAAA= "/>
                <v:shape id="AutoShape 2617" o:spid="_x0000_s1558" type="#_x0000_t5" style="position:absolute;left:7773;top:166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1Jj8QA AADcAAAADwAAAGRycy9kb3ducmV2LnhtbESPQYvCMBSE78L+h/AWvMiargu6VKOIsChexFYEb4/m 2ZY2L6VJtf57syB4HGbmG2ax6k0tbtS60rKC73EEgjizuuRcwSn9+/oF4TyyxtoyKXiQg9XyY7DA WNs7H+mW+FwECLsYFRTeN7GULivIoBvbhjh4V9sa9EG2udQt3gPc1HISRVNpsOSwUGBDm4KyKumM Aqwu573RB9mleRltL91ollak1PCzX89BeOr9O/xq77SCn+kE/s+EIy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IrNSY/EAAAA3AAAAA8AAAAAAAAAAAAAAAAAmAIAAGRycy9k b3ducmV2LnhtbFBLBQYAAAAABAAEAPUAAACJAwAAAAA= ">
                  <v:textbox>
                    <w:txbxContent>
                      <w:p w:rsidR="006E6890" w:rsidRPr="006E6890" w:rsidRDefault="006E6890">
                        <w:pPr>
                          <w:rPr>
                            <w:rFonts w:ascii="Times New Roman" w:hAnsi="Times New Roman"/>
                            <w:lang w:val="nl-NL"/>
                          </w:rPr>
                        </w:pPr>
                      </w:p>
                    </w:txbxContent>
                  </v:textbox>
                </v:shape>
                <v:shape id="AutoShape 2618" o:spid="_x0000_s1559" type="#_x0000_t5" style="position:absolute;left:9159;top:166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HsFMQA AADcAAAADwAAAGRycy9kb3ducmV2LnhtbESPQYvCMBSE7wv7H8Jb8LKsqQq6VKOIIIoX2VYEb4/m 2ZY2L6VJtf57Iwh7HGbmG2ax6k0tbtS60rKC0TACQZxZXXKu4JRuf35BOI+ssbZMCh7kYLX8/Fhg rO2d/+iW+FwECLsYFRTeN7GULivIoBvahjh4V9sa9EG2udQt3gPc1HIcRVNpsOSwUGBDm4KyKumM Aqwu54PRR9mleRntLt33LK1IqcFXv56D8NT7//C7vdcKJtMJvM6EIy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OWB7BTEAAAA3AAAAA8AAAAAAAAAAAAAAAAAmAIAAGRycy9k b3ducmV2LnhtbFBLBQYAAAAABAAEAPUAAACJAwAAAAA= ">
                  <v:textbox>
                    <w:txbxContent>
                      <w:p w:rsidR="006E6890" w:rsidRPr="006E6890" w:rsidRDefault="006E6890">
                        <w:pPr>
                          <w:rPr>
                            <w:rFonts w:ascii="Times New Roman" w:hAnsi="Times New Roman"/>
                            <w:lang w:val="nl-NL"/>
                          </w:rPr>
                        </w:pPr>
                      </w:p>
                    </w:txbxContent>
                  </v:textbox>
                </v:shape>
                <v:shape id="Text Box 2619" o:spid="_x0000_s1560" type="#_x0000_t202" style="position:absolute;left:7699;top:137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CSosQA AADcAAAADwAAAGRycy9kb3ducmV2LnhtbESPQWvCQBSE74L/YXlCb7qrtWJjNiItBU+VprXg7ZF9 JsHs25Ddmvjvu0Khx2FmvmHS7WAbcaXO1441zGcKBHHhTM2lhq/Pt+kahA/IBhvHpOFGHrbZeJRi YlzPH3TNQykihH2CGqoQ2kRKX1Rk0c9cSxy9s+sshii7UpoO+wi3jVwotZIWa44LFbb0UlFxyX+s huP7+fS9VIfy1T61vRuUZPsstX6YDLsNiEBD+A//tfdGw+Nq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ONwkqLEAAAA3AAAAA8AAAAAAAAAAAAAAAAAmAIAAGRycy9k b3ducmV2LnhtbFBLBQYAAAAABAAEAPUAAACJAw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20" o:spid="_x0000_s1561" type="#_x0000_t202" style="position:absolute;left:9092;top:136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w3OcQA AADcAAAADwAAAGRycy9kb3ducmV2LnhtbESPQWvCQBSE7wX/w/KE3uquVsXGbERaCp5aTGvB2yP7 TILZtyG7NfHfu4WCx2FmvmHSzWAbcaHO1441TCcKBHHhTM2lhu+v96cVCB+QDTaOScOVPGyy0UOK iXE97+mSh1JECPsENVQhtImUvqjIop+4ljh6J9dZDFF2pTQd9hFuGzlTaikt1hwXKmzptaLinP9a DYeP0/Fnrj7LN7toezcoyfZFav04HrZrEIGGcA//t3dGw/Ny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Iw8NznEAAAA3AAAAA8AAAAAAAAAAAAAAAAAmAIAAGRycy9k b3ducmV2LnhtbFBLBQYAAAAABAAEAPUAAACJAw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21" o:spid="_x0000_s1562" type="#_x0000_t202" style="position:absolute;left:10038;top:13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6pTsQA AADcAAAADwAAAGRycy9kb3ducmV2LnhtbESPQWvCQBSE74X+h+UVvNXdVhtq6iaUiuDJolbB2yP7 TEKzb0N2NfHfu4WCx2FmvmHm+WAbcaHO1441vIwVCOLCmZpLDT+75fM7CB+QDTaOScOVPOTZ48Mc U+N63tBlG0oRIexT1FCF0KZS+qIii37sWuLonVxnMUTZldJ02Ee4beSrUom0WHNcqLClr4qK3+3Z ativT8fDVH2XC/vW9m5Qku1Maj16Gj4/QAQawj38314ZDZM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HzuqU7EAAAA3AAAAA8AAAAAAAAAAAAAAAAAmAIAAGRycy9k b3ducmV2LnhtbFBLBQYAAAAABAAEAPUAAACJAw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22" o:spid="_x0000_s1563" style="position:absolute;visibility:visible;mso-wrap-style:square" from="9561,2384" to="10834,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vnJMYAAADcAAAADwAAAGRycy9kb3ducmV2LnhtbESP3WrCQBSE74W+w3KE3unGWFRSV2kV oUjB+kd7ecieZkOzZ2N2G9O37xYKXg4z8w0zX3a2Ei01vnSsYDRMQBDnTpdcKDgdN4MZCB+QNVaO ScEPeVgu7npzzLS78p7aQyhEhLDPUIEJoc6k9Lkhi37oauLofbrGYoiyKaRu8BrhtpJpkkykxZLj gsGaVobyr8O3VfC2belsXz9ot908TNeX55TMe6rUfb97egQRqAu38H/7RSsYT6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L5yTGAAAA3AAAAA8AAAAAAAAA AAAAAAAAoQIAAGRycy9kb3ducmV2LnhtbFBLBQYAAAAABAAEAPkAAACUAwAAAAA= ">
                  <v:stroke dashstyle="longDash"/>
                </v:line>
                <v:line id="Line 2623" o:spid="_x0000_s1564" style="position:absolute;visibility:visible;mso-wrap-style:square" from="9561,2564" to="10834,2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RzVsMAAADcAAAADwAAAGRycy9kb3ducmV2LnhtbERPXWvCMBR9F/Yfwh34pumquFGNsk0E kYGbm+jjpblrypqb2sTa/XvzIPh4ON+zRWcr0VLjS8cKnoYJCOLc6ZILBT/fq8ELCB+QNVaOScE/ eVjMH3ozzLS78Be1u1CIGMI+QwUmhDqT0ueGLPqhq4kj9+saiyHCppC6wUsMt5VMk2QiLZYcGwzW 9G4o/9udrYLPTUt7+3Gk7WY1fl6e3lIyh1Sp/mP3OgURqAt38c291gpGk7g2nolHQM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gUc1bDAAAA3AAAAA8AAAAAAAAAAAAA AAAAoQIAAGRycy9kb3ducmV2LnhtbFBLBQYAAAAABAAEAPkAAACRAwAAAAA= ">
                  <v:stroke dashstyle="longDash"/>
                </v:line>
                <v:line id="Line 2624" o:spid="_x0000_s1565" style="position:absolute;visibility:visible;mso-wrap-style:square" from="9561,2744" to="10834,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jWzccAAADcAAAADwAAAGRycy9kb3ducmV2LnhtbESP3WrCQBSE7wXfYTlC73TTtFhNXcW2 CEWEtv5gLw/Z02wwezbNbmP69t2C4OUwM98ws0VnK9FS40vHCm5HCQji3OmSCwX73Wo4AeEDssbK MSn4JQ+Leb83w0y7M39Quw2FiBD2GSowIdSZlD43ZNGPXE0cvS/XWAxRNoXUDZ4j3FYyTZKxtFhy XDBY07Oh/LT9sQre1y0d7OaT3tar+4eX76eUzDFV6mbQLR9BBOrCNXxpv2oFd+Mp/J+JR0D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WNbNxwAAANwAAAAPAAAAAAAA AAAAAAAAAKECAABkcnMvZG93bnJldi54bWxQSwUGAAAAAAQABAD5AAAAlQMAAAAA ">
                  <v:stroke dashstyle="longDash"/>
                </v:line>
                <v:line id="Line 2625" o:spid="_x0000_s1566" style="position:absolute;visibility:visible;mso-wrap-style:square" from="9561,2924" to="10834,2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vpjcMAAADcAAAADwAAAGRycy9kb3ducmV2LnhtbERPXWvCMBR9F/Yfwh34pumq6KhG2SaC yMDNTfTx0tw1Zc1NbWLt/r15EPZ4ON/zZWcr0VLjS8cKnoYJCOLc6ZILBd9f68EzCB+QNVaOScEf eVguHnpzzLS78ie1+1CIGMI+QwUmhDqT0ueGLPqhq4kj9+MaiyHCppC6wWsMt5VMk2QiLZYcGwzW 9GYo/91frIKPbUsH+36i3XY9nq7OrymZY6pU/7F7mYEI1IV/8d290QpG0zg/nolHQC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O76Y3DAAAA3AAAAA8AAAAAAAAAAAAA AAAAoQIAAGRycy9kb3ducmV2LnhtbFBLBQYAAAAABAAEAPkAAACRAwAAAAA= ">
                  <v:stroke dashstyle="longDash"/>
                </v:line>
                <v:line id="Line 2626" o:spid="_x0000_s1567" style="position:absolute;visibility:visible;mso-wrap-style:square" from="9561,3104" to="10834,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dMFsYAAADcAAAADwAAAGRycy9kb3ducmV2LnhtbESP3WrCQBSE7wt9h+UUelc3pqISXcVW BBHB1h/s5SF7mg1mz8bsNqZv3y0UejnMzDfMdN7ZSrTU+NKxgn4vAUGcO11yoeB4WD2NQfiArLFy TAq+ycN8dn83xUy7G79Tuw+FiBD2GSowIdSZlD43ZNH3XE0cvU/XWAxRNoXUDd4i3FYyTZKhtFhy XDBY06uh/LL/sgreNi2d7PaDdpvVYLS8vqRkzqlSjw/dYgIiUBf+w3/ttVbwPOrD75l4BOTs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z3TBbGAAAA3AAAAA8AAAAAAAAA AAAAAAAAoQIAAGRycy9kb3ducmV2LnhtbFBLBQYAAAAABAAEAPkAAACUAwAAAAA= ">
                  <v:stroke dashstyle="longDash"/>
                </v:line>
                <v:line id="Line 2627" o:spid="_x0000_s1568" style="position:absolute;visibility:visible;mso-wrap-style:square" from="9561,3284" to="10834,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XSYcYAAADcAAAADwAAAGRycy9kb3ducmV2LnhtbESPW2vCQBSE3wX/w3KEvunGtFSJrtIL QpFCvZX6eMges6HZs2l2G+O/7woFH4eZ+YaZLztbiZYaXzpWMB4lIIhzp0suFBz2q+EUhA/IGivH pOBCHpaLfm+OmXZn3lK7C4WIEPYZKjAh1JmUPjdk0Y9cTRy9k2sshiibQuoGzxFuK5kmyaO0WHJc MFjTi6H8e/drFWzWLX3a9yN9rFcPk9ef55TMV6rU3aB7moEI1IVb+L/9phXcT1K4no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l0mHGAAAA3AAAAA8AAAAAAAAA AAAAAAAAoQIAAGRycy9kb3ducmV2LnhtbFBLBQYAAAAABAAEAPkAAACUAwAAAAA= ">
                  <v:stroke dashstyle="longDash"/>
                </v:line>
                <v:line id="Line 2628" o:spid="_x0000_s1569" style="position:absolute;visibility:visible;mso-wrap-style:square" from="10834,1844" to="10968,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DNccAAADcAAAADwAAAGRycy9kb3ducmV2LnhtbESPQWvCQBSE74L/YXlCb7qxgbSkriKW gvZQqi3o8Zl9TaLZt2F3m6T/vlsQehxm5htmsRpMIzpyvrasYD5LQBAXVtdcKvj8eJk+gvABWWNj mRT8kIfVcjxaYK5tz3vqDqEUEcI+RwVVCG0upS8qMuhntiWO3pd1BkOUrpTaYR/hppH3SZJJgzXH hQpb2lRUXA/fRsFb+p51693rdjjusnPxvD+fLr1T6m4yrJ9ABBrCf/jW3moF6UM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6YM1xwAAANwAAAAPAAAAAAAA AAAAAAAAAKECAABkcnMvZG93bnJldi54bWxQSwUGAAAAAAQABAD5AAAAlQMAAAAA "/>
              </v:group>
            </w:pict>
          </mc:Fallback>
        </mc:AlternateContent>
      </w:r>
      <w:r w:rsidR="00455B9A" w:rsidRPr="006E6890">
        <w:rPr>
          <w:rFonts w:ascii="Times New Roman" w:hAnsi="Times New Roman"/>
          <w:b/>
          <w:sz w:val="26"/>
          <w:szCs w:val="26"/>
          <w:lang w:val="nl-NL"/>
        </w:rPr>
        <w:t>*Bài tập 2:</w:t>
      </w:r>
      <w:r w:rsidR="00455B9A" w:rsidRPr="006E6890">
        <w:rPr>
          <w:rFonts w:ascii="Times New Roman" w:hAnsi="Times New Roman"/>
          <w:sz w:val="26"/>
          <w:szCs w:val="26"/>
          <w:lang w:val="nl-NL"/>
        </w:rPr>
        <w:t xml:space="preserve"> Một thanh đồng chất tiết diện đều,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có khối lượng 10kg, chiều dài l được đặt trên</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hai giá đỡ A và B như hình vẽ bên. Khoảng</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cách BC = </w:t>
      </w:r>
      <w:r w:rsidRPr="006E6890">
        <w:rPr>
          <w:rFonts w:ascii="Times New Roman" w:hAnsi="Times New Roman"/>
          <w:position w:val="-24"/>
          <w:sz w:val="26"/>
          <w:szCs w:val="26"/>
          <w:lang w:val="nl-NL"/>
        </w:rPr>
        <w:object w:dxaOrig="240" w:dyaOrig="620">
          <v:shape id="_x0000_i1227" type="#_x0000_t75" style="width:11.85pt;height:30.85pt" o:ole="">
            <v:imagedata r:id="rId370" o:title=""/>
          </v:shape>
          <o:OLEObject Type="Embed" ProgID="Equation.DSMT4" ShapeID="_x0000_i1227" DrawAspect="Content" ObjectID="_1668160984" r:id="rId371"/>
        </w:object>
      </w:r>
      <w:r w:rsidRPr="006E6890">
        <w:rPr>
          <w:rFonts w:ascii="Times New Roman" w:hAnsi="Times New Roman"/>
          <w:sz w:val="26"/>
          <w:szCs w:val="26"/>
          <w:lang w:val="nl-NL"/>
        </w:rPr>
        <w:t>. Ở đầu C người ta buộc một vật</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nặng hình trụ có bán kính đáy là 10cm, chiều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ao 32cm, trọng lượng riêng của chất làm hình trụ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là d = 35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Lực ép của thanh lên giá đỡ 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ị triệt tiêu. Tính trọng lượng riêng của chất lỏng trong bình</w:t>
      </w:r>
    </w:p>
    <w:p w:rsidR="00455B9A" w:rsidRPr="006E6890" w:rsidRDefault="00455B9A" w:rsidP="00455B9A">
      <w:pPr>
        <w:tabs>
          <w:tab w:val="left" w:pos="3930"/>
        </w:tabs>
        <w:jc w:val="center"/>
        <w:rPr>
          <w:rFonts w:ascii="Times New Roman" w:hAnsi="Times New Roman"/>
          <w:sz w:val="26"/>
          <w:szCs w:val="26"/>
          <w:lang w:val="nl-NL"/>
        </w:rPr>
      </w:pPr>
    </w:p>
    <w:p w:rsidR="00455B9A" w:rsidRPr="006E6890" w:rsidRDefault="00C43FA0" w:rsidP="00455B9A">
      <w:pPr>
        <w:tabs>
          <w:tab w:val="left" w:pos="393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7664" behindDoc="0" locked="0" layoutInCell="1" allowOverlap="1">
                <wp:simplePos x="0" y="0"/>
                <wp:positionH relativeFrom="column">
                  <wp:posOffset>3446145</wp:posOffset>
                </wp:positionH>
                <wp:positionV relativeFrom="paragraph">
                  <wp:posOffset>27940</wp:posOffset>
                </wp:positionV>
                <wp:extent cx="2169795" cy="1371600"/>
                <wp:effectExtent l="5080" t="0" r="6350" b="9525"/>
                <wp:wrapNone/>
                <wp:docPr id="306" name="Group 2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350" y="5084"/>
                          <a:chExt cx="3417" cy="2160"/>
                        </a:xfrm>
                      </wpg:grpSpPr>
                      <wps:wsp>
                        <wps:cNvPr id="307" name="Rectangle 2630"/>
                        <wps:cNvSpPr>
                          <a:spLocks noChangeArrowheads="1"/>
                        </wps:cNvSpPr>
                        <wps:spPr bwMode="auto">
                          <a:xfrm>
                            <a:off x="7618" y="5264"/>
                            <a:ext cx="2345"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08" name="Line 2631"/>
                        <wps:cNvCnPr/>
                        <wps:spPr bwMode="auto">
                          <a:xfrm>
                            <a:off x="9963" y="52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Rectangle 2632"/>
                        <wps:cNvSpPr>
                          <a:spLocks noChangeArrowheads="1"/>
                        </wps:cNvSpPr>
                        <wps:spPr bwMode="auto">
                          <a:xfrm>
                            <a:off x="9784" y="6524"/>
                            <a:ext cx="33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10" name="Line 2633"/>
                        <wps:cNvCnPr/>
                        <wps:spPr bwMode="auto">
                          <a:xfrm>
                            <a:off x="9360"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2634"/>
                        <wps:cNvCnPr/>
                        <wps:spPr bwMode="auto">
                          <a:xfrm>
                            <a:off x="9360" y="724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2635"/>
                        <wps:cNvCnPr/>
                        <wps:spPr bwMode="auto">
                          <a:xfrm>
                            <a:off x="10633"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2636"/>
                        <wps:cNvCnPr/>
                        <wps:spPr bwMode="auto">
                          <a:xfrm>
                            <a:off x="9360" y="59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4" name="Line 2637"/>
                        <wps:cNvCnPr/>
                        <wps:spPr bwMode="auto">
                          <a:xfrm flipH="1">
                            <a:off x="7350" y="562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2638"/>
                        <wps:cNvCnPr/>
                        <wps:spPr bwMode="auto">
                          <a:xfrm flipH="1">
                            <a:off x="9226"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2639"/>
                        <wps:cNvCnPr/>
                        <wps:spPr bwMode="auto">
                          <a:xfrm flipH="1">
                            <a:off x="9025"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2640"/>
                        <wps:cNvCnPr/>
                        <wps:spPr bwMode="auto">
                          <a:xfrm flipH="1">
                            <a:off x="8824"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2641"/>
                        <wps:cNvCnPr/>
                        <wps:spPr bwMode="auto">
                          <a:xfrm flipH="1">
                            <a:off x="8623"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2642"/>
                        <wps:cNvCnPr/>
                        <wps:spPr bwMode="auto">
                          <a:xfrm flipH="1">
                            <a:off x="8422"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2643"/>
                        <wps:cNvCnPr/>
                        <wps:spPr bwMode="auto">
                          <a:xfrm flipH="1">
                            <a:off x="8221"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2644"/>
                        <wps:cNvCnPr/>
                        <wps:spPr bwMode="auto">
                          <a:xfrm flipH="1">
                            <a:off x="8020"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2645"/>
                        <wps:cNvCnPr/>
                        <wps:spPr bwMode="auto">
                          <a:xfrm flipH="1">
                            <a:off x="7819"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2646"/>
                        <wps:cNvCnPr/>
                        <wps:spPr bwMode="auto">
                          <a:xfrm flipH="1">
                            <a:off x="7618"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2647"/>
                        <wps:cNvCnPr/>
                        <wps:spPr bwMode="auto">
                          <a:xfrm flipH="1">
                            <a:off x="7417"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648"/>
                        <wps:cNvSpPr>
                          <a:spLocks noChangeArrowheads="1"/>
                        </wps:cNvSpPr>
                        <wps:spPr bwMode="auto">
                          <a:xfrm>
                            <a:off x="7572" y="544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26" name="AutoShape 2649"/>
                        <wps:cNvSpPr>
                          <a:spLocks noChangeArrowheads="1"/>
                        </wps:cNvSpPr>
                        <wps:spPr bwMode="auto">
                          <a:xfrm>
                            <a:off x="8958" y="544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27" name="Text Box 2650"/>
                        <wps:cNvSpPr txBox="1">
                          <a:spLocks noChangeArrowheads="1"/>
                        </wps:cNvSpPr>
                        <wps:spPr bwMode="auto">
                          <a:xfrm>
                            <a:off x="7498" y="515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328" name="Text Box 2651"/>
                        <wps:cNvSpPr txBox="1">
                          <a:spLocks noChangeArrowheads="1"/>
                        </wps:cNvSpPr>
                        <wps:spPr bwMode="auto">
                          <a:xfrm>
                            <a:off x="8891" y="51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329" name="Text Box 2652"/>
                        <wps:cNvSpPr txBox="1">
                          <a:spLocks noChangeArrowheads="1"/>
                        </wps:cNvSpPr>
                        <wps:spPr bwMode="auto">
                          <a:xfrm>
                            <a:off x="9837" y="508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330" name="Line 2653"/>
                        <wps:cNvCnPr/>
                        <wps:spPr bwMode="auto">
                          <a:xfrm>
                            <a:off x="9360" y="61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1" name="Line 2654"/>
                        <wps:cNvCnPr/>
                        <wps:spPr bwMode="auto">
                          <a:xfrm>
                            <a:off x="9360" y="63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2" name="Line 2655"/>
                        <wps:cNvCnPr/>
                        <wps:spPr bwMode="auto">
                          <a:xfrm>
                            <a:off x="9360" y="65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3" name="Line 2656"/>
                        <wps:cNvCnPr/>
                        <wps:spPr bwMode="auto">
                          <a:xfrm>
                            <a:off x="9360" y="67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4" name="Line 2657"/>
                        <wps:cNvCnPr/>
                        <wps:spPr bwMode="auto">
                          <a:xfrm>
                            <a:off x="9360" y="68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5" name="Line 2658"/>
                        <wps:cNvCnPr/>
                        <wps:spPr bwMode="auto">
                          <a:xfrm>
                            <a:off x="9360" y="70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6" name="Line 2659"/>
                        <wps:cNvCnPr/>
                        <wps:spPr bwMode="auto">
                          <a:xfrm>
                            <a:off x="10633" y="562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660"/>
                        <wps:cNvCnPr/>
                        <wps:spPr bwMode="auto">
                          <a:xfrm>
                            <a:off x="8340" y="5354"/>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38" name="Line 2661"/>
                        <wps:cNvCnPr/>
                        <wps:spPr bwMode="auto">
                          <a:xfrm>
                            <a:off x="9531" y="5339"/>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39" name="Line 2662"/>
                        <wps:cNvCnPr/>
                        <wps:spPr bwMode="auto">
                          <a:xfrm>
                            <a:off x="9963" y="562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 name="Text Box 2663"/>
                        <wps:cNvSpPr txBox="1">
                          <a:spLocks noChangeArrowheads="1"/>
                        </wps:cNvSpPr>
                        <wps:spPr bwMode="auto">
                          <a:xfrm>
                            <a:off x="9963" y="56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F</w:t>
                              </w:r>
                            </w:p>
                          </w:txbxContent>
                        </wps:txbx>
                        <wps:bodyPr rot="0" vert="horz" wrap="square" lIns="91440" tIns="45720" rIns="91440" bIns="45720" anchor="t" anchorCtr="0" upright="1">
                          <a:noAutofit/>
                        </wps:bodyPr>
                      </wps:wsp>
                      <wps:wsp>
                        <wps:cNvPr id="341" name="Text Box 2664"/>
                        <wps:cNvSpPr txBox="1">
                          <a:spLocks noChangeArrowheads="1"/>
                        </wps:cNvSpPr>
                        <wps:spPr bwMode="auto">
                          <a:xfrm>
                            <a:off x="9427" y="58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wps:txbx>
                        <wps:bodyPr rot="0" vert="horz" wrap="square" lIns="91440" tIns="45720" rIns="91440" bIns="45720" anchor="t" anchorCtr="0" upright="1">
                          <a:noAutofit/>
                        </wps:bodyPr>
                      </wps:wsp>
                      <wps:wsp>
                        <wps:cNvPr id="342" name="Text Box 2665"/>
                        <wps:cNvSpPr txBox="1">
                          <a:spLocks noChangeArrowheads="1"/>
                        </wps:cNvSpPr>
                        <wps:spPr bwMode="auto">
                          <a:xfrm>
                            <a:off x="8169" y="589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9" o:spid="_x0000_s1570" style="position:absolute;margin-left:271.35pt;margin-top:2.2pt;width:170.85pt;height:108pt;z-index:251697664" coordorigin="7350,5084" coordsize="341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cjXJSAgAAJloAAAOAAAAZHJzL2Uyb0RvYy54bWzsXdty2zYQfe9M/4HDd0W8XzSRM4llpZ1J 20yTfgBMUhJbimRJ2pLb6b93FwDBi0TbtBLlYuTBoUQKApcHZ4E9u9DLV/ttotxGRRln6VzVX2iq EqVBFsbpeq7+8XE58VSlrEgakiRLo7l6F5Xqq4sff3i5y2eRkW2yJIwKBRpJy9kun6ubqspn02kZ bKItKV9keZTCyVVWbEkFL4v1NCzIDlrfJlND05zpLivCvMiCqCzh3QU7qV7Q9lerKKh+W63KqFKS uQp9q+jfgv69xr/Ti5dkti5IvokD3g3yhF5sSZzCl4qmFqQiyk0RHzS1jYMiK7NV9SLIttNstYqD iN4D3I2u9e7mbZHd5PRe1rPdOhdmAtP27PTkZoNfb98XShzOVVNzVCUlW3hI9HsVwzF8tM8uX8/g srdF/iF/X7CbhMN3WfBXCaen/fP4es0uVq53v2QhtEhuqozaZ78qttgE3Lmyp4/hTjyGaF8pAbxp 6I7v+raqBHBON13d0fiDCjbwNPFzrmnD04TTtuZZ7CEGmyv+edPSXfZhaIl+ckpm7ItpZ3nn8M4A dGVj1/I0u37YkDyij6tEgwm7QmeYXX8HOJJ0nURgW5N2DHsAl9aGLZlVlTS73MCF0euiyHabiITQ Mx1vE/rf+gC+KOGZPGhm19FhHKK5DIebSxjbtGpLe11bkVlelNXbKNsqeDBXC+g+fYjk9l1ZYW+a S/CZllkSh8s4SeiLYn19mRTKLYGRt6T/6A30LktSZTdXfduwacvDTWj037EmtnEFFJLE27nqiYvI DM12lYbQTTKrSJywY+hyknI7oukYCKr99Z4OAt3x8CvQsNdZeAemLTLGGcBxcLDJin9UZQd8MVfL v29IEalK8nMKj8fXLQsJhr6wbNeAF0X7zHX7DEkDaGquVqrCDi8rRko3eRGvN/BNOrVHmr2GkbOK qbWbXvEbAOyeDcSAHwbid3FK8UvxyOF4mb4vuNkehUffd8wBPILZ6LA3eiO3gRpHYwL9uA+NaYZQ pI//E4AMmJhj6V5ckRmMKxgcCDocYdQF/Otr/pV35VkTy3CuJpa2WExeLy+tibPUXXthLi4vF/p/ eC+6NdvEYRil2PXaHenW42iJO0bmSIRDEmaYdlunoxe6WP9PO03ppRkWbAiACen750SbX6OtQ5lG PTbPQJm+C44FKdOxjR5lmiZnTBtGPFqn9i4HGH0WjMknCZIxmWuu3b4OTNZlTLMF39GMaQIfUg/u 9OFYM6YDLudeNErG7M27vyPG1PU+2ihpPdU/12hzDatHfrrhgutGFy3RRlet4FafnX/WjT7a7BO4 Tdcck08HJbnJ6SBMhDltCVcK6Oi6UucEuPk1udl+HTuoF8NfKbnh8ntByg1bTCdrPEYDkJlclmAA 51yLYB1WBF0cumNxqKySOP+pXt7zKFgTzTrgP4wKSnf7zJfDOqw3u7gTUSpYCT9qKXEUd75hQMwX w4IHuHN4BFV/KCgoFxXf8aJCKAJ10E+s9U/DnQbhXok7Gf4bUExQvunwHYuzjVnMHuU7z4PYicSd xN0Q7voihzVa5DiOO8cYWt9KPyvlDlMXcgf3s1Zb6Xj6/M6zDAjUyPmdlNmOZyagRt31s6MliuN8 ZxgQjpa4k7gbwF1frGAiw+nzOw0RLXEncTeAu75sAalPEEY9GXeuhx5c4k7ibgB3ff3CGq1fHPWz TVqfjN9J3exQN8NoR3d+94n0CppgK/lO8t0A3wm9ArNXabAFMp6ttmjxgaeSf7aMZ8jAZS7Z6mew GJDjy3JMH9I2qiKm6dpNmilqruuQDyoS/qkqq20CBQOQ5azYmHyM8wnIB6QZ0vSozqHGTw5nN387 CdIuvUWcMskE6XaWPyppjGs7mG8LJp8b855v8yx/iflPWhTgijCwxHwH80Kn+YgZNG+yPdA8FOY0 ayqEvFLt4Uyd8vDZCN/yOfh1mw46loCP9US2CWMTMxZPztcWyfSsioTMxBu8ruTry/8f73MGCwU6 JQ26YWlvDH+ydDx3Yi0te+K7mjfRdP+N72iWby2W3ZIGGtpmhX4npEyeu1pIVGRg96lDf6Bmoikl ggkIHwiSNTqsIVS2NmsIiuW1HedhDc/zeaQayrfwcUnWoJNdyRrdyfrI6cQprCEkGMkaHdYQGmmb NQTFnpU1fM+EmQ9OKET1cZ1BLOcaowqA5VyjVZl8CmuIah/JGm3WgCr7bgTUFvT62AxGnBPwPG1R OeDo/TJ6WTkgC5pxA5KBzDKzr3jbYsCehEOzP2uVOJQ4vA+HfQXcHq2AH+XDgxp5iUOJw/tw2FfE 7dGK+FEculpvFS9xKHF4Hw77Crk9WiE/ikNPVpbKDW+Obek2ND8UijnPAAclr1FRHpUBfgyHribX KRKHY3AoVOwah20BeywO79vYQTeBeuU2Is96my+Monby09ieb2PycVus55m4AR9GZU22um60HCyg RqzxXReHN+xKvuymckp1l8NumRmkE8Eug3N1G4Wwv2AEO6viEZWn+FaG/EqRoXT06q9WlG7J5iLo yeLG0OUHBFYW4ARbnHtTOlPolpwbnbZmOZYbfRtjQhStZi9fQaJVbqH4+E2Ch2aUQi+r0drWykaj VWzYeZBpDpyL1PotbRQhyfPs5Imumbn6lnwLm8A2i5zzpYo1u88egFnKt1K+FVtYnzHpQ0ThpXzb lm9h/4UjrNGWzs7IGpbBkz68fpBZsoZkjS/BGkIzkazRYQ0hcrbnGoJiz5oq5sFvWbBlnuf3pCnJ GpI1vgRrCIXrW2ENCPTQ37+h6ff8t3rwB3bar2k4qPlFoYv/AQAA//8DAFBLAwQUAAYACAAAACEA K+yp5+AAAAAJAQAADwAAAGRycy9kb3ducmV2LnhtbEyPQUvDQBCF74L/YRnBm90kphpiJqUU9VQE W0G8bbPTJDQ7G7LbJP33bk96e8N7vPdNsZpNJ0YaXGsZIV5EIIgrq1uuEb72bw8ZCOcVa9VZJoQL OViVtzeFyrWd+JPGna9FKGGXK4TG+z6X0lUNGeUWticO3tEORvlwDrXUg5pCuelkEkVP0qiWw0Kj eto0VJ12Z4PwPqlp/Ri/jtvTcXP52S8/vrcxId7fzesXEJ5m/xeGK35AhzIwHeyZtRMdwjJNnkMU IU1BBD/LruKAkCRRCrIs5P8Pyl8AAAD//wMAUEsBAi0AFAAGAAgAAAAhALaDOJL+AAAA4QEAABMA AAAAAAAAAAAAAAAAAAAAAFtDb250ZW50X1R5cGVzXS54bWxQSwECLQAUAAYACAAAACEAOP0h/9YA AACUAQAACwAAAAAAAAAAAAAAAAAvAQAAX3JlbHMvLnJlbHNQSwECLQAUAAYACAAAACEAenI1yUgI AACZaAAADgAAAAAAAAAAAAAAAAAuAgAAZHJzL2Uyb0RvYy54bWxQSwECLQAUAAYACAAAACEAK+yp 5+AAAAAJAQAADwAAAAAAAAAAAAAAAACiCgAAZHJzL2Rvd25yZXYueG1sUEsFBgAAAAAEAAQA8wAA AK8LAAAAAA== ">
                <v:rect id="Rectangle 2630" o:spid="_x0000_s1571" style="position:absolute;left:7618;top:5264;width:23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KJB8QA AADcAAAADwAAAGRycy9kb3ducmV2LnhtbESPQWsCMRSE7wX/Q3iCt5pUodXVKKIo9ajrxdtz89xd u3lZNlHX/vpGKHgcZuYbZjpvbSVu1PjSsYaPvgJBnDlTcq7hkK7fRyB8QDZYOSYND/Iwn3XeppgY d+cd3fYhFxHCPkENRQh1IqXPCrLo+64mjt7ZNRZDlE0uTYP3CLeVHCj1KS2WHBcKrGlZUPazv1oN p3JwwN9dulF2vB6GbZterseV1r1uu5iACNSGV/i//W00DNUXPM/EIy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GSCiQfEAAAA3AAAAA8AAAAAAAAAAAAAAAAAmAIAAGRycy9k b3ducmV2LnhtbFBLBQYAAAAABAAEAPUAAACJAwAAAAA= ">
                  <v:textbox>
                    <w:txbxContent>
                      <w:p w:rsidR="006E6890" w:rsidRPr="006E6890" w:rsidRDefault="006E6890">
                        <w:pPr>
                          <w:rPr>
                            <w:rFonts w:ascii="Times New Roman" w:hAnsi="Times New Roman"/>
                            <w:lang w:val="nl-NL"/>
                          </w:rPr>
                        </w:pPr>
                      </w:p>
                    </w:txbxContent>
                  </v:textbox>
                </v:rect>
                <v:line id="Line 2631" o:spid="_x0000_s1572" style="position:absolute;visibility:visible;mso-wrap-style:square" from="9963,5264" to="9963,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tiOcMAAADcAAAADwAAAGRycy9kb3ducmV2LnhtbERPy2rCQBTdF/oPwy10VydWCBIdRSwF 7ULqA3R5zVyTaOZOmJkm8e87C8Hl4byn897UoiXnK8sKhoMEBHFudcWFgsP++2MMwgdkjbVlUnAn D/PZ68sUM2073lK7C4WIIewzVFCG0GRS+rwkg35gG+LIXawzGCJ0hdQOuxhuavmZJKk0WHFsKLGh ZUn5bfdnFGxGv2m7WP+s+uM6Pedf2/Pp2jml3t/6xQREoD48xQ/3SisYJXFtPBOPgJ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VLYjnDAAAA3AAAAA8AAAAAAAAAAAAA AAAAoQIAAGRycy9kb3ducmV2LnhtbFBLBQYAAAAABAAEAPkAAACRAwAAAAA= "/>
                <v:rect id="Rectangle 2632" o:spid="_x0000_s1573" style="position:absolute;left:9784;top:6524;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G47sUA AADcAAAADwAAAGRycy9kb3ducmV2LnhtbESPQWvCQBSE7wX/w/KE3uquEYqmriKWlPao8dLba/aZ RLNvQ3YT0/76bkHocZiZb5j1drSNGKjztWMN85kCQVw4U3Op4ZRnT0sQPiAbbByThm/ysN1MHtaY GnfjAw3HUIoIYZ+ihiqENpXSFxVZ9DPXEkfv7DqLIcqulKbDW4TbRiZKPUuLNceFClvaV1Rcj73V 8FUnJ/w55G/KrrJF+BjzS//5qvXjdNy9gAg0hv/wvf1uNCzUCv7OxCM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6Ubju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633" o:spid="_x0000_s1574" style="position:absolute;visibility:visible;mso-wrap-style:square" from="9360,5624" to="936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T44sMAAADcAAAADwAAAGRycy9kb3ducmV2LnhtbERPz2vCMBS+D/wfwhN2m6kTyqhGEUVQ D2M6QY/P5tlWm5eSxLb775fDYMeP7/ds0ZtatOR8ZVnBeJSAIM6trrhQcPrevH2A8AFZY22ZFPyQ h8V88DLDTNuOD9QeQyFiCPsMFZQhNJmUPi/JoB/ZhjhyN+sMhghdIbXDLoabWr4nSSoNVhwbSmxo VVL+OD6Ngs/JV9oud/ttf96l13x9uF7unVPqddgvpyAC9eFf/OfeagWTcZwfz8QjIO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7k+OLDAAAA3AAAAA8AAAAAAAAAAAAA AAAAoQIAAGRycy9kb3ducmV2LnhtbFBLBQYAAAAABAAEAPkAAACRAwAAAAA= "/>
                <v:line id="Line 2634" o:spid="_x0000_s1575" style="position:absolute;visibility:visible;mso-wrap-style:square" from="9360,7244" to="10633,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hdecYAAADcAAAADwAAAGRycy9kb3ducmV2LnhtbESPQWvCQBSE74L/YXmF3nSTCqGkriKV gvZQ1Bbq8Zl9Jmmzb8PuNon/3hUKHoeZ+YaZLwfTiI6cry0rSKcJCOLC6ppLBV+fb5NnED4ga2ws k4ILeVguxqM55tr2vKfuEEoRIexzVFCF0OZS+qIig35qW+Lona0zGKJ0pdQO+wg3jXxKkkwarDku VNjSa0XF7+HPKPiY7bJutX3fDN/b7FSs96fjT++UenwYVi8gAg3hHv5vb7SCWZrC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oXXnGAAAA3AAAAA8AAAAAAAAA AAAAAAAAoQIAAGRycy9kb3ducmV2LnhtbFBLBQYAAAAABAAEAPkAAACUAwAAAAA= "/>
                <v:line id="Line 2635" o:spid="_x0000_s1576" style="position:absolute;visibility:visible;mso-wrap-style:square" from="10633,5624" to="10633,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rDDsYAAADcAAAADwAAAGRycy9kb3ducmV2LnhtbESPQWvCQBSE7wX/w/KE3upGhSDRVaQi aA+l2kI9PrPPJDb7Nuxuk/jv3YLQ4zAz3zCLVW9q0ZLzlWUF41ECgji3uuJCwdfn9mUGwgdkjbVl UnAjD6vl4GmBmbYdH6g9hkJECPsMFZQhNJmUPi/JoB/Zhjh6F+sMhihdIbXDLsJNLSdJkkqDFceF Eht6LSn/Of4aBe/Tj7Rd7992/fc+Peebw/l07ZxSz8N+PQcRqA//4Ud7pxVMxx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F6ww7GAAAA3AAAAA8AAAAAAAAA AAAAAAAAoQIAAGRycy9kb3ducmV2LnhtbFBLBQYAAAAABAAEAPkAAACUAwAAAAA= "/>
                <v:line id="Line 2636" o:spid="_x0000_s1577" style="position:absolute;visibility:visible;mso-wrap-style:square" from="9360,5984" to="10633,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aSWsYAAADcAAAADwAAAGRycy9kb3ducmV2LnhtbESPQWvCQBSE7wX/w/KE3urGWFSiq9iK UKSg1RZ7fGRfs8Hs25jdxvTfdwtCj8PMfMPMl52tREuNLx0rGA4SEMS50yUXCt6Pm4cpCB+QNVaO ScEPeVguendzzLS78hu1h1CICGGfoQITQp1J6XNDFv3A1cTR+3KNxRBlU0jd4DXCbSXTJBlLiyXH BYM1PRvKz4dvq2C/benDvn7Sbrt5nKwvTymZU6rUfb9bzUAE6sJ/+NZ+0QpGwxH8nYlH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62klrGAAAA3AAAAA8AAAAAAAAA AAAAAAAAoQIAAGRycy9kb3ducmV2LnhtbFBLBQYAAAAABAAEAPkAAACUAwAAAAA= ">
                  <v:stroke dashstyle="longDash"/>
                </v:line>
                <v:line id="Line 2637" o:spid="_x0000_s1578" style="position:absolute;flip:x;visibility:visible;mso-wrap-style:square" from="7350,5624" to="9360,5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t/nsYAAADcAAAADwAAAGRycy9kb3ducmV2LnhtbESPQWsCMRSE74X+h/AKXopmtVJ0axQp CD14UcuKt+fmdbPs5mWbRN3++0Yo9DjMzDfMYtXbVlzJh9qxgvEoA0FcOl1zpeDzsBnOQISIrLF1 TAp+KMBq+fiwwFy7G+/ouo+VSBAOOSowMXa5lKE0ZDGMXEecvC/nLcYkfSW1x1uC21ZOsuxVWqw5 LRjs6N1Q2ewvVoGcbZ+//fo8bYrmeJyboiy601apwVO/fgMRqY//4b/2h1bwMp7C/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7f57GAAAA3AAAAA8AAAAAAAAA AAAAAAAAoQIAAGRycy9kb3ducmV2LnhtbFBLBQYAAAAABAAEAPkAAACUAwAAAAA= "/>
                <v:line id="Line 2638" o:spid="_x0000_s1579" style="position:absolute;flip:x;visibility:visible;mso-wrap-style:square" from="9226,5624" to="9293,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faBccAAADcAAAADwAAAGRycy9kb3ducmV2LnhtbESPQWsCMRSE74X+h/AKvYhmba3o1ihS EHrwUisr3p6b182ym5dtEnX775uC0OMwM98wi1VvW3EhH2rHCsajDARx6XTNlYL952Y4AxEissbW MSn4oQCr5f3dAnPtrvxBl12sRIJwyFGBibHLpQylIYth5Dri5H05bzEm6SupPV4T3LbyKcum0mLN acFgR2+GymZ3tgrkbDv49uvTpCmaw2FuirLojlulHh/69SuISH38D9/a71rB8/gF/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t9oFxwAAANwAAAAPAAAAAAAA AAAAAAAAAKECAABkcnMvZG93bnJldi54bWxQSwUGAAAAAAQABAD5AAAAlQMAAAAA "/>
                <v:line id="Line 2639" o:spid="_x0000_s1580" style="position:absolute;flip:x;visibility:visible;mso-wrap-style:square" from="9025,5624" to="9092,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VEcsYAAADcAAAADwAAAGRycy9kb3ducmV2LnhtbESPQWsCMRSE70L/Q3iFXopmbYvY1Sgi CB68VGWlt+fmdbPs5mWbRN3++6ZQ8DjMzDfMfNnbVlzJh9qxgvEoA0FcOl1zpeB42AynIEJE1tg6 JgU/FGC5eBjMMdfuxh903cdKJAiHHBWYGLtcylAashhGriNO3pfzFmOSvpLa4y3BbStfsmwiLdac Fgx2tDZUNvuLVSCnu+dvvzq/NUVzOr2boiy6z51ST4/9agYiUh/v4f/2Vit4HU/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lRHLGAAAA3AAAAA8AAAAAAAAA AAAAAAAAoQIAAGRycy9kb3ducmV2LnhtbFBLBQYAAAAABAAEAPkAAACUAwAAAAA= "/>
                <v:line id="Line 2640" o:spid="_x0000_s1581" style="position:absolute;flip:x;visibility:visible;mso-wrap-style:square" from="8824,5624" to="8891,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nh6ccAAADcAAAADwAAAGRycy9kb3ducmV2LnhtbESPQWsCMRSE74X+h/AKvYhmbaXq1ihS EHrwUisr3p6b182ym5dtEnX775uC0OMwM98wi1VvW3EhH2rHCsajDARx6XTNlYL952Y4AxEissbW MSn4oQCr5f3dAnPtrvxBl12sRIJwyFGBibHLpQylIYth5Dri5H05bzEm6SupPV4T3LbyKctepMWa 04LBjt4Mlc3ubBXI2Xbw7denSVM0h8PcFGXRHbdKPT7061cQkfr4H76137WC5/EU/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KeHpxwAAANwAAAAPAAAAAAAA AAAAAAAAAKECAABkcnMvZG93bnJldi54bWxQSwUGAAAAAAQABAD5AAAAlQMAAAAA "/>
                <v:line id="Line 2641" o:spid="_x0000_s1582" style="position:absolute;flip:x;visibility:visible;mso-wrap-style:square" from="8623,5624" to="8690,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Z1m8QAAADcAAAADwAAAGRycy9kb3ducmV2LnhtbERPy2oCMRTdC/2HcAvdFM3YFtGpUaRQ 6MKND0bcXSe3k2EmN9Mk1fHvzUJweTjv+bK3rTiTD7VjBeNRBoK4dLrmSsF+9z2cgggRWWPrmBRc KcBy8TSYY67dhTd03sZKpBAOOSowMXa5lKE0ZDGMXEecuF/nLcYEfSW1x0sKt618y7KJtFhzajDY 0Zehstn+WwVyun7986vTR1M0h8PMFGXRHddKvTz3q08Qkfr4EN/dP1rB+zitTWfSEZ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tnWbxAAAANwAAAAPAAAAAAAAAAAA AAAAAKECAABkcnMvZG93bnJldi54bWxQSwUGAAAAAAQABAD5AAAAkgMAAAAA "/>
                <v:line id="Line 2642" o:spid="_x0000_s1583" style="position:absolute;flip:x;visibility:visible;mso-wrap-style:square" from="8422,5624" to="8489,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rQAMYAAADcAAAADwAAAGRycy9kb3ducmV2LnhtbESPQWsCMRSE70L/Q3iFXkrN2hbR1Sgi CB68VGWlt+fmdbPs5mWbRN3++6ZQ8DjMzDfMfNnbVlzJh9qxgtEwA0FcOl1zpeB42LxMQISIrLF1 TAp+KMBy8TCYY67djT/ouo+VSBAOOSowMXa5lKE0ZDEMXUecvC/nLcYkfSW1x1uC21a+ZtlYWqw5 LRjsaG2obPYXq0BOds/ffnV+b4rmdJqaoiy6z51ST4/9agYiUh/v4f/2Vit4G03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60ADGAAAA3AAAAA8AAAAAAAAA AAAAAAAAoQIAAGRycy9kb3ducmV2LnhtbFBLBQYAAAAABAAEAPkAAACUAwAAAAA= "/>
                <v:line id="Line 2643" o:spid="_x0000_s1584" style="position:absolute;flip:x;visibility:visible;mso-wrap-style:square" from="8221,5624" to="8288,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yzIMQAAADcAAAADwAAAGRycy9kb3ducmV2LnhtbERPy2oCMRTdC/2HcAvdFM3UFtGpUUQQ unDjgxF318ntZJjJzTRJdfr3zUJweTjv+bK3rbiSD7VjBW+jDARx6XTNlYLjYTOcgggRWWPrmBT8 UYDl4mkwx1y7G+/ouo+VSCEcclRgYuxyKUNpyGIYuY44cd/OW4wJ+kpqj7cUbls5zrKJtFhzajDY 0dpQ2ex/rQI53b7++NXloyma02lmirLozlulXp771SeISH18iO/uL63gfZz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rLMgxAAAANwAAAAPAAAAAAAAAAAA AAAAAKECAABkcnMvZG93bnJldi54bWxQSwUGAAAAAAQABAD5AAAAkgMAAAAA "/>
                <v:line id="Line 2644" o:spid="_x0000_s1585" style="position:absolute;flip:x;visibility:visible;mso-wrap-style:square" from="8020,5624" to="8087,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AWu8YAAADcAAAADwAAAGRycy9kb3ducmV2LnhtbESPQWsCMRSE7wX/Q3hCL0Wz2iK6GkUK hR68VGXF23Pz3Cy7edkmqW7/fVMo9DjMzDfMatPbVtzIh9qxgsk4A0FcOl1zpeB4eBvNQYSIrLF1 TAq+KcBmPXhYYa7dnT/oto+VSBAOOSowMXa5lKE0ZDGMXUecvKvzFmOSvpLa4z3BbSunWTaTFmtO CwY7ejVUNvsvq0DOd0+ffnt5aYrmdFqYoiy6806px2G/XYKI1Mf/8F/7XSt4nk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bgFrvGAAAA3AAAAA8AAAAAAAAA AAAAAAAAoQIAAGRycy9kb3ducmV2LnhtbFBLBQYAAAAABAAEAPkAAACUAwAAAAA= "/>
                <v:line id="Line 2645" o:spid="_x0000_s1586" style="position:absolute;flip:x;visibility:visible;mso-wrap-style:square" from="7819,5624" to="7886,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KIzMcAAADcAAAADwAAAGRycy9kb3ducmV2LnhtbESPQWsCMRSE74X+h/CEXkrNdluKrkYR odCDl6qseHtunptlNy9rkur23zeFQo/DzHzDzJeD7cSVfGgcK3geZyCIK6cbrhXsd+9PExAhImvs HJOCbwqwXNzfzbHQ7safdN3GWiQIhwIVmBj7QspQGbIYxq4nTt7ZeYsxSV9L7fGW4LaTeZa9SYsN pwWDPa0NVe32yyqQk83jxa9Or23ZHg5TU1Zlf9wo9TAaVjMQkYb4H/5rf2gFL3k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MojMxwAAANwAAAAPAAAAAAAA AAAAAAAAAKECAABkcnMvZG93bnJldi54bWxQSwUGAAAAAAQABAD5AAAAlQMAAAAA "/>
                <v:line id="Line 2646" o:spid="_x0000_s1587" style="position:absolute;flip:x;visibility:visible;mso-wrap-style:square" from="7618,5624" to="7685,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4tV8YAAADcAAAADwAAAGRycy9kb3ducmV2LnhtbESPQWsCMRSE74X+h/AKXkrNVkvRrVFE EDx4UctKb8/N62bZzcs2ibr+e1Mo9DjMzDfMbNHbVlzIh9qxgtdhBoK4dLrmSsHnYf0yAREissbW MSm4UYDF/PFhhrl2V97RZR8rkSAcclRgYuxyKUNpyGIYuo44ed/OW4xJ+kpqj9cEt60cZdm7tFhz WjDY0cpQ2ezPVoGcbJ9//PL01hTN8Tg1RVl0X1ulBk/98gNEpD7+h//aG61gPBr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LVfGAAAA3AAAAA8AAAAAAAAA AAAAAAAAoQIAAGRycy9kb3ducmV2LnhtbFBLBQYAAAAABAAEAPkAAACUAwAAAAA= "/>
                <v:line id="Line 2647" o:spid="_x0000_s1588" style="position:absolute;flip:x;visibility:visible;mso-wrap-style:square" from="7417,5624" to="7484,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e1I8YAAADcAAAADwAAAGRycy9kb3ducmV2LnhtbESPQWsCMRSE70L/Q3gFL0WztVJ0axQp FHrwopYVb8/N62bZzcs2ibr9941Q8DjMzDfMYtXbVlzIh9qxgudxBoK4dLrmSsHX/mM0AxEissbW MSn4pQCr5cNggbl2V97SZRcrkSAcclRgYuxyKUNpyGIYu444ed/OW4xJ+kpqj9cEt62cZNmrtFhz WjDY0buhstmdrQI52zz9+PVp2hTN4TA3RVl0x41Sw8d+/QYiUh/v4f/2p1bwMp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XtSPGAAAA3AAAAA8AAAAAAAAA AAAAAAAAoQIAAGRycy9kb3ducmV2LnhtbFBLBQYAAAAABAAEAPkAAACUAwAAAAA= "/>
                <v:shape id="AutoShape 2648" o:spid="_x0000_s1589" type="#_x0000_t5" style="position:absolute;left:7572;top:544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5oO8QA AADcAAAADwAAAGRycy9kb3ducmV2LnhtbESPT4vCMBTE7wt+h/AEL6KpLv6hGkUWFsXLohXB26N5 tqXNS2lSrd9+IyzscZiZ3zDrbWcq8aDGFZYVTMYRCOLU6oIzBZfke7QE4TyyxsoyKXiRg+2m97HG WNsnn+hx9pkIEHYxKsi9r2MpXZqTQTe2NXHw7rYx6INsMqkbfAa4qeQ0iubSYMFhIceavnJKy3Nr FGB5ux6N/pFtkhXR/tYOF0lJSg363W4FwlPn/8N/7YNW8DmdwftMOAJy8wsAAP//AwBQSwECLQAU AAYACAAAACEA8PeKu/0AAADiAQAAEwAAAAAAAAAAAAAAAAAAAAAAW0NvbnRlbnRfVHlwZXNdLnht bFBLAQItABQABgAIAAAAIQAx3V9h0gAAAI8BAAALAAAAAAAAAAAAAAAAAC4BAABfcmVscy8ucmVs c1BLAQItABQABgAIAAAAIQAzLwWeQQAAADkAAAAQAAAAAAAAAAAAAAAAACkCAABkcnMvc2hhcGV4 bWwueG1sUEsBAi0AFAAGAAgAAAAhAJNOaDvEAAAA3AAAAA8AAAAAAAAAAAAAAAAAmAIAAGRycy9k b3ducmV2LnhtbFBLBQYAAAAABAAEAPUAAACJAwAAAAA= ">
                  <v:textbox>
                    <w:txbxContent>
                      <w:p w:rsidR="006E6890" w:rsidRPr="006E6890" w:rsidRDefault="006E6890">
                        <w:pPr>
                          <w:rPr>
                            <w:rFonts w:ascii="Times New Roman" w:hAnsi="Times New Roman"/>
                            <w:lang w:val="nl-NL"/>
                          </w:rPr>
                        </w:pPr>
                      </w:p>
                    </w:txbxContent>
                  </v:textbox>
                </v:shape>
                <v:shape id="AutoShape 2649" o:spid="_x0000_s1590" type="#_x0000_t5" style="position:absolute;left:8958;top:544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z2TMQA AADcAAAADwAAAGRycy9kb3ducmV2LnhtbESPQYvCMBSE78L+h/AWvMiargu6VKOIsChexFYEb4/m 2ZY2L6VJtf57syB4HGbmG2ax6k0tbtS60rKC73EEgjizuuRcwSn9+/oF4TyyxtoyKXiQg9XyY7DA WNs7H+mW+FwECLsYFRTeN7GULivIoBvbhjh4V9sa9EG2udQt3gPc1HISRVNpsOSwUGBDm4KyKumM Aqwu573RB9mleRltL91ollak1PCzX89BeOr9O/xq77SCn8kU/s+EIy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GOc9kzEAAAA3AAAAA8AAAAAAAAAAAAAAAAAmAIAAGRycy9k b3ducmV2LnhtbFBLBQYAAAAABAAEAPUAAACJAwAAAAA= ">
                  <v:textbox>
                    <w:txbxContent>
                      <w:p w:rsidR="006E6890" w:rsidRPr="006E6890" w:rsidRDefault="006E6890">
                        <w:pPr>
                          <w:rPr>
                            <w:rFonts w:ascii="Times New Roman" w:hAnsi="Times New Roman"/>
                            <w:lang w:val="nl-NL"/>
                          </w:rPr>
                        </w:pPr>
                      </w:p>
                    </w:txbxContent>
                  </v:textbox>
                </v:shape>
                <v:shape id="Text Box 2650" o:spid="_x0000_s1591" type="#_x0000_t202" style="position:absolute;left:7498;top:515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i1FcQA AADcAAAADwAAAGRycy9kb3ducmV2LnhtbESPS2vDMBCE74H8B7GF3hKpaV51rYTSEuippXlBbou1 fhBrZSw1dv99FQjkOMzMN0y67m0tLtT6yrGGp7ECQZw5U3GhYb/bjJYgfEA2WDsmDX/kYb0aDlJM jOv4hy7bUIgIYZ+ghjKEJpHSZyVZ9GPXEEcvd63FEGVbSNNiF+G2lhOl5tJixXGhxIbeS8rO21+r 4fCVn45T9V182FnTuV5Jti9S68eH/u0VRKA+3MO39qfR8DxZ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ItRXEAAAA3AAAAA8AAAAAAAAAAAAAAAAAmAIAAGRycy9k b3ducmV2LnhtbFBLBQYAAAAABAAEAPUAAACJAw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51" o:spid="_x0000_s1592" type="#_x0000_t202" style="position:absolute;left:8891;top:514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chZ8AA AADcAAAADwAAAGRycy9kb3ducmV2LnhtbERPTYvCMBC9C/6HMIK3NVF3Za1GEUXwpOjuCt6GZmyL zaQ00Xb/vTkIHh/ve75sbSkeVPvCsYbhQIEgTp0pONPw+7P9+AbhA7LB0jFp+CcPy0W3M8fEuIaP 9DiFTMQQ9glqyEOoEil9mpNFP3AVceSurrYYIqwzaWpsYrgt5UipibRYcGzIsaJ1TuntdLca/vbX y/lTHbKN/aoa1yrJdiq17vfa1QxEoDa8xS/3zmgYj+L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9FchZ8AAAADcAAAADwAAAAAAAAAAAAAAAACYAgAAZHJzL2Rvd25y ZXYueG1sUEsFBgAAAAAEAAQA9QAAAIUDA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52" o:spid="_x0000_s1593" type="#_x0000_t202" style="position:absolute;left:9837;top:508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uE/MQA AADcAAAADwAAAGRycy9kb3ducmV2LnhtbESPT4vCMBTE7wt+h/AEb2vinxWtRpFdBE8uuqvg7dE8 22LzUppo67c3wsIeh5n5DbNYtbYUd6p94VjDoK9AEKfOFJxp+P3ZvE9B+IBssHRMGh7kYbXsvC0w Ma7hPd0PIRMRwj5BDXkIVSKlT3Oy6PuuIo7exdUWQ5R1Jk2NTYTbUg6VmkiLBceFHCv6zCm9Hm5W w3F3OZ/G6jv7sh9V41ol2c6k1r1uu56DCNSG//Bfe2s0jIY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sbhPzEAAAA3AAAAA8AAAAAAAAAAAAAAAAAmAIAAGRycy9k b3ducmV2LnhtbFBLBQYAAAAABAAEAPUAAACJAw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53" o:spid="_x0000_s1594" style="position:absolute;visibility:visible;mso-wrap-style:square" from="9360,6164" to="10633,6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FQTcMAAADcAAAADwAAAGRycy9kb3ducmV2LnhtbERPW2vCMBR+H/gfwhH2NtPVodIZxU2E IYLXsT0emrOm2JzUJqv135uHwR4/vvt03tlKtNT40rGC50ECgjh3uuRCwem4epqA8AFZY+WYFNzI w3zWe5hipt2V99QeQiFiCPsMFZgQ6kxKnxuy6AeuJo7cj2sshgibQuoGrzHcVjJNkpG0WHJsMFjT u6H8fPi1Cnbrlj7t5pu269XLeHl5S8l8pUo99rvFK4hAXfgX/7k/tILhMM6PZ+IR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XRUE3DAAAA3AAAAA8AAAAAAAAAAAAA AAAAoQIAAGRycy9kb3ducmV2LnhtbFBLBQYAAAAABAAEAPkAAACRAwAAAAA= ">
                  <v:stroke dashstyle="longDash"/>
                </v:line>
                <v:line id="Line 2654" o:spid="_x0000_s1595" style="position:absolute;visibility:visible;mso-wrap-style:square" from="9360,6344" to="10633,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311sYAAADcAAAADwAAAGRycy9kb3ducmV2LnhtbESPQWvCQBSE7wX/w/KE3urGWFSiq9iK UKSg1RZ7fGRfs8Hs25jdxvTfdwtCj8PMfMPMl52tREuNLx0rGA4SEMS50yUXCt6Pm4cpCB+QNVaO ScEPeVguendzzLS78hu1h1CICGGfoQITQp1J6XNDFv3A1cTR+3KNxRBlU0jd4DXCbSXTJBlLiyXH BYM1PRvKz4dvq2C/benDvn7Sbrt5nKwvTymZU6rUfb9bzUAE6sJ/+NZ+0QpGoyH8nYlH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d9dbGAAAA3AAAAA8AAAAAAAAA AAAAAAAAoQIAAGRycy9kb3ducmV2LnhtbFBLBQYAAAAABAAEAPkAAACUAwAAAAA= ">
                  <v:stroke dashstyle="longDash"/>
                </v:line>
                <v:line id="Line 2655" o:spid="_x0000_s1596" style="position:absolute;visibility:visible;mso-wrap-style:square" from="9360,6524" to="10633,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9rocYAAADcAAAADwAAAGRycy9kb3ducmV2LnhtbESP3UrDQBSE74W+w3IK3tlNU7GSZlP8 ISBFUKtiLw/Z02wwezZm1yS+vSsIvRxm5hsm3062FQP1vnGsYLlIQBBXTjdcK3h7LS+uQfiArLF1 TAp+yMO2mJ3lmGk38gsN+1CLCGGfoQITQpdJ6StDFv3CdcTRO7reYoiyr6XucYxw28o0Sa6kxYbj gsGO7gxVn/tvq+B5N9C7fTzQ0668XN9/3aZkPlKlzufTzQZEoCmcwv/tB61gtUrh70w8ArL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Pa6HGAAAA3AAAAA8AAAAAAAAA AAAAAAAAoQIAAGRycy9kb3ducmV2LnhtbFBLBQYAAAAABAAEAPkAAACUAwAAAAA= ">
                  <v:stroke dashstyle="longDash"/>
                </v:line>
                <v:line id="Line 2656" o:spid="_x0000_s1597" style="position:absolute;visibility:visible;mso-wrap-style:square" from="9360,6704" to="10633,6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POOsYAAADcAAAADwAAAGRycy9kb3ducmV2LnhtbESP3UrDQBSE74W+w3IK3tlNk6IldlvU UpAiaP+ol4fsaTaYPZtm1zR9e1cQvBxm5htmtuhtLTpqfeVYwXiUgCAunK64VLDfre6mIHxA1lg7 JgVX8rCYD25mmGt34Q1121CKCGGfowITQpNL6QtDFv3INcTRO7nWYoiyLaVu8RLhtpZpktxLixXH BYMNvRgqvrbfVsHHuqODffuk9/Vq8rA8P6dkjqlSt8P+6RFEoD78h//ar1pBlmXweyYeAT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UDzjrGAAAA3AAAAA8AAAAAAAAA AAAAAAAAoQIAAGRycy9kb3ducmV2LnhtbFBLBQYAAAAABAAEAPkAAACUAwAAAAA= ">
                  <v:stroke dashstyle="longDash"/>
                </v:line>
                <v:line id="Line 2657" o:spid="_x0000_s1598" style="position:absolute;visibility:visible;mso-wrap-style:square" from="9360,6884" to="10633,6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pWTsYAAADcAAAADwAAAGRycy9kb3ducmV2LnhtbESP3WrCQBSE7wt9h+UI3tWNUaykrtIq QpGC9Y/28pA9zYZmz8bsNqZv3y0IXg4z8w0zW3S2Ei01vnSsYDhIQBDnTpdcKDge1g9TED4ga6wc k4Jf8rCY39/NMNPuwjtq96EQEcI+QwUmhDqT0ueGLPqBq4mj9+UaiyHKppC6wUuE20qmSTKRFkuO CwZrWhrKv/c/VsH7pqWTffuk7WY9flydX1IyH6lS/V73/AQiUBdu4Wv7VSsYjcbwfyYeAT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qVk7GAAAA3AAAAA8AAAAAAAAA AAAAAAAAoQIAAGRycy9kb3ducmV2LnhtbFBLBQYAAAAABAAEAPkAAACUAwAAAAA= ">
                  <v:stroke dashstyle="longDash"/>
                </v:line>
                <v:line id="Line 2658" o:spid="_x0000_s1599" style="position:absolute;visibility:visible;mso-wrap-style:square" from="9360,7064" to="10633,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bz1cYAAADcAAAADwAAAGRycy9kb3ducmV2LnhtbESP3UrDQBSE7wXfYTlC79qNqbYldluq UpBS6K/o5SF7zIZmz6bZNY1v7woFL4eZ+YaZzjtbiZYaXzpWcD9IQBDnTpdcKDgelv0JCB+QNVaO ScEPeZjPbm+mmGl34R21+1CICGGfoQITQp1J6XNDFv3A1cTR+3KNxRBlU0jd4CXCbSXTJBlJiyXH BYM1vRjKT/tvq2C7aundrj9ps1o+jF/PzymZj1Sp3l23eAIRqAv/4Wv7TSsYDh/h70w8AnL2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m89XGAAAA3AAAAA8AAAAAAAAA AAAAAAAAoQIAAGRycy9kb3ducmV2LnhtbFBLBQYAAAAABAAEAPkAAACUAwAAAAA= ">
                  <v:stroke dashstyle="longDash"/>
                </v:line>
                <v:line id="Line 2659" o:spid="_x0000_s1600" style="position:absolute;visibility:visible;mso-wrap-style:square" from="10633,5624" to="10767,5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SZbcYAAADcAAAADwAAAGRycy9kb3ducmV2LnhtbESPQWvCQBSE7wX/w/IK3uqmDQRJXUWU gvZQ1Bba4zP7mqRm34bdNYn/3hWEHoeZ+YaZLQbTiI6cry0reJ4kIIgLq2suFXx9vj1NQfiArLGx TAou5GExHz3MMNe25z11h1CKCGGfo4IqhDaX0hcVGfQT2xJH79c6gyFKV0rtsI9w08iXJMmkwZrj QoUtrSoqToezUfCR7rJuuX3fDN/b7Fis98efv94pNX4clq8gAg3hP3xvb7SCNM3g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0mW3GAAAA3AAAAA8AAAAAAAAA AAAAAAAAoQIAAGRycy9kb3ducmV2LnhtbFBLBQYAAAAABAAEAPkAAACUAwAAAAA= "/>
                <v:line id="Line 2660" o:spid="_x0000_s1601" style="position:absolute;visibility:visible;mso-wrap-style:square" from="8340,5354" to="8355,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4l/8MAAADcAAAADwAAAGRycy9kb3ducmV2LnhtbESPQWvCQBSE7wX/w/IEb3Wjoi2pq4ih 4FXTS27P7Gs2NPs2Zrcm/ntXEDwOM/MNs94OthFX6nztWMFsmoAgLp2uuVLwk3+/f4LwAVlj45gU 3MjDdjN6W2OqXc9Hup5CJSKEfYoKTAhtKqUvDVn0U9cSR+/XdRZDlF0ldYd9hNtGzpNkJS3WHBcM trQ3VP6d/q0CWRwLk+fLrFmei/5ymefZeZ8pNRkPuy8QgYbwCj/bB61gsfiAx5l4BOTm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Jf/DAAAA3AAAAA8AAAAAAAAAAAAA AAAAoQIAAGRycy9kb3ducmV2LnhtbFBLBQYAAAAABAAEAPkAAACRAwAAAAA= ">
                  <v:stroke startarrow="oval" endarrow="block"/>
                </v:line>
                <v:line id="Line 2661" o:spid="_x0000_s1602" style="position:absolute;visibility:visible;mso-wrap-style:square" from="9531,5339" to="9546,5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Gxjb8AAADcAAAADwAAAGRycy9kb3ducmV2LnhtbERPTYvCMBC9L/gfwgje1lRFWbpGEYvg Veult7EZm2IzqU209d+bw8IeH+97vR1sI17U+dqxgtk0AUFcOl1zpeCSH75/QPiArLFxTAre5GG7 GX2tMdWu5xO9zqESMYR9igpMCG0qpS8NWfRT1xJH7uY6iyHCrpK6wz6G20bOk2QlLdYcGwy2tDdU 3s9Pq0AWp8Lk+TJrlteifzzmeXbdZ0pNxsPuF0SgIfyL/9xHrWCxiGvjmXgE5OY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mGxjb8AAADcAAAADwAAAAAAAAAAAAAAAACh AgAAZHJzL2Rvd25yZXYueG1sUEsFBgAAAAAEAAQA+QAAAI0DAAAAAA== ">
                  <v:stroke startarrow="oval" endarrow="block"/>
                </v:line>
                <v:line id="Line 2662" o:spid="_x0000_s1603" style="position:absolute;visibility:visible;mso-wrap-style:square" from="9963,5624" to="9963,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Pdi8UAAADcAAAADwAAAGRycy9kb3ducmV2LnhtbESPQWsCMRSE70L/Q3gFb5q1Qu2uRild BA+1oJaeXzfPzdLNy7KJa/rvG6HgcZiZb5jVJtpWDNT7xrGC2TQDQVw53XCt4PO0nbyA8AFZY+uY FPySh836YbTCQrsrH2g4hlokCPsCFZgQukJKXxmy6KeuI07e2fUWQ5J9LXWP1wS3rXzKsmdpseG0 YLCjN0PVz/FiFSxMeZALWb6fPsqhmeVxH7++c6XGj/F1CSJQDPfwf3unFczn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FPdi8UAAADcAAAADwAAAAAAAAAA AAAAAAChAgAAZHJzL2Rvd25yZXYueG1sUEsFBgAAAAAEAAQA+QAAAJMDAAAAAA== ">
                  <v:stroke endarrow="block"/>
                </v:line>
                <v:shape id="Text Box 2663" o:spid="_x0000_s1604" type="#_x0000_t202" style="position:absolute;left:9963;top:56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IwcAA AADcAAAADwAAAGRycy9kb3ducmV2LnhtbERPy4rCMBTdC/5DuII7TXwyVqOIMjArRWdGcHdprm2x uSlNxnb+3iwEl4fzXm1aW4oH1b5wrGE0VCCIU2cKzjT8fH8OPkD4gGywdEwa/snDZt3trDAxruET Pc4hEzGEfYIa8hCqREqf5mTRD11FHLmbqy2GCOtMmhqbGG5LOVZqLi0WHBtyrGiXU3o//1kNv4fb 9TJVx2xvZ1XjWiXZLqTW/V67XYII1Ia3+OX+Mhom0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1/7IwcAAAADcAAAADwAAAAAAAAAAAAAAAACYAgAAZHJzL2Rvd25y ZXYueG1sUEsFBgAAAAAEAAQA9QAAAIUDA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F</w:t>
                        </w:r>
                      </w:p>
                    </w:txbxContent>
                  </v:textbox>
                </v:shape>
                <v:shape id="Text Box 2664" o:spid="_x0000_s1605" type="#_x0000_t202" style="position:absolute;left:9427;top:58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JtWsQA AADcAAAADwAAAGRycy9kb3ducmV2LnhtbESPQWvCQBSE74L/YXkFb7qrVbGpq4il0JNiWgu9PbLP JDT7NmRXE/+9Kwgeh5n5hlmuO1uJCzW+dKxhPFIgiDNnSs41/Hx/DhcgfEA2WDkmDVfysF71e0tM jGv5QJc05CJC2CeooQihTqT0WUEW/cjVxNE7ucZiiLLJpWmwjXBbyYlSc2mx5LhQYE3bgrL/9Gw1 HHenv9+p2ucfdla3rlOS7ZvUevDSbd5BBOrCM/xofxkNr9M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iybVrEAAAA3AAAAA8AAAAAAAAAAAAAAAAAmAIAAGRycy9k b3ducmV2LnhtbFBLBQYAAAAABAAEAPUAAACJAw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v:textbox>
                </v:shape>
                <v:shape id="Text Box 2665" o:spid="_x0000_s1606" type="#_x0000_t202" style="position:absolute;left:8169;top:589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DzLcUA AADcAAAADwAAAGRycy9kb3ducmV2LnhtbESPS2vDMBCE74H8B7GB3hqpeZTEtRxCQqGnhOYFvS3W xja1VsZSY/ffV4FCjsPMfMOkq97W4katrxxreBkrEMS5MxUXGk7H9+cFCB+QDdaOScMveVhlw0GK iXEdf9LtEAoRIewT1FCG0CRS+rwki37sGuLoXV1rMUTZFtK02EW4reVEqVdpseK4UGJDm5Ly78OP 1XDeXb8uM7UvtnbedK5Xku1Sav006tdvIAL14RH+b38YDdPZ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PMtxQAAANwAAAAPAAAAAAAAAAAAAAAAAJgCAABkcnMv ZG93bnJldi54bWxQSwUGAAAAAAQABAD1AAAAigMAAAAA "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698688" behindDoc="0" locked="0" layoutInCell="1" allowOverlap="1">
                <wp:simplePos x="0" y="0"/>
                <wp:positionH relativeFrom="column">
                  <wp:posOffset>42545</wp:posOffset>
                </wp:positionH>
                <wp:positionV relativeFrom="paragraph">
                  <wp:posOffset>142240</wp:posOffset>
                </wp:positionV>
                <wp:extent cx="2595245" cy="1371600"/>
                <wp:effectExtent l="1905" t="0" r="3175" b="0"/>
                <wp:wrapNone/>
                <wp:docPr id="303" name="Group 2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371600"/>
                          <a:chOff x="1655" y="5264"/>
                          <a:chExt cx="4087" cy="2160"/>
                        </a:xfrm>
                      </wpg:grpSpPr>
                      <wps:wsp>
                        <wps:cNvPr id="304" name="Text Box 2667"/>
                        <wps:cNvSpPr txBox="1">
                          <a:spLocks noChangeArrowheads="1"/>
                        </wps:cNvSpPr>
                        <wps:spPr bwMode="auto">
                          <a:xfrm>
                            <a:off x="1655" y="5264"/>
                            <a:ext cx="4087"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1394" type="#_x0000_t75" style="width:15.05pt;height:11.85pt" o:ole="">
                                    <v:imagedata r:id="rId203" o:title=""/>
                                  </v:shape>
                                  <o:OLEObject Type="Embed" ProgID="Equation.DSMT4" ShapeID="_x0000_i1394" DrawAspect="Content" ObjectID="_1668161151" r:id="rId372"/>
                                </w:object>
                              </w:r>
                              <w:r w:rsidRPr="006E6890">
                                <w:rPr>
                                  <w:rFonts w:ascii="Times New Roman" w:hAnsi="Times New Roman"/>
                                  <w:lang w:val="nl-NL"/>
                                </w:rPr>
                                <w:t xml:space="preserve"> P = 10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1395" type="#_x0000_t75" style="width:11.85pt;height:30.85pt" o:ole="">
                                    <v:imagedata r:id="rId370" o:title=""/>
                                  </v:shape>
                                  <o:OLEObject Type="Embed" ProgID="Equation.DSMT4" ShapeID="_x0000_i1395" DrawAspect="Content" ObjectID="_1668161152" r:id="rId373"/>
                                </w:object>
                              </w:r>
                              <w:r w:rsidRPr="006E6890">
                                <w:rPr>
                                  <w:rFonts w:ascii="Times New Roman" w:hAnsi="Times New Roman"/>
                                  <w:lang w:val="nl-NL"/>
                                </w:rPr>
                                <w:t>; R = 10cm = 0,1m</w:t>
                              </w:r>
                            </w:p>
                            <w:p w:rsidR="006E6890" w:rsidRPr="006E6890" w:rsidRDefault="006E6890" w:rsidP="00455B9A">
                              <w:pPr>
                                <w:rPr>
                                  <w:rFonts w:ascii="Times New Roman" w:hAnsi="Times New Roman"/>
                                  <w:lang w:val="nl-NL"/>
                                </w:rPr>
                              </w:pPr>
                              <w:r w:rsidRPr="006E6890">
                                <w:rPr>
                                  <w:rFonts w:ascii="Times New Roman" w:hAnsi="Times New Roman"/>
                                  <w:lang w:val="nl-NL"/>
                                </w:rPr>
                                <w:t>h = 32cm = 0,32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05" name="Line 2668"/>
                        <wps:cNvCnPr/>
                        <wps:spPr bwMode="auto">
                          <a:xfrm>
                            <a:off x="1722" y="6884"/>
                            <a:ext cx="3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6" o:spid="_x0000_s1607" style="position:absolute;margin-left:3.35pt;margin-top:11.2pt;width:204.35pt;height:108pt;z-index:251698688" coordorigin="1655,5264" coordsize="408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1jU/jwMAAJgJAAAOAAAAZHJzL2Uyb0RvYy54bWzMVttu4zYQfS/QfyD4ruhiSpaEKIvEl6BA 2gbY7QfQEnVBJVIl6cjpov/eISk7jtPtLjZAUT0IpIYczpyZc6jrD4ehR09Mqk7wAodXAUaMl6Lq eFPg3z5tvRQjpSmvaC84K/AzU/jDzY8/XE9jziLRir5iEoETrvJpLHCr9Zj7vipbNlB1JUbGwVgL OVANU9n4laQTeB96PwqCxJ+ErEYpSqYUfF07I76x/uualfrXulZMo77AEJu2b2nfO/P2b65p3kg6 tl05h0G/I4qBdhwOPblaU03RXnZvXA1dKYUStb4qxeCLuu5KZnOAbMLgIpt7KfajzaXJp2Y8wQTQ XuD03W7LX54eJeqqAi+CBUacDlAkey6KkiQx+Exjk8Oyezl+HB+lSxKGD6L8XYHZv7SbeeMWo930 s6jAI91rYfE51HIwLiBzdLBleD6VgR00KuFjFGdxRGKMSrCFi2WYBHOhyhaqafaFSQx2MMdRQlwR y3Yz7ydBunSbI9hqrD7N3cE22Dk4kxk0nXrBVb0P148tHZktlzKAnXAlR1w/mQzvxMFAu3TQ2pUG V6QPYIHMLEzKwYu4WLWUN+xWSjG1jFYQYmgzMrHDIa4kZqKMk6/h/Q+4HVH/F9RoPkql75kYkBkU WAKvbJz06UFpB/BxiakuF9uu7+E7zXv+6gNUwn2BY2GrsZkALFU+Z0G2STcp8UiUbDwSrNfe7XZF vGQbLuP1Yr1arcO/zLkhyduuqhg3xxxpG5JvK98sII5wJ+Iq0XeVcWdCUrLZrXqJnijIxtY+cxud LfNfh2G7DHK5SCmMSHAXZd42SZce2ZLYy5ZB6gVhdpclAcnIevs6pYeOs/enhKYCA4ti101fzC2w z9vcaD50GoS574YCp6dFNDc9uOGVLa2mXe/GZ1CY8F+ggHIfCw3Uc03qeKcPu4PVnXCZHqmwE9Uz NLEU0GIg1nCtwKAV8k+MJpDoAqs/9lQyjPqfOBAhCwkxmm4nJF5GMJHnlt25hfISXBVYY+SGK+3u gf0ou6aFkxz1uLgFsao729YmZheVFTorF/+ZboDCOT22LQGacQIKiL/ijxKqcAT168xfRpFVzCRN Z8U0xDN6u4hSkH4jtq/F8g3te6jtN9P+3R0Il9/caF9quv+plJzU74wWTlkcHY70sPp3QQvXbEZR TWXhcrIje/3bbfOvivm/OJ/bVS8/VDd/AwAA//8DAFBLAwQUAAYACAAAACEAQi4a+OAAAAAIAQAA DwAAAGRycy9kb3ducmV2LnhtbEyPQUvDQBCF74L/YRnBm90kTWuJ2ZRS1FMRbAXxts1Ok9DsbMhu k/TfO57sbWbe48338vVkWzFg7xtHCuJZBAKpdKahSsHX4e1pBcIHTUa3jlDBFT2si/u7XGfGjfSJ wz5UgkPIZ1pBHUKXSenLGq32M9chsXZyvdWB176Sptcjh9tWJlG0lFY3xB9q3eG2xvK8v1gF76Me N/P4ddidT9vrz2Hx8b2LUanHh2nzAiLgFP7N8IfP6FAw09FdyHjRKlg+s1FBkqQgWE7jBQ9HPsxX Kcgil7cFil8AAAD//wMAUEsBAi0AFAAGAAgAAAAhALaDOJL+AAAA4QEAABMAAAAAAAAAAAAAAAAA AAAAAFtDb250ZW50X1R5cGVzXS54bWxQSwECLQAUAAYACAAAACEAOP0h/9YAAACUAQAACwAAAAAA AAAAAAAAAAAvAQAAX3JlbHMvLnJlbHNQSwECLQAUAAYACAAAACEAKdY1P48DAACYCQAADgAAAAAA AAAAAAAAAAAuAgAAZHJzL2Uyb0RvYy54bWxQSwECLQAUAAYACAAAACEAQi4a+OAAAAAIAQAADwAA AAAAAAAAAAAAAADpBQAAZHJzL2Rvd25yZXYueG1sUEsFBgAAAAAEAAQA8wAAAPYGAAAAAA== ">
                <v:shape id="Text Box 2667" o:spid="_x0000_s1608" type="#_x0000_t202" style="position:absolute;left:1655;top:5264;width:4087;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93AsQA AADcAAAADwAAAGRycy9kb3ducmV2LnhtbESPT2vCQBTE74LfYXlCb3XXakWjq0il0JPF+Ae8PbLP JJh9G7Jbk377rlDwOMzMb5jlurOVuFPjS8caRkMFgjhzpuRcw/Hw+ToD4QOywcoxafglD+tVv7fE xLiW93RPQy4ihH2CGooQ6kRKnxVk0Q9dTRy9q2sshiibXJoG2wi3lXxTaiotlhwXCqzpo6Dslv5Y Dafd9XKeqO98a9/r1nVKsp1LrV8G3WYBIlAXnuH/9pfRMFY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D6vdwL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1394" type="#_x0000_t75" style="width:15.05pt;height:11.85pt" o:ole="">
                              <v:imagedata r:id="rId203" o:title=""/>
                            </v:shape>
                            <o:OLEObject Type="Embed" ProgID="Equation.DSMT4" ShapeID="_x0000_i1394" DrawAspect="Content" ObjectID="_1668161151" r:id="rId374"/>
                          </w:object>
                        </w:r>
                        <w:r w:rsidRPr="006E6890">
                          <w:rPr>
                            <w:rFonts w:ascii="Times New Roman" w:hAnsi="Times New Roman"/>
                            <w:lang w:val="nl-NL"/>
                          </w:rPr>
                          <w:t xml:space="preserve"> P = 10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1395" type="#_x0000_t75" style="width:11.85pt;height:30.85pt" o:ole="">
                              <v:imagedata r:id="rId370" o:title=""/>
                            </v:shape>
                            <o:OLEObject Type="Embed" ProgID="Equation.DSMT4" ShapeID="_x0000_i1395" DrawAspect="Content" ObjectID="_1668161152" r:id="rId375"/>
                          </w:object>
                        </w:r>
                        <w:r w:rsidRPr="006E6890">
                          <w:rPr>
                            <w:rFonts w:ascii="Times New Roman" w:hAnsi="Times New Roman"/>
                            <w:lang w:val="nl-NL"/>
                          </w:rPr>
                          <w:t>; R = 10cm = 0,1m</w:t>
                        </w:r>
                      </w:p>
                      <w:p w:rsidR="006E6890" w:rsidRPr="006E6890" w:rsidRDefault="006E6890" w:rsidP="00455B9A">
                        <w:pPr>
                          <w:rPr>
                            <w:rFonts w:ascii="Times New Roman" w:hAnsi="Times New Roman"/>
                            <w:lang w:val="nl-NL"/>
                          </w:rPr>
                        </w:pPr>
                        <w:r w:rsidRPr="006E6890">
                          <w:rPr>
                            <w:rFonts w:ascii="Times New Roman" w:hAnsi="Times New Roman"/>
                            <w:lang w:val="nl-NL"/>
                          </w:rPr>
                          <w:t>h = 32cm = 0,32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2668" o:spid="_x0000_s1609" style="position:absolute;visibility:visible;mso-wrap-style:square" from="1722,6884" to="5005,6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rNp8cAAADcAAAADwAAAGRycy9kb3ducmV2LnhtbESPT2vCQBTE74LfYXlCb7qx0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Ss2nxwAAANwAAAAPAAAAAAAA AAAAAAAAAKECAABkcnMvZG93bnJldi54bWxQSwUGAAAAAAQABAD5AAAAlQM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Vì lực ép của thanh  lên điểm A bị triệt tiêu nên  khi đó B chính là điểm tựa và thanh đồng chất lúc này chịu tác dụng  của các lực sau</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Lực F của vật nặng tác dụng vào đầu C</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đặt vào trung điểm của BC</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đặt vào trung điểm của AB</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Gọi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l</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ần lượt là cánh tay đòn của lực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F</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Theo điều kiện cân bằng của đòn bẩy ta có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l</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3)</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xml:space="preserve"> Do BC = </w:t>
      </w:r>
      <w:r w:rsidRPr="006E6890">
        <w:rPr>
          <w:rFonts w:ascii="Times New Roman" w:hAnsi="Times New Roman"/>
          <w:position w:val="-24"/>
          <w:sz w:val="26"/>
          <w:szCs w:val="26"/>
          <w:lang w:val="nl-NL"/>
        </w:rPr>
        <w:object w:dxaOrig="240" w:dyaOrig="620">
          <v:shape id="_x0000_i1228" type="#_x0000_t75" style="width:11.85pt;height:30.85pt" o:ole="">
            <v:imagedata r:id="rId370" o:title=""/>
          </v:shape>
          <o:OLEObject Type="Embed" ProgID="Equation.DSMT4" ShapeID="_x0000_i1228" DrawAspect="Content" ObjectID="_1668160985" r:id="rId376"/>
        </w:object>
      </w:r>
      <w:r w:rsidRPr="006E6890">
        <w:rPr>
          <w:rFonts w:ascii="Times New Roman" w:hAnsi="Times New Roman"/>
          <w:sz w:val="26"/>
          <w:szCs w:val="26"/>
          <w:lang w:val="nl-NL"/>
        </w:rPr>
        <w:t xml:space="preserve"> nên AB = </w:t>
      </w:r>
      <w:r w:rsidRPr="006E6890">
        <w:rPr>
          <w:rFonts w:ascii="Times New Roman" w:hAnsi="Times New Roman"/>
          <w:position w:val="-24"/>
          <w:sz w:val="26"/>
          <w:szCs w:val="26"/>
          <w:lang w:val="nl-NL"/>
        </w:rPr>
        <w:object w:dxaOrig="240" w:dyaOrig="620">
          <v:shape id="_x0000_i1229" type="#_x0000_t75" style="width:11.85pt;height:30.85pt" o:ole="">
            <v:imagedata r:id="rId377" o:title=""/>
          </v:shape>
          <o:OLEObject Type="Embed" ProgID="Equation.DSMT4" ShapeID="_x0000_i1229" DrawAspect="Content" ObjectID="_1668160986" r:id="rId378"/>
        </w:object>
      </w:r>
      <w:r w:rsidRPr="006E6890">
        <w:rPr>
          <w:rFonts w:ascii="Times New Roman" w:hAnsi="Times New Roman"/>
          <w:sz w:val="26"/>
          <w:szCs w:val="26"/>
          <w:lang w:val="nl-NL"/>
        </w:rPr>
        <w:t>l</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Khi đó ta có  l</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0" type="#_x0000_t75" style="width:11.85pt;height:30.85pt" o:ole="">
            <v:imagedata r:id="rId379" o:title=""/>
          </v:shape>
          <o:OLEObject Type="Embed" ProgID="Equation.DSMT4" ShapeID="_x0000_i1230" DrawAspect="Content" ObjectID="_1668160987" r:id="rId380"/>
        </w:object>
      </w:r>
      <w:r w:rsidRPr="006E6890">
        <w:rPr>
          <w:rFonts w:ascii="Times New Roman" w:hAnsi="Times New Roman"/>
          <w:sz w:val="26"/>
          <w:szCs w:val="26"/>
          <w:lang w:val="nl-NL"/>
        </w:rPr>
        <w:t>l ;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60" w:dyaOrig="620">
          <v:shape id="_x0000_i1231" type="#_x0000_t75" style="width:12.65pt;height:30.85pt" o:ole="">
            <v:imagedata r:id="rId381" o:title=""/>
          </v:shape>
          <o:OLEObject Type="Embed" ProgID="Equation.DSMT4" ShapeID="_x0000_i1231" DrawAspect="Content" ObjectID="_1668160988" r:id="rId382"/>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320" w:dyaOrig="620">
          <v:shape id="_x0000_i1232" type="#_x0000_t75" style="width:15.8pt;height:30.85pt" o:ole="">
            <v:imagedata r:id="rId383" o:title=""/>
          </v:shape>
          <o:OLEObject Type="Embed" ProgID="Equation.DSMT4" ShapeID="_x0000_i1232" DrawAspect="Content" ObjectID="_1668160989" r:id="rId384"/>
        </w:object>
      </w:r>
      <w:r w:rsidRPr="006E6890">
        <w:rPr>
          <w:rFonts w:ascii="Times New Roman" w:hAnsi="Times New Roman"/>
          <w:sz w:val="26"/>
          <w:szCs w:val="26"/>
          <w:lang w:val="nl-NL"/>
        </w:rPr>
        <w:t xml:space="preserve"> ;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233" type="#_x0000_t75" style="width:11.85pt;height:30.85pt" o:ole="">
            <v:imagedata r:id="rId377" o:title=""/>
          </v:shape>
          <o:OLEObject Type="Embed" ProgID="Equation.DSMT4" ShapeID="_x0000_i1233" DrawAspect="Content" ObjectID="_1668160990" r:id="rId385"/>
        </w:object>
      </w:r>
      <w:r w:rsidRPr="006E6890">
        <w:rPr>
          <w:rFonts w:ascii="Times New Roman" w:hAnsi="Times New Roman"/>
          <w:sz w:val="26"/>
          <w:szCs w:val="26"/>
          <w:lang w:val="nl-NL"/>
        </w:rPr>
        <w:t xml:space="preserve">l : 2 = </w:t>
      </w:r>
      <w:r w:rsidRPr="006E6890">
        <w:rPr>
          <w:rFonts w:ascii="Times New Roman" w:hAnsi="Times New Roman"/>
          <w:position w:val="-24"/>
          <w:sz w:val="26"/>
          <w:szCs w:val="26"/>
          <w:lang w:val="nl-NL"/>
        </w:rPr>
        <w:object w:dxaOrig="360" w:dyaOrig="620">
          <v:shape id="_x0000_i1234" type="#_x0000_t75" style="width:18.2pt;height:30.85pt" o:ole="">
            <v:imagedata r:id="rId386" o:title=""/>
          </v:shape>
          <o:OLEObject Type="Embed" ProgID="Equation.DSMT4" ShapeID="_x0000_i1234" DrawAspect="Content" ObjectID="_1668160991" r:id="rId387"/>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5" type="#_x0000_t75" style="width:11.85pt;height:30.85pt" o:ole="">
            <v:imagedata r:id="rId388" o:title=""/>
          </v:shape>
          <o:OLEObject Type="Embed" ProgID="Equation.DSMT4" ShapeID="_x0000_i1235" DrawAspect="Content" ObjectID="_1668160992" r:id="rId389"/>
        </w:object>
      </w:r>
      <w:r w:rsidRPr="006E6890">
        <w:rPr>
          <w:rFonts w:ascii="Times New Roman" w:hAnsi="Times New Roman"/>
          <w:sz w:val="26"/>
          <w:szCs w:val="26"/>
          <w:lang w:val="nl-NL"/>
        </w:rPr>
        <w:t xml:space="preserve">l </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Vì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thanh đặt ở trung điểm của BC nên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6" type="#_x0000_t75" style="width:11.85pt;height:30.85pt" o:ole="">
            <v:imagedata r:id="rId379" o:title=""/>
          </v:shape>
          <o:OLEObject Type="Embed" ProgID="Equation.DSMT4" ShapeID="_x0000_i1236" DrawAspect="Content" ObjectID="_1668160993" r:id="rId390"/>
        </w:object>
      </w:r>
      <w:r w:rsidRPr="006E6890">
        <w:rPr>
          <w:rFonts w:ascii="Times New Roman" w:hAnsi="Times New Roman"/>
          <w:sz w:val="26"/>
          <w:szCs w:val="26"/>
          <w:lang w:val="nl-NL"/>
        </w:rPr>
        <w:t>P</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đặt ở trung điểm của AB nên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7" type="#_x0000_t75" style="width:11.85pt;height:30.85pt" o:ole="">
            <v:imagedata r:id="rId377" o:title=""/>
          </v:shape>
          <o:OLEObject Type="Embed" ProgID="Equation.DSMT4" ShapeID="_x0000_i1237" DrawAspect="Content" ObjectID="_1668160994" r:id="rId391"/>
        </w:object>
      </w:r>
      <w:r w:rsidRPr="006E6890">
        <w:rPr>
          <w:rFonts w:ascii="Times New Roman" w:hAnsi="Times New Roman"/>
          <w:sz w:val="26"/>
          <w:szCs w:val="26"/>
          <w:lang w:val="nl-NL"/>
        </w:rPr>
        <w:t>P</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Mà F là hợp của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và P nên F = V.d - V.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V ( d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xml:space="preserve">Khi đó (1) trở thành </w:t>
      </w:r>
      <w:r w:rsidRPr="006E6890">
        <w:rPr>
          <w:rFonts w:ascii="Times New Roman" w:hAnsi="Times New Roman"/>
          <w:position w:val="-24"/>
          <w:sz w:val="26"/>
          <w:szCs w:val="26"/>
          <w:lang w:val="nl-NL"/>
        </w:rPr>
        <w:object w:dxaOrig="240" w:dyaOrig="620">
          <v:shape id="_x0000_i1238" type="#_x0000_t75" style="width:11.85pt;height:30.85pt" o:ole="">
            <v:imagedata r:id="rId377" o:title=""/>
          </v:shape>
          <o:OLEObject Type="Embed" ProgID="Equation.DSMT4" ShapeID="_x0000_i1238" DrawAspect="Content" ObjectID="_1668160995" r:id="rId392"/>
        </w:object>
      </w:r>
      <w:r w:rsidRPr="006E6890">
        <w:rPr>
          <w:rFonts w:ascii="Times New Roman" w:hAnsi="Times New Roman"/>
          <w:sz w:val="26"/>
          <w:szCs w:val="26"/>
          <w:lang w:val="nl-NL"/>
        </w:rPr>
        <w:t>P.</w:t>
      </w:r>
      <w:r w:rsidRPr="006E6890">
        <w:rPr>
          <w:rFonts w:ascii="Times New Roman" w:hAnsi="Times New Roman"/>
          <w:position w:val="-24"/>
          <w:sz w:val="26"/>
          <w:szCs w:val="26"/>
          <w:lang w:val="nl-NL"/>
        </w:rPr>
        <w:object w:dxaOrig="240" w:dyaOrig="620">
          <v:shape id="_x0000_i1239" type="#_x0000_t75" style="width:11.85pt;height:30.85pt" o:ole="">
            <v:imagedata r:id="rId388" o:title=""/>
          </v:shape>
          <o:OLEObject Type="Embed" ProgID="Equation.DSMT4" ShapeID="_x0000_i1239" DrawAspect="Content" ObjectID="_1668160996" r:id="rId393"/>
        </w:object>
      </w:r>
      <w:r w:rsidRPr="006E6890">
        <w:rPr>
          <w:rFonts w:ascii="Times New Roman" w:hAnsi="Times New Roman"/>
          <w:sz w:val="26"/>
          <w:szCs w:val="26"/>
          <w:lang w:val="nl-NL"/>
        </w:rPr>
        <w:t xml:space="preserve">l  = </w:t>
      </w:r>
      <w:r w:rsidRPr="006E6890">
        <w:rPr>
          <w:rFonts w:ascii="Times New Roman" w:hAnsi="Times New Roman"/>
          <w:position w:val="-24"/>
          <w:sz w:val="26"/>
          <w:szCs w:val="26"/>
          <w:lang w:val="nl-NL"/>
        </w:rPr>
        <w:object w:dxaOrig="240" w:dyaOrig="620">
          <v:shape id="_x0000_i1240" type="#_x0000_t75" style="width:11.85pt;height:30.85pt" o:ole="">
            <v:imagedata r:id="rId379" o:title=""/>
          </v:shape>
          <o:OLEObject Type="Embed" ProgID="Equation.DSMT4" ShapeID="_x0000_i1240" DrawAspect="Content" ObjectID="_1668160997" r:id="rId394"/>
        </w:object>
      </w:r>
      <w:r w:rsidRPr="006E6890">
        <w:rPr>
          <w:rFonts w:ascii="Times New Roman" w:hAnsi="Times New Roman"/>
          <w:sz w:val="26"/>
          <w:szCs w:val="26"/>
          <w:lang w:val="nl-NL"/>
        </w:rPr>
        <w:t>P.</w:t>
      </w:r>
      <w:r w:rsidRPr="006E6890">
        <w:rPr>
          <w:rFonts w:ascii="Times New Roman" w:hAnsi="Times New Roman"/>
          <w:position w:val="-24"/>
          <w:sz w:val="26"/>
          <w:szCs w:val="26"/>
          <w:lang w:val="nl-NL"/>
        </w:rPr>
        <w:object w:dxaOrig="320" w:dyaOrig="620">
          <v:shape id="_x0000_i1241" type="#_x0000_t75" style="width:15.8pt;height:30.85pt" o:ole="">
            <v:imagedata r:id="rId383" o:title=""/>
          </v:shape>
          <o:OLEObject Type="Embed" ProgID="Equation.DSMT4" ShapeID="_x0000_i1241" DrawAspect="Content" ObjectID="_1668160998" r:id="rId395"/>
        </w:object>
      </w:r>
      <w:r w:rsidRPr="006E6890">
        <w:rPr>
          <w:rFonts w:ascii="Times New Roman" w:hAnsi="Times New Roman"/>
          <w:sz w:val="26"/>
          <w:szCs w:val="26"/>
          <w:lang w:val="nl-NL"/>
        </w:rPr>
        <w:t xml:space="preserve"> + V ( d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40" w:dyaOrig="620">
          <v:shape id="_x0000_i1242" type="#_x0000_t75" style="width:11.85pt;height:30.85pt" o:ole="">
            <v:imagedata r:id="rId370" o:title=""/>
          </v:shape>
          <o:OLEObject Type="Embed" ProgID="Equation.DSMT4" ShapeID="_x0000_i1242" DrawAspect="Content" ObjectID="_1668160999" r:id="rId396"/>
        </w:objec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Biến đổi ta được kết quả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d - </w:t>
      </w:r>
      <w:r w:rsidRPr="006E6890">
        <w:rPr>
          <w:rFonts w:ascii="Times New Roman" w:hAnsi="Times New Roman"/>
          <w:position w:val="-24"/>
          <w:sz w:val="26"/>
          <w:szCs w:val="26"/>
          <w:lang w:val="nl-NL"/>
        </w:rPr>
        <w:object w:dxaOrig="560" w:dyaOrig="620">
          <v:shape id="_x0000_i1243" type="#_x0000_t75" style="width:27.7pt;height:30.85pt" o:ole="">
            <v:imagedata r:id="rId397" o:title=""/>
          </v:shape>
          <o:OLEObject Type="Embed" ProgID="Equation.DSMT4" ShapeID="_x0000_i1243" DrawAspect="Content" ObjectID="_1668161000" r:id="rId398"/>
        </w:object>
      </w:r>
      <w:r w:rsidRPr="006E6890">
        <w:rPr>
          <w:rFonts w:ascii="Times New Roman" w:hAnsi="Times New Roman"/>
          <w:sz w:val="26"/>
          <w:szCs w:val="26"/>
          <w:lang w:val="nl-NL"/>
        </w:rPr>
        <w:t xml:space="preserve"> Mà V = S.h =</w:t>
      </w:r>
      <w:r w:rsidRPr="006E6890">
        <w:rPr>
          <w:rFonts w:ascii="Times New Roman" w:hAnsi="Times New Roman" w:cs="Arial"/>
          <w:sz w:val="26"/>
          <w:szCs w:val="26"/>
          <w:lang w:val="nl-NL"/>
        </w:rPr>
        <w:t xml:space="preserve"> </w:t>
      </w:r>
      <w:r w:rsidRPr="006E6890">
        <w:rPr>
          <w:rFonts w:ascii="Times New Roman" w:hAnsi="Times New Roman"/>
          <w:position w:val="-6"/>
          <w:sz w:val="26"/>
          <w:szCs w:val="26"/>
          <w:lang w:val="nl-NL"/>
        </w:rPr>
        <w:object w:dxaOrig="220" w:dyaOrig="220">
          <v:shape id="_x0000_i1244" type="#_x0000_t75" style="width:11.1pt;height:11.1pt" o:ole="">
            <v:imagedata r:id="rId399" o:title=""/>
          </v:shape>
          <o:OLEObject Type="Embed" ProgID="Equation.DSMT4" ShapeID="_x0000_i1244" DrawAspect="Content" ObjectID="_1668161001" r:id="rId400"/>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h ( Với </w:t>
      </w:r>
      <w:r w:rsidRPr="006E6890">
        <w:rPr>
          <w:rFonts w:ascii="Times New Roman" w:hAnsi="Times New Roman"/>
          <w:position w:val="-6"/>
          <w:sz w:val="26"/>
          <w:szCs w:val="26"/>
          <w:lang w:val="nl-NL"/>
        </w:rPr>
        <w:object w:dxaOrig="220" w:dyaOrig="220">
          <v:shape id="_x0000_i1245" type="#_x0000_t75" style="width:11.1pt;height:11.1pt" o:ole="">
            <v:imagedata r:id="rId399" o:title=""/>
          </v:shape>
          <o:OLEObject Type="Embed" ProgID="Equation.DSMT4" ShapeID="_x0000_i1245" DrawAspect="Content" ObjectID="_1668161002" r:id="rId401"/>
        </w:objec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246" type="#_x0000_t75" style="width:10.3pt;height:10.3pt" o:ole="">
            <v:imagedata r:id="rId402" o:title=""/>
          </v:shape>
          <o:OLEObject Type="Embed" ProgID="Equation.DSMT4" ShapeID="_x0000_i1246" DrawAspect="Content" ObjectID="_1668161003" r:id="rId403"/>
        </w:object>
      </w:r>
      <w:r w:rsidRPr="006E6890">
        <w:rPr>
          <w:rFonts w:ascii="Times New Roman" w:hAnsi="Times New Roman"/>
          <w:sz w:val="26"/>
          <w:szCs w:val="26"/>
          <w:lang w:val="nl-NL"/>
        </w:rPr>
        <w:t>3,14)</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Khi đó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d - </w:t>
      </w:r>
      <w:r w:rsidRPr="006E6890">
        <w:rPr>
          <w:rFonts w:ascii="Times New Roman" w:hAnsi="Times New Roman"/>
          <w:position w:val="-28"/>
          <w:sz w:val="26"/>
          <w:szCs w:val="26"/>
          <w:lang w:val="nl-NL"/>
        </w:rPr>
        <w:object w:dxaOrig="2620" w:dyaOrig="660">
          <v:shape id="_x0000_i1247" type="#_x0000_t75" style="width:131.35pt;height:33.25pt" o:ole="">
            <v:imagedata r:id="rId404" o:title=""/>
          </v:shape>
          <o:OLEObject Type="Embed" ProgID="Equation.DSMT4" ShapeID="_x0000_i1247" DrawAspect="Content" ObjectID="_1668161004" r:id="rId405"/>
        </w:object>
      </w:r>
      <w:r w:rsidRPr="006E6890">
        <w:rPr>
          <w:rFonts w:ascii="Times New Roman" w:hAnsi="Times New Roman"/>
          <w:sz w:val="26"/>
          <w:szCs w:val="26"/>
          <w:lang w:val="nl-NL"/>
        </w:rPr>
        <w:t xml:space="preserve">  =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Với</w:t>
      </w:r>
      <w:r w:rsidRPr="006E6890">
        <w:rPr>
          <w:rFonts w:ascii="Times New Roman" w:hAnsi="Times New Roman" w:cs="Arial"/>
          <w:sz w:val="26"/>
          <w:szCs w:val="26"/>
          <w:lang w:val="nl-NL"/>
        </w:rPr>
        <w:t xml:space="preserve"> </w:t>
      </w:r>
      <w:r w:rsidRPr="006E6890">
        <w:rPr>
          <w:rFonts w:ascii="Times New Roman" w:hAnsi="Times New Roman"/>
          <w:position w:val="-6"/>
          <w:sz w:val="26"/>
          <w:szCs w:val="26"/>
          <w:lang w:val="nl-NL"/>
        </w:rPr>
        <w:object w:dxaOrig="220" w:dyaOrig="220">
          <v:shape id="_x0000_i1248" type="#_x0000_t75" style="width:11.1pt;height:11.1pt" o:ole="">
            <v:imagedata r:id="rId399" o:title=""/>
          </v:shape>
          <o:OLEObject Type="Embed" ProgID="Equation.DSMT4" ShapeID="_x0000_i1248" DrawAspect="Content" ObjectID="_1668161005" r:id="rId406"/>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h  = 3,14.(0,1)</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0,32 = 0,01(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870"/>
        </w:tabs>
        <w:rPr>
          <w:rFonts w:ascii="Times New Roman" w:hAnsi="Times New Roman"/>
          <w:sz w:val="26"/>
          <w:szCs w:val="26"/>
          <w:lang w:val="nl-NL"/>
        </w:rPr>
      </w:pPr>
    </w:p>
    <w:p w:rsidR="00455B9A" w:rsidRPr="006E6890" w:rsidRDefault="00455B9A" w:rsidP="00455B9A">
      <w:pPr>
        <w:tabs>
          <w:tab w:val="left" w:pos="3870"/>
        </w:tabs>
        <w:rPr>
          <w:rFonts w:ascii="Times New Roman" w:hAnsi="Times New Roman"/>
          <w:sz w:val="26"/>
          <w:szCs w:val="26"/>
          <w:lang w:val="nl-NL"/>
        </w:rPr>
      </w:pPr>
    </w:p>
    <w:p w:rsidR="00455B9A" w:rsidRPr="006E6890" w:rsidRDefault="00455B9A" w:rsidP="00455B9A">
      <w:pPr>
        <w:tabs>
          <w:tab w:val="left" w:pos="387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rong một bình nước có một hộp sắt rỗng nổi, dưới đáy hộp có một dây chỉ treo một hòn bi thép, hòn bi không chạm đáy bình. Độ cao của cột nước thay đổi như thế nào nếu dây treo quả cầu bị đứt.</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Người ta  thả một hộp sắt rỗng nổi trong một bình nước. Ở tâm của đáy hộp có một lỗ hổng nhỏ được bịt kín bằng một cái nút có thể tan trong nước. Khi đó mực nước so với đáy bình là H. Sau một thời gian ngắn, cái nút bị tan trong nước và hộp bị chìm xuống. Hỏi mực nước trong bình có thay đổi không? Thay đổi như thế nào?</w:t>
      </w:r>
    </w:p>
    <w:p w:rsidR="00455B9A" w:rsidRPr="006E6890" w:rsidRDefault="00455B9A" w:rsidP="00455B9A">
      <w:pPr>
        <w:tabs>
          <w:tab w:val="left" w:pos="315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921205">
      <w:pPr>
        <w:tabs>
          <w:tab w:val="left" w:pos="3150"/>
        </w:tabs>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tabs>
          <w:tab w:val="left" w:pos="3150"/>
        </w:tabs>
        <w:rPr>
          <w:rFonts w:ascii="Times New Roman" w:hAnsi="Times New Roman"/>
          <w:sz w:val="26"/>
          <w:szCs w:val="26"/>
          <w:lang w:val="nl-NL"/>
        </w:rPr>
      </w:pPr>
    </w:p>
    <w:p w:rsidR="00455B9A" w:rsidRPr="006E6890" w:rsidRDefault="00C43FA0" w:rsidP="00455B9A">
      <w:pPr>
        <w:tabs>
          <w:tab w:val="left" w:pos="31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9712" behindDoc="0" locked="0" layoutInCell="1" allowOverlap="1">
                <wp:simplePos x="0" y="0"/>
                <wp:positionH relativeFrom="column">
                  <wp:posOffset>4807585</wp:posOffset>
                </wp:positionH>
                <wp:positionV relativeFrom="paragraph">
                  <wp:posOffset>85090</wp:posOffset>
                </wp:positionV>
                <wp:extent cx="1489075" cy="914400"/>
                <wp:effectExtent l="8255" t="10795" r="0" b="17780"/>
                <wp:wrapNone/>
                <wp:docPr id="284" name="Group 2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8690" y="5804"/>
                          <a:chExt cx="2345" cy="1440"/>
                        </a:xfrm>
                      </wpg:grpSpPr>
                      <wps:wsp>
                        <wps:cNvPr id="285" name="Line 2670"/>
                        <wps:cNvCnPr/>
                        <wps:spPr bwMode="auto">
                          <a:xfrm>
                            <a:off x="8690"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2671"/>
                        <wps:cNvCnPr/>
                        <wps:spPr bwMode="auto">
                          <a:xfrm>
                            <a:off x="8690" y="72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672"/>
                        <wps:cNvCnPr/>
                        <wps:spPr bwMode="auto">
                          <a:xfrm>
                            <a:off x="10499"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673"/>
                        <wps:cNvCnPr/>
                        <wps:spPr bwMode="auto">
                          <a:xfrm>
                            <a:off x="8690"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9" name="Rectangle 2674"/>
                        <wps:cNvSpPr>
                          <a:spLocks noChangeArrowheads="1"/>
                        </wps:cNvSpPr>
                        <wps:spPr bwMode="auto">
                          <a:xfrm>
                            <a:off x="9092" y="5804"/>
                            <a:ext cx="100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90" name="Line 2675"/>
                        <wps:cNvCnPr/>
                        <wps:spPr bwMode="auto">
                          <a:xfrm>
                            <a:off x="9628" y="63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Oval 2676"/>
                        <wps:cNvSpPr>
                          <a:spLocks noChangeArrowheads="1"/>
                        </wps:cNvSpPr>
                        <wps:spPr bwMode="auto">
                          <a:xfrm>
                            <a:off x="9501" y="6704"/>
                            <a:ext cx="268" cy="268"/>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92" name="Line 2677"/>
                        <wps:cNvCnPr/>
                        <wps:spPr bwMode="auto">
                          <a:xfrm>
                            <a:off x="10499" y="598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2678"/>
                        <wps:cNvCnPr/>
                        <wps:spPr bwMode="auto">
                          <a:xfrm>
                            <a:off x="10499" y="724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2679"/>
                        <wps:cNvCnPr/>
                        <wps:spPr bwMode="auto">
                          <a:xfrm>
                            <a:off x="10700" y="598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5" name="Text Box 2680"/>
                        <wps:cNvSpPr txBox="1">
                          <a:spLocks noChangeArrowheads="1"/>
                        </wps:cNvSpPr>
                        <wps:spPr bwMode="auto">
                          <a:xfrm>
                            <a:off x="10613" y="6344"/>
                            <a:ext cx="4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296" name="Line 2681"/>
                        <wps:cNvCnPr/>
                        <wps:spPr bwMode="auto">
                          <a:xfrm>
                            <a:off x="8690" y="61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7" name="Line 2682"/>
                        <wps:cNvCnPr/>
                        <wps:spPr bwMode="auto">
                          <a:xfrm>
                            <a:off x="8690" y="63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8" name="Line 2683"/>
                        <wps:cNvCnPr/>
                        <wps:spPr bwMode="auto">
                          <a:xfrm>
                            <a:off x="8757"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9" name="Line 2684"/>
                        <wps:cNvCnPr/>
                        <wps:spPr bwMode="auto">
                          <a:xfrm>
                            <a:off x="8690" y="65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0" name="Line 2685"/>
                        <wps:cNvCnPr/>
                        <wps:spPr bwMode="auto">
                          <a:xfrm>
                            <a:off x="8690" y="67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1" name="Line 2686"/>
                        <wps:cNvCnPr/>
                        <wps:spPr bwMode="auto">
                          <a:xfrm>
                            <a:off x="8690" y="68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2" name="Line 2687"/>
                        <wps:cNvCnPr/>
                        <wps:spPr bwMode="auto">
                          <a:xfrm>
                            <a:off x="8690" y="70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9" o:spid="_x0000_s1610" style="position:absolute;margin-left:378.55pt;margin-top:6.7pt;width:117.25pt;height:1in;z-index:251699712" coordorigin="8690,5804" coordsize="234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F+UtzAUAACkyAAAOAAAAZHJzL2Uyb0RvYy54bWzsW21zozYQ/t6Z/geG744B8z5xbhI7znTm 2sv0rj9ABtkwBUQlEjvt9L93JQE22M4lppfJ3MkfbIGEkHYfdp/dxZcftnmmPWLKUlJMdfPC0DVc RCROi/VU/+PLYuTrGqtQEaOMFHiqP2Gmf7j6+afLTRliiyQkizHVYJKChZtyqidVVYbjMYsSnCN2 QUpcQOeK0BxVcEjX45iiDcyeZ2PLMNzxhtC4pCTCjMHZuezUr8T8qxWOqk+rFcOVlk11WFslvqn4 XvLv8dUlCtcUlUka1ctAZ6wiR2kBN22nmqMKaQ80PZgqTyNKGFlVFxHJx2S1SiMs9gC7MY3ebu4o eSjFXtbhZl22YgLR9uR09rTRb4/3VEvjqW75tq4VKAcliftqlusGXD6bch3CsDtafi7vqdwkND+S 6E8G3eN+Pz9ey8HacvMriWFG9FARIZ/tiuZ8Cti5thVqeGrVgLeVFsFJ0/YDw3N0LYK+wLRto9ZT lIAy+WW+G4AyodfxDVvqMEpu68utiV1fyy/lvWMUyvuKtdZr4xsDzLGdWNkwsX5OUImFthiXVytW WIwU68e0wCBVT6yJ3xxGzYp7KmTMQgbS/arAjuy8ERtIhAvsYNMoLCmr7jDJNd6Y6hmsQygDPX5k lZRPM4TrpiCLNMvgPAqzQtuADhzLERcwkqUx7+R9jK6Xs4xqj4g/W+JTC7szDDBcxGKyBKP4tm5X KM1kG5STFXw+2Acsp27Jh+efwAhu/VvfHtmWezuyjfl8dL2Y2SN3YXrOfDKfzebmv3xpph0maRzj gq+ueZBN+2UarU2KfATbR7kVw7g7u8ATLLb5FYsGZEkNSlgtSfwkFCvOA8jeDG1uH20mV8pQtHmW XT9nDdpM3wgk4LqPmELbnvs6apa/J7R5fbRZA9BmGnYAmOqY9QZuyrgp42b5QCa7rnQyAG47VxoA 9REeqkHbOzVu3EnPEUuky83WvC0XrpwsZ3Jv5mTBSkkc/g4BBirWmeB1AkS1p22oMpM8WSvILIGB +JpSsuFECMim8MyCIAARlBc0LOKrPBCIkXXCVJqGUfNfp0d/D3wzheU/xwQ7RK7D9xbiw8EH/K0z 7H+gjHlaQVCYpTkw/ZZXovBZ/tgjYNV2uRVhjenVQQwLJSnTKJFRIESt0EgI/VvXNhABTnX21wOi WNeyXwpQj4g8IGQUB7bjWeCD6H7Pcr8HFRFMNdUrXZPNWSXDzIeSpusE7mQKSRfkGmKhVSp4N1e3 XBXIkR+8IYh5BNU1ps4AYxq4FhhncN3upM8Ua9c9cRVRFGkOiCZ+uLAkMBuwfYJwkQfB7h7Yvrmx dAy4Pwen16QLGk9vuQBbHjbzhrRmTYqiCYnrqBlnWVqyZwPnjh18O3P5Qud/0kL6bUJCWcj9zA33 sF0L6e2B9rWZm73o5oBv2gbciqNQmcgf10RO+mgTBqnmk+ej7TB1o9Cm8oRBm+xvstItTT4jK20a HuToRebmwLbV9M+03jn/06qnEioVFU1FQAcxwVTPcQzRAIbKFm+JFEGduH7RaJXabup4RxOhvHR3 rOx1opAStIWUL5y93ZAt8Mgdd6ljaK3aQk8TbX2r8Ns0XBPs9dF4x7ZqZz44/G4rEE2JpD3xbpH1 egp8sroiKkJNHci0bOPGCkYL1/dG9sJ2RoFn+CPDDG4CF/LG9nzRrQMJsybrygMCrsHVr1emMtoy Fl9+U2Bqfo8VmnZ5Dr8t9CgW32Hx/YrYTlBneLo2aeyarkoaq8rskbc2Trmvfq3MH1Ir2+HwIN+m ihfqDQH+LtQpHPaLaP6gIprnAK6BBzkHxF/hUOHwORy2RbQ6ApVF2DPzHTt76FjKLyu//GK/POGJ i06W1x9SB9vh8KDUoOyhsoen7eGEl6i6ONwvkb02/7vDoa9eblFvkL48zTbhpaguDodUvVoceoaK l78THEIhWfwfQeSl6v9O8D887B9De/8fHlf/AQAA//8DAFBLAwQUAAYACAAAACEAOXhwJuEAAAAK AQAADwAAAGRycy9kb3ducmV2LnhtbEyPwU7DMAyG70i8Q2QkbiwtW1dWmk7TBJwmJDYkxC1rvLZa 41RN1nZvjznB0f4//f6cryfbigF73zhSEM8iEEilMw1VCj4Prw9PIHzQZHTrCBVc0cO6uL3JdWbc SB847EMluIR8phXUIXSZlL6s0Wo/cx0SZyfXWx147Ctpej1yuW3lYxQtpdUN8YVad7itsTzvL1bB 26jHzTx+GXbn0/b6fUjev3YxKnV/N22eQQScwh8Mv/qsDgU7Hd2FjBetgjRJY0Y5mC9AMLBaxUsQ R14k6QJkkcv/LxQ/AAAA//8DAFBLAQItABQABgAIAAAAIQC2gziS/gAAAOEBAAATAAAAAAAAAAAA AAAAAAAAAABbQ29udGVudF9UeXBlc10ueG1sUEsBAi0AFAAGAAgAAAAhADj9If/WAAAAlAEAAAsA AAAAAAAAAAAAAAAALwEAAF9yZWxzLy5yZWxzUEsBAi0AFAAGAAgAAAAhAGUX5S3MBQAAKTIAAA4A AAAAAAAAAAAAAAAALgIAAGRycy9lMm9Eb2MueG1sUEsBAi0AFAAGAAgAAAAhADl4cCbhAAAACgEA AA8AAAAAAAAAAAAAAAAAJggAAGRycy9kb3ducmV2LnhtbFBLBQYAAAAABAAEAPMAAAA0CQAAAAA= ">
                <v:line id="Line 2670" o:spid="_x0000_s1611" style="position:absolute;visibility:visible;mso-wrap-style:square" from="8690,5804" to="869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jBYMYAAADcAAAADwAAAGRycy9kb3ducmV2LnhtbESPQWvCQBSE7wX/w/KE3uqmlgZ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4wWDGAAAA3AAAAA8AAAAAAAAA AAAAAAAAoQIAAGRycy9kb3ducmV2LnhtbFBLBQYAAAAABAAEAPkAAACUAwAAAAA= "/>
                <v:line id="Line 2671" o:spid="_x0000_s1612" style="position:absolute;visibility:visible;mso-wrap-style:square" from="8690,7244" to="10499,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pfF8YAAADcAAAADwAAAGRycy9kb3ducmV2LnhtbESPQWvCQBSE70L/w/IK3nSjQpDUVUQR tIeittAen9nXJG32bdjdJum/dwXB4zAz3zCLVW9q0ZLzlWUFk3ECgji3uuJCwcf7bjQH4QOyxtoy KfgnD6vl02CBmbYdn6g9h0JECPsMFZQhNJmUPi/JoB/bhjh639YZDFG6QmqHXYSbWk6TJJUGK44L JTa0KSn/Pf8ZBW+zY9quD6/7/vOQXvLt6fL10zmlhs/9+gVEoD48wvf2XiuYzl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qXxfGAAAA3AAAAA8AAAAAAAAA AAAAAAAAoQIAAGRycy9kb3ducmV2LnhtbFBLBQYAAAAABAAEAPkAAACUAwAAAAA= "/>
                <v:line id="Line 2672" o:spid="_x0000_s1613" style="position:absolute;visibility:visible;mso-wrap-style:square" from="10499,5804" to="10499,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6jMYAAADcAAAADwAAAGRycy9kb3ducmV2LnhtbESPQWvCQBSE7wX/w/KE3uqmFlJJXUUU QT2Uagvt8Zl9TVKzb8PumqT/3hUEj8PMfMNM572pRUvOV5YVPI8SEMS51RUXCr4+108TED4ga6wt k4J/8jCfDR6mmGnb8Z7aQyhEhLDPUEEZQpNJ6fOSDPqRbYij92udwRClK6R22EW4qeU4SVJpsOK4 UGJDy5Ly0+FsFLy/fKTtYrvb9N/b9Jiv9sefv84p9TjsF28gAvXhHr61N1rBePI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ozGAAAA3AAAAA8AAAAAAAAA AAAAAAAAoQIAAGRycy9kb3ducmV2LnhtbFBLBQYAAAAABAAEAPkAAACUAwAAAAA= "/>
                <v:line id="Line 2673" o:spid="_x0000_s1614" style="position:absolute;visibility:visible;mso-wrap-style:square" from="8690,5984" to="10499,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aMcMAAADcAAAADwAAAGRycy9kb3ducmV2LnhtbERPXWvCMBR9H+w/hDvY20wtskk1im4I QwRdp7jHS3PXFJub2mS1/nvzMPDxcL6n897WoqPWV44VDAcJCOLC6YpLBfvv1csYhA/IGmvHpOBK Huazx4cpZtpd+Iu6PJQihrDPUIEJocmk9IUhi37gGuLI/brWYoiwLaVu8RLDbS3TJHmVFiuODQYb ejdUnPI/q2C37uhgNz+0Xa9Gbx/nZUrmmCr1/NQvJiAC9eEu/nd/agXpOK6NZ+IRkL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75mjHDAAAA3AAAAA8AAAAAAAAAAAAA AAAAoQIAAGRycy9kb3ducmV2LnhtbFBLBQYAAAAABAAEAPkAAACRAwAAAAA= ">
                  <v:stroke dashstyle="longDash"/>
                </v:line>
                <v:rect id="Rectangle 2674" o:spid="_x0000_s1615" style="position:absolute;left:9092;top:5804;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O0KcUA AADcAAAADwAAAGRycy9kb3ducmV2LnhtbESPQWvCQBSE74X+h+UJvTUbUygmdRWpKPUYk4u31+xr kpp9G7KrSf313ULB4zAz3zDL9WQ6caXBtZYVzKMYBHFldcu1grLYPS9AOI+ssbNMCn7IwXr1+LDE TNuRc7oefS0ChF2GChrv+0xKVzVk0EW2Jw7elx0M+iCHWuoBxwA3nUzi+FUabDksNNjTe0PV+Xgx Cj7bpMRbXuxjk+5e/GEqvi+nrVJPs2nzBsLT5O/h//aHVpAsUvg7E46AXP0CAAD//wMAUEsBAi0A FAAGAAgAAAAhAPD3irv9AAAA4gEAABMAAAAAAAAAAAAAAAAAAAAAAFtDb250ZW50X1R5cGVzXS54 bWxQSwECLQAUAAYACAAAACEAMd1fYdIAAACPAQAACwAAAAAAAAAAAAAAAAAuAQAAX3JlbHMvLnJl bHNQSwECLQAUAAYACAAAACEAMy8FnkEAAAA5AAAAEAAAAAAAAAAAAAAAAAApAgAAZHJzL3NoYXBl eG1sLnhtbFBLAQItABQABgAIAAAAIQBhY7Qp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675" o:spid="_x0000_s1616" style="position:absolute;visibility:visible;mso-wrap-style:square" from="9628,6344" to="9628,6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0JcQAAADcAAAADwAAAGRycy9kb3ducmV2LnhtbERPy2rCQBTdF/yH4Qru6kSF0EZHEUtB uyj1Abq8Zq5JNHMnzEyT9O87i0KXh/NerHpTi5acrywrmIwTEMS51RUXCk7H9+cXED4ga6wtk4If 8rBaDp4WmGnb8Z7aQyhEDGGfoYIyhCaT0uclGfRj2xBH7madwRChK6R22MVwU8tpkqTSYMWxocSG NiXlj8O3UfA5+0rb9e5j25936TV/218v984pNRr26zmIQH34F/+5t1rB9D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vQlxAAAANwAAAAPAAAAAAAAAAAA AAAAAKECAABkcnMvZG93bnJldi54bWxQSwUGAAAAAAQABAD5AAAAkgMAAAAA "/>
                <v:oval id="Oval 2676" o:spid="_x0000_s1617" style="position:absolute;left:9501;top:6704;width:268;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I4jsQA AADcAAAADwAAAGRycy9kb3ducmV2LnhtbESPQWvCQBSE7wX/w/KE3ppNDEqNriKVgh56aNreH9ln Esy+DdnXmP77rlDocZiZb5jtfnKdGmkIrWcDWZKCIq68bbk28Pnx+vQMKgiyxc4zGfihAPvd7GGL hfU3fqexlFpFCIcCDTQifaF1qBpyGBLfE0fv4geHEuVQazvgLcJdpxdputIOW44LDfb00lB1Lb+d gWN9KFejzmWZX44nWV6/3s55ZszjfDpsQAlN8h/+a5+sgcU6g/uZeAT07hcAAP//AwBQSwECLQAU AAYACAAAACEA8PeKu/0AAADiAQAAEwAAAAAAAAAAAAAAAAAAAAAAW0NvbnRlbnRfVHlwZXNdLnht bFBLAQItABQABgAIAAAAIQAx3V9h0gAAAI8BAAALAAAAAAAAAAAAAAAAAC4BAABfcmVscy8ucmVs c1BLAQItABQABgAIAAAAIQAzLwWeQQAAADkAAAAQAAAAAAAAAAAAAAAAACkCAABkcnMvc2hhcGV4 bWwueG1sUEsBAi0AFAAGAAgAAAAhAL3COI7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line id="Line 2677" o:spid="_x0000_s1618" style="position:absolute;visibility:visible;mso-wrap-style:square" from="10499,5984" to="10901,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jPyccAAADcAAAADwAAAGRycy9kb3ducmV2LnhtbESPQWvCQBSE7wX/w/KE3urGFEJNXUUs Be2hVFvQ4zP7mkSzb8PuNkn/fbcgeBxm5htmvhxMIzpyvrasYDpJQBAXVtdcKvj6fH14AuEDssbG Min4JQ/Lxehujrm2Pe+o24dSRAj7HBVUIbS5lL6oyKCf2JY4et/WGQxRulJqh32Em0amSZJJgzXH hQpbWldUXPY/RsH740fWrbZvm+GwzU7Fy+50PPdOqfvxsHoGEWgIt/C1vdEK0lk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SM/JxwAAANwAAAAPAAAAAAAA AAAAAAAAAKECAABkcnMvZG93bnJldi54bWxQSwUGAAAAAAQABAD5AAAAlQMAAAAA "/>
                <v:line id="Line 2678" o:spid="_x0000_s1619" style="position:absolute;visibility:visible;mso-wrap-style:square" from="10499,7244" to="10901,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RqUsYAAADcAAAADwAAAGRycy9kb3ducmV2LnhtbESPQWvCQBSE70L/w/IKvemmCqGmriIt BfUgVQvt8Zl9JrHZt2F3TeK/7xYEj8PMfMPMFr2pRUvOV5YVPI8SEMS51RUXCr4OH8MXED4ga6wt k4IreVjMHwYzzLTteEftPhQiQthnqKAMocmk9HlJBv3INsTRO1lnMETpCqkddhFuajlOklQarDgu lNjQW0n57/5iFGwnn2m7XG9W/fc6Pebvu+PPuXNKPT32y1cQgfpwD9/aK61gPJ3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EalLGAAAA3AAAAA8AAAAAAAAA AAAAAAAAoQIAAGRycy9kb3ducmV2LnhtbFBLBQYAAAAABAAEAPkAAACUAwAAAAA= "/>
                <v:line id="Line 2679" o:spid="_x0000_s1620" style="position:absolute;visibility:visible;mso-wrap-style:square" from="10700,5984" to="1070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A+csUAAADcAAAADwAAAGRycy9kb3ducmV2LnhtbESPT2vCQBTE74V+h+UVvNVNg0gbXaUU WnIR8Q89P7PPJDb7NmbXbPTTu4VCj8PM/IaZLwfTiJ46V1tW8DJOQBAXVtdcKtjvPp9fQTiPrLGx TAqu5GC5eHyYY6Zt4A31W1+KCGGXoYLK+zaT0hUVGXRj2xJH72g7gz7KrpS6wxDhppFpkkylwZrj QoUtfVRU/GwvRkESbl/yJPO6X+erc2gP4Ts9B6VGT8P7DISnwf+H/9q5VpC+TeD3TDwCcn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hA+csUAAADcAAAADwAAAAAAAAAA AAAAAAChAgAAZHJzL2Rvd25yZXYueG1sUEsFBgAAAAAEAAQA+QAAAJMDAAAAAA== ">
                  <v:stroke startarrow="block" endarrow="block"/>
                </v:line>
                <v:shape id="Text Box 2680" o:spid="_x0000_s1621" type="#_x0000_t202" style="position:absolute;left:10613;top:6344;width:42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line id="Line 2681" o:spid="_x0000_s1622" style="position:absolute;visibility:visible;mso-wrap-style:square" from="8690,6164" to="10499,6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M9BcYAAADcAAAADwAAAGRycy9kb3ducmV2LnhtbESPW2vCQBSE3wX/w3KEvunGUKxGV+kF oYjQein18ZA9ZkOzZ9PsNqb/visUfBxm5htmsepsJVpqfOlYwXiUgCDOnS65UHA8rIdTED4ga6wc k4Jf8rBa9nsLzLS78I7afShEhLDPUIEJoc6k9Lkhi37kauLonV1jMUTZFFI3eIlwW8k0SSbSYslx wWBNz4byr/2PVfC+aenDbk/0tlnfP7x8P6VkPlOl7gbd4xxEoC7cwv/tV60gnU3geiYe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XzPQXGAAAA3AAAAA8AAAAAAAAA AAAAAAAAoQIAAGRycy9kb3ducmV2LnhtbFBLBQYAAAAABAAEAPkAAACUAwAAAAA= ">
                  <v:stroke dashstyle="longDash"/>
                </v:line>
                <v:line id="Line 2682" o:spid="_x0000_s1623" style="position:absolute;visibility:visible;mso-wrap-style:square" from="8690,6344" to="10499,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YnsYAAADcAAAADwAAAGRycy9kb3ducmV2LnhtbESP3UrDQBSE7wXfYTmCd3ZjkNbGboNt KZQiaP+ol4fsMRvMnk2zaxLf3hUEL4eZ+YaZ5YOtRUetrxwruB8lIIgLpysuFRwP67tHED4ga6wd k4Jv8pDPr69mmGnX8466fShFhLDPUIEJocmk9IUhi37kGuLofbjWYoiyLaVusY9wW8s0ScbSYsVx wWBDS0PF5/7LKnjbdnSyL+/0ul0/TFaXRUrmnCp1ezM8P4EINIT/8F97oxWk0wn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q/mJ7GAAAA3AAAAA8AAAAAAAAA AAAAAAAAoQIAAGRycy9kb3ducmV2LnhtbFBLBQYAAAAABAAEAPkAAACUAwAAAAA= ">
                  <v:stroke dashstyle="longDash"/>
                </v:line>
                <v:line id="Line 2683" o:spid="_x0000_s1624" style="position:absolute;visibility:visible;mso-wrap-style:square" from="8757,5984" to="10566,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AM7MMAAADcAAAADwAAAGRycy9kb3ducmV2LnhtbERPW2vCMBR+H/gfwhF8m6ll6FaNsguC iLDNKfp4aI5NsTnpmljrvzcPgz1+fPfZorOVaKnxpWMFo2ECgjh3uuRCwe5n+fgMwgdkjZVjUnAj D4t572GGmXZX/qZ2GwoRQ9hnqMCEUGdS+tyQRT90NXHkTq6xGCJsCqkbvMZwW8k0ScbSYsmxwWBN 74by8/ZiFXytW9rbzZE+18unycfvW0rmkCo16HevUxCBuvAv/nOvtIL0Ja6NZ+IRkP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sgDOzDAAAA3AAAAA8AAAAAAAAAAAAA AAAAoQIAAGRycy9kb3ducmV2LnhtbFBLBQYAAAAABAAEAPkAAACRAwAAAAA= ">
                  <v:stroke dashstyle="longDash"/>
                </v:line>
                <v:line id="Line 2684" o:spid="_x0000_s1625" style="position:absolute;visibility:visible;mso-wrap-style:square" from="8690,6524" to="10499,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ypd8YAAADcAAAADwAAAGRycy9kb3ducmV2LnhtbESPQUvDQBSE70L/w/IK3symoVQbuwlq KUgRWquix0f2mQ3Nvo3ZNU3/vSsIHoeZ+YZZlaNtxUC9bxwrmCUpCOLK6YZrBa8vm6sbED4ga2wd k4IzeSiLycUKc+1O/EzDIdQiQtjnqMCE0OVS+sqQRZ+4jjh6n663GKLsa6l7PEW4bWWWpgtpseG4 YLCjB0PV8fBtFey3A73Zpw/abTfz6/XXfUbmPVPqcjre3YIINIb/8F/7USvIlkv4PROPg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RsqXfGAAAA3AAAAA8AAAAAAAAA AAAAAAAAoQIAAGRycy9kb3ducmV2LnhtbFBLBQYAAAAABAAEAPkAAACUAwAAAAA= ">
                  <v:stroke dashstyle="longDash"/>
                </v:line>
                <v:line id="Line 2685" o:spid="_x0000_s1626" style="position:absolute;visibility:visible;mso-wrap-style:square" from="8690,6704" to="10499,6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2a8MMAAADcAAAADwAAAGRycy9kb3ducmV2LnhtbERPW2vCMBR+H+w/hDPwbaarotIZZVME EWHzxvZ4aM6asuakNrHWf28eBnv8+O7TeWcr0VLjS8cKXvoJCOLc6ZILBcfD6nkCwgdkjZVjUnAj D/PZ48MUM+2uvKN2HwoRQ9hnqMCEUGdS+tyQRd93NXHkflxjMUTYFFI3eI3htpJpkoykxZJjg8Ga Foby3/3FKvjctHSy22/62KyG4+X5PSXzlSrVe+reXkEE6sK/+M+91goGSZwfz8QjIG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9mvDDAAAA3AAAAA8AAAAAAAAAAAAA AAAAoQIAAGRycy9kb3ducmV2LnhtbFBLBQYAAAAABAAEAPkAAACRAwAAAAA= ">
                  <v:stroke dashstyle="longDash"/>
                </v:line>
                <v:line id="Line 2686" o:spid="_x0000_s1627" style="position:absolute;visibility:visible;mso-wrap-style:square" from="8690,6884" to="10499,6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E/a8YAAADcAAAADwAAAGRycy9kb3ducmV2LnhtbESPQUvDQBSE74L/YXlCb3bTKFpiNkUr BSlC27Six0f2mQ1m36bZbRr/vSsIHoeZ+YbJF6NtxUC9bxwrmE0TEMSV0w3XCg771fUchA/IGlvH pOCbPCyKy4scM+3OvKOhDLWIEPYZKjAhdJmUvjJk0U9dRxy9T9dbDFH2tdQ9niPctjJNkjtpseG4 YLCjpaHqqzxZBdv1QG/29YM269Xt/fPxKSXznio1uRofH0AEGsN/+K/9ohXcJDP4PROPg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xP2vGAAAA3AAAAA8AAAAAAAAA AAAAAAAAoQIAAGRycy9kb3ducmV2LnhtbFBLBQYAAAAABAAEAPkAAACUAwAAAAA= ">
                  <v:stroke dashstyle="longDash"/>
                </v:line>
                <v:line id="Line 2687" o:spid="_x0000_s1628" style="position:absolute;visibility:visible;mso-wrap-style:square" from="8690,7064" to="10499,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OhHMYAAADcAAAADwAAAGRycy9kb3ducmV2LnhtbESP3UrDQBSE7wt9h+UUvGs3jdJKzKb4 Q0GK0BoVvTxkj9nQ7NmYXdP49q5Q8HKYmW+YfDPaVgzU+8axguUiAUFcOd1wreD1ZTu/BuEDssbW MSn4IQ+bYjrJMdPuxM80lKEWEcI+QwUmhC6T0leGLPqF64ij9+l6iyHKvpa6x1OE21amSbKSFhuO CwY7ujdUHctvq+CwG+jNPn3Qfre9Wj983aVk3lOlLmbj7Q2IQGP4D5/bj1rBZZLC35l4BGT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joRzGAAAA3AAAAA8AAAAAAAAA AAAAAAAAoQIAAGRycy9kb3ducmV2LnhtbFBLBQYAAAAABAAEAPkAAACUAwAAAAA= ">
                  <v:stroke dashstyle="longDash"/>
                </v:line>
              </v:group>
            </w:pict>
          </mc:Fallback>
        </mc:AlternateContent>
      </w:r>
      <w:r w:rsidR="00455B9A" w:rsidRPr="006E6890">
        <w:rPr>
          <w:rFonts w:ascii="Times New Roman" w:hAnsi="Times New Roman"/>
          <w:b/>
          <w:sz w:val="26"/>
          <w:szCs w:val="26"/>
          <w:lang w:val="nl-NL"/>
        </w:rPr>
        <w:t xml:space="preserve">I: Chữa bài về nhà </w:t>
      </w:r>
    </w:p>
    <w:p w:rsidR="00455B9A" w:rsidRPr="006E6890" w:rsidRDefault="00455B9A" w:rsidP="00455B9A">
      <w:pPr>
        <w:tabs>
          <w:tab w:val="left" w:pos="3150"/>
        </w:tabs>
        <w:rPr>
          <w:rFonts w:ascii="Times New Roman" w:hAnsi="Times New Roman"/>
          <w:b/>
          <w:sz w:val="26"/>
          <w:szCs w:val="26"/>
          <w:lang w:val="nl-NL"/>
        </w:rPr>
      </w:pPr>
      <w:r w:rsidRPr="006E6890">
        <w:rPr>
          <w:rFonts w:ascii="Times New Roman" w:hAnsi="Times New Roman"/>
          <w:b/>
          <w:sz w:val="26"/>
          <w:szCs w:val="26"/>
          <w:lang w:val="nl-NL"/>
        </w:rPr>
        <w:t xml:space="preserve">* Bài tập 1: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Gọi H là độ cao của nước trong bình</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dây chưa đứt thì khối nước gây ra một áp suất lên đáy bình là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S.H ( S là diện tích đáy bình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là trọng lượng riêng của nước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dây bị đứt. Lúc này đáy bình chịu tác dụng của 2 lực đó là của nước và của viên bi nên ta có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bi</w:t>
      </w:r>
      <w:r w:rsidRPr="006E6890">
        <w:rPr>
          <w:rFonts w:ascii="Times New Roman" w:hAnsi="Times New Roman"/>
          <w:sz w:val="26"/>
          <w:szCs w:val="26"/>
          <w:lang w:val="nl-NL"/>
        </w:rPr>
        <w:t xml:space="preserve"> ( h là độ cao của nước khi dây đứt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Do trọng lượng của hộp + bi + nước không thay đổi nên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lastRenderedPageBreak/>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bi</w:t>
      </w:r>
      <w:r w:rsidRPr="006E6890">
        <w:rPr>
          <w:rFonts w:ascii="Times New Roman" w:hAnsi="Times New Roman"/>
          <w:sz w:val="26"/>
          <w:szCs w:val="26"/>
          <w:lang w:val="nl-NL"/>
        </w:rPr>
        <w:t xml:space="preserve">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Vì  bi có trọng lượng nên F</w:t>
      </w:r>
      <w:r w:rsidRPr="006E6890">
        <w:rPr>
          <w:rFonts w:ascii="Times New Roman" w:hAnsi="Times New Roman"/>
          <w:sz w:val="26"/>
          <w:szCs w:val="26"/>
          <w:vertAlign w:val="subscript"/>
          <w:lang w:val="nl-NL"/>
        </w:rPr>
        <w:t>bi</w:t>
      </w:r>
      <w:r w:rsidRPr="006E6890">
        <w:rPr>
          <w:rFonts w:ascii="Times New Roman" w:hAnsi="Times New Roman"/>
          <w:sz w:val="26"/>
          <w:szCs w:val="26"/>
          <w:lang w:val="nl-NL"/>
        </w:rPr>
        <w:t xml:space="preserve"> &gt; 0 suy ra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gt;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S.h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Suy ra H &gt; h vậy mực nước giảm</w:t>
      </w:r>
    </w:p>
    <w:p w:rsidR="00455B9A" w:rsidRPr="006E6890" w:rsidRDefault="00C43FA0" w:rsidP="00455B9A">
      <w:pPr>
        <w:tabs>
          <w:tab w:val="left" w:pos="31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00736" behindDoc="0" locked="0" layoutInCell="1" allowOverlap="1">
                <wp:simplePos x="0" y="0"/>
                <wp:positionH relativeFrom="column">
                  <wp:posOffset>4169410</wp:posOffset>
                </wp:positionH>
                <wp:positionV relativeFrom="paragraph">
                  <wp:posOffset>32385</wp:posOffset>
                </wp:positionV>
                <wp:extent cx="1191260" cy="914400"/>
                <wp:effectExtent l="13970" t="8890" r="13970" b="10160"/>
                <wp:wrapNone/>
                <wp:docPr id="270" name="Group 2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8154" y="9404"/>
                          <a:chExt cx="1876" cy="1440"/>
                        </a:xfrm>
                      </wpg:grpSpPr>
                      <wps:wsp>
                        <wps:cNvPr id="271" name="Line 2689"/>
                        <wps:cNvCnPr/>
                        <wps:spPr bwMode="auto">
                          <a:xfrm>
                            <a:off x="8154"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2690"/>
                        <wps:cNvCnPr/>
                        <wps:spPr bwMode="auto">
                          <a:xfrm>
                            <a:off x="8154" y="108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2691"/>
                        <wps:cNvCnPr/>
                        <wps:spPr bwMode="auto">
                          <a:xfrm>
                            <a:off x="9963"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2692"/>
                        <wps:cNvCnPr/>
                        <wps:spPr bwMode="auto">
                          <a:xfrm>
                            <a:off x="8154"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5" name="Rectangle 2693"/>
                        <wps:cNvSpPr>
                          <a:spLocks noChangeArrowheads="1"/>
                        </wps:cNvSpPr>
                        <wps:spPr bwMode="auto">
                          <a:xfrm>
                            <a:off x="8556" y="9404"/>
                            <a:ext cx="100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76" name="Line 2694"/>
                        <wps:cNvCnPr/>
                        <wps:spPr bwMode="auto">
                          <a:xfrm>
                            <a:off x="8154" y="97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7" name="Line 2695"/>
                        <wps:cNvCnPr/>
                        <wps:spPr bwMode="auto">
                          <a:xfrm>
                            <a:off x="8154" y="99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8" name="Line 2696"/>
                        <wps:cNvCnPr/>
                        <wps:spPr bwMode="auto">
                          <a:xfrm>
                            <a:off x="8221"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9" name="Line 2697"/>
                        <wps:cNvCnPr/>
                        <wps:spPr bwMode="auto">
                          <a:xfrm>
                            <a:off x="8154" y="101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0" name="Line 2698"/>
                        <wps:cNvCnPr/>
                        <wps:spPr bwMode="auto">
                          <a:xfrm>
                            <a:off x="8154" y="103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1" name="Line 2699"/>
                        <wps:cNvCnPr/>
                        <wps:spPr bwMode="auto">
                          <a:xfrm>
                            <a:off x="8154" y="104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2" name="Line 2700"/>
                        <wps:cNvCnPr/>
                        <wps:spPr bwMode="auto">
                          <a:xfrm>
                            <a:off x="8154" y="106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3" name="Oval 2701"/>
                        <wps:cNvSpPr>
                          <a:spLocks noChangeArrowheads="1"/>
                        </wps:cNvSpPr>
                        <wps:spPr bwMode="auto">
                          <a:xfrm>
                            <a:off x="8704" y="9794"/>
                            <a:ext cx="670" cy="18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8" o:spid="_x0000_s1629" style="position:absolute;margin-left:328.3pt;margin-top:2.55pt;width:93.8pt;height:1in;z-index:251700736" coordorigin="8154,9404" coordsize="1876,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w36pgQAAPojAAAOAAAAZHJzL2Uyb0RvYy54bWzsWttu4zYQfS/QfyD07lhUdEecReBLUCDt Bt32A2iJloRKpErKsdOi/94hKTmW42Sz8TZICuXBoUSKGs4czpwZ6uLTtirRHRWy4Gxi4TPbQpQl PC1YNrF+/20xCi0kG8JSUnJGJ9Y9ldanyx9/uNjUMXV4zsuUCgSTMBlv6omVN00dj8cyyWlF5Bmv KYPOFRcVaeBSZONUkA3MXpVjx7b98YaLtBY8oVLC3ZnptC71/KsVTZrPq5WkDSonFsjW6F+hf5fq d3x5QeJMkDovklYM8gopKlIweOluqhlpCFqL4tFUVZEILvmqOUt4NearVZFQvQZYDbYPVnMt+LrW a8niTVbv1ASqPdDTq6dNfrm7FahIJ5YTgH4YqcBI+r3I8cNQ6WdTZzEMuxb1l/pWmEVC84Ynf0jo Hh/2q+vMDEbLzc88hRnJuuFaP9uVqNQUsHK01Wa435mBbhuUwE2MI+z4IE0CfRF2Xbu1U5KDMdVj IfZcC6le13aNDZN83j0eBr55Vj2qesckNu/VsrayqYUB5uSDWuVpav2Sk5pqa0mlr51acafWm4JR pdXIaFWPmrJboXUsYwna/arCjqy8U1ursEeLJnEtZHNNeYVUY2KVIIc2Brm7kY3RTzdE2YbxRVGW cJ/EJUMb0LLnePoBycsiVZ2qT4psOS0FuiNqb+m/Vtm9YYBhlurJckrSedtuSFGaNhinZGo+WAeI 07bM5vk7sqN5OA/dkev485Frz2ajq8XUHfkLHHiz89l0OsP/KNGwG+dFmlKmpOs2MnZfZtHWpZgt uNvKOzWM+7NrPIGw3X8tNCDLWNDAasnTe21YfR9A9mZocw7QFukdoKQDTL4abdgO3XajdXDDoR2Z bdbfYwPc9uLXUb/8f4Lb+SHc8AnOLYp8mK/n1ju0Dc5tcG5OAEHfMJQ2lEbOCWh7CKVe+DF8mwrS MyJzE3LLTLWVAkg8BFnF5N4syHodDn+FBIOwrFS8LjrfA2NHlaXhyYjxaQ4D6ZUQfKOIEJBN7So1 QYDQbB7oWMTXeaDnAck96iqxbYN8ijt7B/T3UWgWIP5zTLBH5Hp8b6H/1IKBv/WGfQfKWBUNJIVl UQHT3/FKEj/LHw8IWLNdbnVag8OdjzCkDAluskDIWqGRc/GXhTaQAU4s+eeaCGqh8icG5tGZB6SM +sL1AgdikNjvWe73EJbAVBOrsZBpThuTZq5rUWQ5vAlrTTN+BbnQqtC8W5nbSAV6VBdvCWLAT9+Z aid4KlOMAn9wpkPGcqSa8VR+HBzi0Nvzo6/OWKLogyQsQ1B/J5kzVCr7/tA/BYeOA3UfFZ8HcjlU cNJj1d2n/CFUVfo4DE7BYVcpxTZ2hsA8BOaXB+YQ+G4fiO1xwKmlxPOuZt8Vd95pKXGIzO8jMoeH JyjRdzlBwbY71H2Gw5VvCM1QSuh5xMAcTJ6aMmPbH3LmAYjfAsTdsctnOH1FcHS/f+zyn9ceAwjg OrcJogNK6auPCFTpEUJ6WxzsTvy7E+b2EJqWZVHLZ8+he2XFt6s+vrCW/nTBcVcH/igFR1iK/sBE F3Pbj2HUFyz717pA+fDJzuW/AAAA//8DAFBLAwQUAAYACAAAACEAYxEZTOAAAAAJAQAADwAAAGRy cy9kb3ducmV2LnhtbEyPQUvDQBCF74L/YRnBm91sTUKN2ZRS1FMRbAXxtk2mSWh2NmS3SfrvHU96 HN7He9/k69l2YsTBt440qEUEAql0VUu1hs/D68MKhA+GKtM5Qg1X9LAubm9yk1Vuog8c96EWXEI+ MxqaEPpMSl82aI1fuB6Js5MbrAl8DrWsBjNxue3kMopSaU1LvNCYHrcNluf9xWp4m8y0eVQv4+58 2l6/D8n7106h1vd38+YZRMA5/MHwq8/qULDT0V2o8qLTkCZpyqiGRIHgfBXHSxBHBuMnBbLI5f8P ih8AAAD//wMAUEsBAi0AFAAGAAgAAAAhALaDOJL+AAAA4QEAABMAAAAAAAAAAAAAAAAAAAAAAFtD b250ZW50X1R5cGVzXS54bWxQSwECLQAUAAYACAAAACEAOP0h/9YAAACUAQAACwAAAAAAAAAAAAAA AAAvAQAAX3JlbHMvLnJlbHNQSwECLQAUAAYACAAAACEAUZcN+qYEAAD6IwAADgAAAAAAAAAAAAAA AAAuAgAAZHJzL2Uyb0RvYy54bWxQSwECLQAUAAYACAAAACEAYxEZTOAAAAAJAQAADwAAAAAAAAAA AAAAAAAABwAAZHJzL2Rvd25yZXYueG1sUEsFBgAAAAAEAAQA8wAAAA0IAAAAAA== ">
                <v:line id="Line 2689" o:spid="_x0000_s1630" style="position:absolute;visibility:visible;mso-wrap-style:square" from="8154,9404" to="8154,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a3RMYAAADcAAAADwAAAGRycy9kb3ducmV2LnhtbESPQWvCQBSE70L/w/IK3nSjQiqpq0hL QXsoVQvt8Zl9JrHZt2F3m6T/3hUEj8PMfMMsVr2pRUvOV5YVTMYJCOLc6ooLBV+Ht9EchA/IGmvL pOCfPKyWD4MFZtp2vKN2HwoRIewzVFCG0GRS+rwkg35sG+LonawzGKJ0hdQOuwg3tZwmSSoNVhwX SmzopaT8d/9nFHzMPtN2vX3f9N/b9Ji/7o4/584pNXzs188gAvXhHr61N1rB9Gk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Wt0TGAAAA3AAAAA8AAAAAAAAA AAAAAAAAoQIAAGRycy9kb3ducmV2LnhtbFBLBQYAAAAABAAEAPkAAACUAwAAAAA= "/>
                <v:line id="Line 2690" o:spid="_x0000_s1631" style="position:absolute;visibility:visible;mso-wrap-style:square" from="8154,10844" to="9963,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QpM8cAAADcAAAADwAAAGRycy9kb3ducmV2LnhtbESPQWvCQBSE7wX/w/KE3urGFFJ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RCkzxwAAANwAAAAPAAAAAAAA AAAAAAAAAKECAABkcnMvZG93bnJldi54bWxQSwUGAAAAAAQABAD5AAAAlQMAAAAA "/>
                <v:line id="Line 2691" o:spid="_x0000_s1632" style="position:absolute;visibility:visible;mso-wrap-style:square" from="9963,9404" to="9963,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iMqMYAAADcAAAADwAAAGRycy9kb3ducmV2LnhtbESPQWvCQBSE70L/w/IKvemmCqmkriIt BfUgVQvt8Zl9JrHZt2F3TeK/7xYEj8PMfMPMFr2pRUvOV5YVPI8SEMS51RUXCr4OH8MpCB+QNdaW ScGVPCzmD4MZZtp2vKN2HwoRIewzVFCG0GRS+rwkg35kG+LonawzGKJ0hdQOuwg3tRwnSSoNVhwX SmzoraT8d38xCraTz7Rdrjer/nudHvP33fHn3Dmlnh775SuIQH24h2/tlVYwfpn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IjKjGAAAA3AAAAA8AAAAAAAAA AAAAAAAAoQIAAGRycy9kb3ducmV2LnhtbFBLBQYAAAAABAAEAPkAAACUAwAAAAA= "/>
                <v:line id="Line 2692" o:spid="_x0000_s1633" style="position:absolute;visibility:visible;mso-wrap-style:square" from="8154,9584" to="9963,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HgE8YAAADcAAAADwAAAGRycy9kb3ducmV2LnhtbESP3WrCQBSE7wt9h+UUelc3BlGJrmJb BBHB1h/08pA9ZkOzZ9PsGtO37wqFXg4z8w0znXe2Ei01vnSsoN9LQBDnTpdcKDjsly9jED4ga6wc k4If8jCfPT5MMdPuxp/U7kIhIoR9hgpMCHUmpc8NWfQ9VxNH7+IaiyHKppC6wVuE20qmSTKUFkuO CwZrejOUf+2uVsHHuqWj3Zxpu14ORu/frymZU6rU81O3mIAI1IX/8F97pRWkowHcz8QjIG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h4BPGAAAA3AAAAA8AAAAAAAAA AAAAAAAAoQIAAGRycy9kb3ducmV2LnhtbFBLBQYAAAAABAAEAPkAAACUAwAAAAA= ">
                  <v:stroke dashstyle="longDash"/>
                </v:line>
                <v:rect id="Rectangle 2693" o:spid="_x0000_s1634" style="position:absolute;left:8556;top:9404;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vOC8UA AADcAAAADwAAAGRycy9kb3ducmV2LnhtbESPzW7CMBCE70h9B2sr9QYOqfpDiIMQFRU9QnLhtsTb JCVeR7GBlKfHSJV6HM3MN5p0MZhWnKl3jWUF00kEgri0uuFKQZGvx+8gnEfW2FomBb/kYJE9jFJM tL3wls47X4kAYZeggtr7LpHSlTUZdBPbEQfv2/YGfZB9JXWPlwA3rYyj6FUabDgs1NjRqqbyuDsZ BYcmLvC6zT8jM1s/+68h/zntP5R6ehyWcxCeBv8f/mtvtIL47QXuZ8IRkNkNAAD//wMAUEsBAi0A FAAGAAgAAAAhAPD3irv9AAAA4gEAABMAAAAAAAAAAAAAAAAAAAAAAFtDb250ZW50X1R5cGVzXS54 bWxQSwECLQAUAAYACAAAACEAMd1fYdIAAACPAQAACwAAAAAAAAAAAAAAAAAuAQAAX3JlbHMvLnJl bHNQSwECLQAUAAYACAAAACEAMy8FnkEAAAA5AAAAEAAAAAAAAAAAAAAAAAApAgAAZHJzL3NoYXBl eG1sLnhtbFBLAQItABQABgAIAAAAIQDV+84L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694" o:spid="_x0000_s1635" style="position:absolute;visibility:visible;mso-wrap-style:square" from="8154,9764" to="9963,9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b/8YAAADcAAAADwAAAGRycy9kb3ducmV2LnhtbESP3WrCQBSE7wXfYTlC7+qmQbSkrlIV oUjBn7a0l4fsaTaYPRuz2xjf3hUKXg4z8w0znXe2Ei01vnSs4GmYgCDOnS65UPD5sX58BuEDssbK MSm4kIf5rN+bYqbdmffUHkIhIoR9hgpMCHUmpc8NWfRDVxNH79c1FkOUTSF1g+cIt5VMk2QsLZYc FwzWtDSUHw9/VsFu09KXff+h7WY9mqxOi5TMd6rUw6B7fQERqAv38H/7TStIJ2O4nYlHQM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2//GAAAA3AAAAA8AAAAAAAAA AAAAAAAAoQIAAGRycy9kb3ducmV2LnhtbFBLBQYAAAAABAAEAPkAAACUAwAAAAA= ">
                  <v:stroke dashstyle="longDash"/>
                </v:line>
                <v:line id="Line 2695" o:spid="_x0000_s1636" style="position:absolute;visibility:visible;mso-wrap-style:square" from="8154,9944" to="9963,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N+ZMYAAADcAAAADwAAAGRycy9kb3ducmV2LnhtbESP3WrCQBSE7wt9h+UUvKubBmlKdBW1 CEUKtf6gl4fsMRuaPZtmtzG+vVso9HKYmW+Yyay3teio9ZVjBU/DBARx4XTFpYL9bvX4AsIHZI21 Y1JwJQ+z6f3dBHPtLvxJ3TaUIkLY56jAhNDkUvrCkEU/dA1x9M6utRiibEupW7xEuK1lmiTP0mLF ccFgQ0tDxdf2xyrYrDs62PcTfaxXo+z1e5GSOaZKDR76+RhEoD78h//ab1pBmmXweyYeATm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zfmTGAAAA3AAAAA8AAAAAAAAA AAAAAAAAoQIAAGRycy9kb3ducmV2LnhtbFBLBQYAAAAABAAEAPkAAACUAwAAAAA= ">
                  <v:stroke dashstyle="longDash"/>
                </v:line>
                <v:line id="Line 2696" o:spid="_x0000_s1637" style="position:absolute;visibility:visible;mso-wrap-style:square" from="8221,9584" to="10030,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zqFsMAAADcAAAADwAAAGRycy9kb3ducmV2LnhtbERPXWvCMBR9H+w/hDvY20wtMkc1im4I QwS1U9zjpblris1NbbJa/715GOzxcL6n897WoqPWV44VDAcJCOLC6YpLBYev1csbCB+QNdaOScGN PMxnjw9TzLS78p66PJQihrDPUIEJocmk9IUhi37gGuLI/bjWYoiwLaVu8RrDbS3TJHmVFiuODQYb ejdUnPNfq2C37uhoN9+0Xa9G44/LMiVzSpV6fuoXExCB+vAv/nN/agXpOK6NZ+IR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ss6hbDAAAA3AAAAA8AAAAAAAAAAAAA AAAAoQIAAGRycy9kb3ducmV2LnhtbFBLBQYAAAAABAAEAPkAAACRAwAAAAA= ">
                  <v:stroke dashstyle="longDash"/>
                </v:line>
                <v:line id="Line 2697" o:spid="_x0000_s1638" style="position:absolute;visibility:visible;mso-wrap-style:square" from="8154,10124" to="9963,10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BPjcYAAADcAAAADwAAAGRycy9kb3ducmV2LnhtbESP3UrDQBSE7wXfYTmCd3ZjkNbGboNt KZQiaP+ol4fsMRvMnk2zaxLf3hUEL4eZ+YaZ5YOtRUetrxwruB8lIIgLpysuFRwP67tHED4ga6wd k4Jv8pDPr69mmGnX8466fShFhLDPUIEJocmk9IUhi37kGuLofbjWYoiyLaVusY9wW8s0ScbSYsVx wWBDS0PF5/7LKnjbdnSyL+/0ul0/TFaXRUrmnCp1ezM8P4EINIT/8F97oxWkkyn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gT43GAAAA3AAAAA8AAAAAAAAA AAAAAAAAoQIAAGRycy9kb3ducmV2LnhtbFBLBQYAAAAABAAEAPkAAACUAwAAAAA= ">
                  <v:stroke dashstyle="longDash"/>
                </v:line>
                <v:line id="Line 2698" o:spid="_x0000_s1639" style="position:absolute;visibility:visible;mso-wrap-style:square" from="8154,10304" to="9963,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WN8MAAADcAAAADwAAAGRycy9kb3ducmV2LnhtbERPXWvCMBR9H+w/hDvY20wtskk1im4I QwRdp7jHS3PXFJub2mS1/nvzMPDxcL6n897WoqPWV44VDAcJCOLC6YpLBfvv1csYhA/IGmvHpOBK Huazx4cpZtpd+Iu6PJQihrDPUIEJocmk9IUhi37gGuLI/brWYoiwLaVu8RLDbS3TJHmVFiuODQYb ejdUnPI/q2C37uhgNz+0Xa9Gbx/nZUrmmCr1/NQvJiAC9eEu/nd/agXpOM6PZ+IRkL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CPljfDAAAA3AAAAA8AAAAAAAAAAAAA AAAAoQIAAGRycy9kb3ducmV2LnhtbFBLBQYAAAAABAAEAPkAAACRAwAAAAA= ">
                  <v:stroke dashstyle="longDash"/>
                </v:line>
                <v:line id="Line 2699" o:spid="_x0000_s1640" style="position:absolute;visibility:visible;mso-wrap-style:square" from="8154,10484" to="9963,10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MzrMUAAADcAAAADwAAAGRycy9kb3ducmV2LnhtbESPQWvCQBSE74X+h+UVeqsbQ7ESXaUq goigtYo9PrKv2dDs25hdY/rvu0LB4zAz3zDjaWcr0VLjS8cK+r0EBHHudMmFgsPn8mUIwgdkjZVj UvBLHqaTx4cxZtpd+YPafShEhLDPUIEJoc6k9Lkhi77nauLofbvGYoiyKaRu8BrhtpJpkgykxZLj gsGa5obyn/3FKtitWzrazRdt18vXt8V5lpI5pUo9P3XvIxCBunAP/7dXWkE67MPtTDwCcv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8MzrMUAAADcAAAADwAAAAAAAAAA AAAAAAChAgAAZHJzL2Rvd25yZXYueG1sUEsFBgAAAAAEAAQA+QAAAJMDAAAAAA== ">
                  <v:stroke dashstyle="longDash"/>
                </v:line>
                <v:line id="Line 2700" o:spid="_x0000_s1641" style="position:absolute;visibility:visible;mso-wrap-style:square" from="8154,10664" to="9963,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Gt28YAAADcAAAADwAAAGRycy9kb3ducmV2LnhtbESP3WoCMRSE7wu+QzhC72rWUKxsjdIf hCJC1bbo5WFzulncnGw36bq+vSkUvBxm5htmtuhdLTpqQ+VZw3iUgSAuvKm41PD5sbybgggR2WDt mTScKcBiPriZYW78ibfU7WIpEoRDjhpsjE0uZSgsOQwj3xAn79u3DmOSbSlNi6cEd7VUWTaRDitO CxYberFUHHe/TsNm1dGXWx/ofbW8f3j9eVZk90rr22H/9AgiUh+v4f/2m9Ggpgr+zqQjIO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8RrdvGAAAA3AAAAA8AAAAAAAAA AAAAAAAAoQIAAGRycy9kb3ducmV2LnhtbFBLBQYAAAAABAAEAPkAAACUAwAAAAA= ">
                  <v:stroke dashstyle="longDash"/>
                </v:line>
                <v:oval id="Oval 2701" o:spid="_x0000_s1642" style="position:absolute;left:8704;top:9794;width:6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WVv8QA AADcAAAADwAAAGRycy9kb3ducmV2LnhtbESPQWvCQBSE74X+h+UVvNWNBkXSrCIVwR48NG3vj+wz Ccm+DdnXGP+9WxB6HGbmGybfTa5TIw2h8WxgMU9AEZfeNlwZ+P46vm5ABUG22HkmAzcKsNs+P+WY WX/lTxoLqVSEcMjQQC3SZ1qHsiaHYe574uhd/OBQohwqbQe8Rrjr9DJJ1tphw3Ghxp7eayrb4tcZ OFT7Yj3qVFbp5XCSVftz/kgXxsxepv0bKKFJ/sOP9skaWG5S+DsTj4De3gEAAP//AwBQSwECLQAU AAYACAAAACEA8PeKu/0AAADiAQAAEwAAAAAAAAAAAAAAAAAAAAAAW0NvbnRlbnRfVHlwZXNdLnht bFBLAQItABQABgAIAAAAIQAx3V9h0gAAAI8BAAALAAAAAAAAAAAAAAAAAC4BAABfcmVscy8ucmVs c1BLAQItABQABgAIAAAAIQAzLwWeQQAAADkAAAAQAAAAAAAAAAAAAAAAACkCAABkcnMvc2hhcGV4 bWwueG1sUEsBAi0AFAAGAAgAAAAhAKeFlb/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group>
            </w:pict>
          </mc:Fallback>
        </mc:AlternateContent>
      </w:r>
      <w:r w:rsidR="00455B9A" w:rsidRPr="006E6890">
        <w:rPr>
          <w:rFonts w:ascii="Times New Roman" w:hAnsi="Times New Roman"/>
          <w:b/>
          <w:sz w:val="26"/>
          <w:szCs w:val="26"/>
          <w:lang w:val="nl-NL"/>
        </w:rPr>
        <w:t xml:space="preserve">*Bài tập 2: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hộp nổi, lực ép của nước lên đáy bình là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hộp chìm lực ép là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hộp</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Do trọng lượng của nước và hộp không đổi trong cả hai trường hợp nên ta có </w:t>
      </w:r>
    </w:p>
    <w:p w:rsidR="00455B9A" w:rsidRPr="006E6890" w:rsidRDefault="00455B9A" w:rsidP="00455B9A">
      <w:pPr>
        <w:tabs>
          <w:tab w:val="left" w:pos="315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hộp</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Mà F</w:t>
      </w:r>
      <w:r w:rsidRPr="006E6890">
        <w:rPr>
          <w:rFonts w:ascii="Times New Roman" w:hAnsi="Times New Roman"/>
          <w:sz w:val="26"/>
          <w:szCs w:val="26"/>
          <w:vertAlign w:val="subscript"/>
          <w:lang w:val="nl-NL"/>
        </w:rPr>
        <w:t>hộp</w:t>
      </w:r>
      <w:r w:rsidRPr="006E6890">
        <w:rPr>
          <w:rFonts w:ascii="Times New Roman" w:hAnsi="Times New Roman"/>
          <w:sz w:val="26"/>
          <w:szCs w:val="26"/>
          <w:lang w:val="nl-NL"/>
        </w:rPr>
        <w:t xml:space="preserve"> &gt; 0 nên suy ra H &gt; h điều đó chứng tỏ mực nước giảm</w:t>
      </w:r>
    </w:p>
    <w:p w:rsidR="00455B9A" w:rsidRPr="006E6890" w:rsidRDefault="00455B9A" w:rsidP="00455B9A">
      <w:pPr>
        <w:tabs>
          <w:tab w:val="left" w:pos="3150"/>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iết diện của pittông nhỏ của một cái kích dùng dầu là 1,35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của pittông lớn là 17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Người ta dùng kích để nâng một vật có trọng lượng 42000N. Hỏi phải tác dụng lên pít tông nhỏ một lực bằng bao nhiêu?</w:t>
      </w:r>
    </w:p>
    <w:p w:rsidR="00455B9A" w:rsidRPr="006E6890" w:rsidRDefault="00C43FA0" w:rsidP="00455B9A">
      <w:pPr>
        <w:tabs>
          <w:tab w:val="left" w:pos="31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1760" behindDoc="0" locked="0" layoutInCell="1" allowOverlap="1">
                <wp:simplePos x="0" y="0"/>
                <wp:positionH relativeFrom="column">
                  <wp:posOffset>125730</wp:posOffset>
                </wp:positionH>
                <wp:positionV relativeFrom="paragraph">
                  <wp:posOffset>231775</wp:posOffset>
                </wp:positionV>
                <wp:extent cx="1448435" cy="914400"/>
                <wp:effectExtent l="0" t="635" r="0" b="0"/>
                <wp:wrapNone/>
                <wp:docPr id="267" name="Group 2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8435" cy="914400"/>
                          <a:chOff x="1786" y="13904"/>
                          <a:chExt cx="2281" cy="1440"/>
                        </a:xfrm>
                      </wpg:grpSpPr>
                      <wps:wsp>
                        <wps:cNvPr id="268" name="Text Box 2703"/>
                        <wps:cNvSpPr txBox="1">
                          <a:spLocks noChangeArrowheads="1"/>
                        </wps:cNvSpPr>
                        <wps:spPr bwMode="auto">
                          <a:xfrm>
                            <a:off x="1786" y="13904"/>
                            <a:ext cx="228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 = P = 420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269" name="Line 2704"/>
                        <wps:cNvCnPr/>
                        <wps:spPr bwMode="auto">
                          <a:xfrm>
                            <a:off x="1923" y="148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2" o:spid="_x0000_s1643" style="position:absolute;margin-left:9.9pt;margin-top:18.25pt;width:114.05pt;height:1in;z-index:251701760" coordorigin="1786,13904" coordsize="2281,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wNyTiwMAAJoJAAAOAAAAZHJzL2Uyb0RvYy54bWzMVttu4zYQfS/QfyD4ruhi2rogyiLxJSiQ tgF2+wG0RElEJVIl6cjpov/eIWk7jtPtLjZAUT0IJIcczpyZc6TrD/uhR09MaS5FieOrCCMmKllz 0Zb4t0+bIMNIGypq2kvBSvzMNP5w8+MP19NYsER2sq+ZQuBE6GIaS9wZMxZhqKuODVRfyZEJMDZS DdTAVLVhregE3oc+TKJoEU5S1aOSFdMaVlfeiG+c/6Zhlfm1aTQzqC8xxGbcW7n31r7Dm2tatIqO Ha8OYdDviGKgXMClJ1craijaKf7G1cArJbVszFUlh1A2Da+YywGyiaOLbO6V3I0ul7aY2vEEE0B7 gdN3u61+eXpUiNclThYpRoIOUCR3L0rSKLH4TGNbwLZ7NX4cH5VPEoYPsvpdgzm8tNt56zej7fSz rMEj3Rnp8Nk3arAuIHO0d2V4PpWB7Q2qYDEmJCOzOUYV2HKYRYc6VR0U0x6L02yBEVjjWR4RX8Sq Wx/OJ0kW+8P2rLWGtPAXu2APwdnMoOn0C676fbh+7OjIXLm0BeyEK1DA4/rJZngn9xbamYfW7bS4 IrMHC2TkYNIeXiTksqOiZbdKyaljtIYQY5eRjR0u8SWxE22dfA3vfwLuCPu/wEaLUWlzz+SA7KDE CojlAqVPD9p4hI9bbHmF3PC+h3Va9OLVApTCr8C1cNTabACOK5/zKF9n64wEJFmsAxKtVsHtZkmC xSZO56vZarlcxX/Ze2NSdLyumbDXHHkbk2+r30FBPONOzNWy57V1Z0PSqt0ue4WeKOjGxj2HPjrb Fr4Ow7UZ5HKRUpyQ6C7Jg80iSwOyIfMgT6MsiOL8Ll9EJCerzeuUHrhg708JTcCdeTL37fTF3CL3 vM2NFgM3oMw9H0qcnTbRwjbhWtSutIby3o/PoLDhv0AB5T4WGrjnu9QTz+y3eyc8ceYYbK1bWT9D FysJLQZqDd8VGHRS/YnRBBpdYv3HjiqGUf+TACY4bQBRdxMyTxM4o84t23MLFRW4KrHByA+Xxn8I dqPibQc3ee4JeQtq1XDX1i9ROaVzevGfCUd+FA7XEiAaJ6CA+UvxqKAKR1C/Tv08mXnNJFma24p7 5jnFzVLQUyu3r+XyDe97KO438/7dLQifv0Onfanr/qdacpK/M154afF8OPLDCeAFLzwHoDxuHT5P buR+ANyxw8+K/cM4n7tdL79UN38DAAD//wMAUEsDBBQABgAIAAAAIQBc8SJg4AAAAAkBAAAPAAAA ZHJzL2Rvd25yZXYueG1sTI9BT8JAEIXvJv6HzZh4k23BIpRuCSHqiZgIJobb0h3ahu5s013a8u8d T3p8+SbvfZOtR9uIHjtfO1IQTyIQSIUzNZUKvg5vTwsQPmgyunGECm7oYZ3f32U6NW6gT+z3oRRc Qj7VCqoQ2lRKX1RotZ+4FonZ2XVWB45dKU2nBy63jZxG0VxaXRMvVLrFbYXFZX+1Ct4HPWxm8Wu/ u5y3t+Mh+fjexajU48O4WYEIOIa/Y/jVZ3XI2enkrmS8aDgv2TwomM0TEMynzy9LECcGiygBmWfy /wf5DwAAAP//AwBQSwECLQAUAAYACAAAACEAtoM4kv4AAADhAQAAEwAAAAAAAAAAAAAAAAAAAAAA W0NvbnRlbnRfVHlwZXNdLnhtbFBLAQItABQABgAIAAAAIQA4/SH/1gAAAJQBAAALAAAAAAAAAAAA AAAAAC8BAABfcmVscy8ucmVsc1BLAQItABQABgAIAAAAIQDVwNyTiwMAAJoJAAAOAAAAAAAAAAAA AAAAAC4CAABkcnMvZTJvRG9jLnhtbFBLAQItABQABgAIAAAAIQBc8SJg4AAAAAkBAAAPAAAAAAAA AAAAAAAAAOUFAABkcnMvZG93bnJldi54bWxQSwUGAAAAAAQABADzAAAA8gYAAAAA ">
                <v:shape id="Text Box 2703" o:spid="_x0000_s1644" type="#_x0000_t202" style="position:absolute;left:1786;top:13904;width:2281;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yXOsEA AADcAAAADwAAAGRycy9kb3ducmV2LnhtbERPy2rCQBTdF/yH4QrdNTOKhjZmFFGEriq1D3B3yVyT YOZOyIxJ+vfOQujycN75ZrSN6KnztWMNs0SBIC6cqbnU8P11eHkF4QOywcYxafgjD5v15CnHzLiB P6k/hVLEEPYZaqhCaDMpfVGRRZ+4ljhyF9dZDBF2pTQdDjHcNnKuVCot1hwbKmxpV1FxPd2shp+P y/l3oY7l3i7bwY1Ksn2TWj9Px+0KRKAx/Isf7nejYZ7Gt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BTclzrBAAAA3AAAAA8AAAAAAAAAAAAAAAAAmAIAAGRycy9kb3du cmV2LnhtbFBLBQYAAAAABAAEAPUAAACG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 = P = 420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v:textbox>
                </v:shape>
                <v:line id="Line 2704" o:spid="_x0000_s1645" style="position:absolute;visibility:visible;mso-wrap-style:square" from="1923,14879" to="3799,14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ktn8YAAADcAAAADwAAAGRycy9kb3ducmV2LnhtbESPQWvCQBSE7wX/w/IEb3VThdBGVxFL QT2Uagt6fGafSWr2bdhdk/TfdwtCj8PMfMPMl72pRUvOV5YVPI0TEMS51RUXCr4+3x6fQfiArLG2 TAp+yMNyMXiYY6Ztx3tqD6EQEcI+QwVlCE0mpc9LMujHtiGO3sU6gyFKV0jtsItwU8tJkqTSYMVx ocSG1iXl18PNKHiffqTtarvb9Mdtes5f9+fTd+eUGg371QxEoD78h+/tjVYwSV/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E5LZ/GAAAA3AAAAA8AAAAAAAAA AAAAAAAAoQIAAGRycy9kb3ducmV2LnhtbFBLBQYAAAAABAAEAPkAAACUAwAAAAA= "/>
              </v:group>
            </w:pict>
          </mc:Fallback>
        </mc:AlternateConten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Áp dụng công thức về máy ép dùng chất lỏng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3240" w:dyaOrig="680">
          <v:shape id="_x0000_i1249" type="#_x0000_t75" style="width:162.2pt;height:34pt" o:ole="">
            <v:imagedata r:id="rId407" o:title=""/>
          </v:shape>
          <o:OLEObject Type="Embed" ProgID="Equation.DSMT4" ShapeID="_x0000_i1249" DrawAspect="Content" ObjectID="_1668161006" r:id="rId408"/>
        </w:object>
      </w:r>
      <w:r w:rsidRPr="006E6890">
        <w:rPr>
          <w:rFonts w:ascii="Times New Roman" w:hAnsi="Times New Roman"/>
          <w:sz w:val="26"/>
          <w:szCs w:val="26"/>
          <w:lang w:val="nl-NL"/>
        </w:rPr>
        <w:t xml:space="preserve"> = 333,5(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ậy cần tác dụng lên pít tông nhỏ là f = 333,5(N)</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Đường  kính pit tông nhỏ của một máy dùng chất lỏng là 2cm. Hỏi diện tích tối thiểu của pít tông lớn là bao nhiêu để tác dụng một lực 120N lên pít tông nhỏ có thể nâng được một ô tô có trọng lượng 24000N</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2784" behindDoc="0" locked="0" layoutInCell="1" allowOverlap="1">
                <wp:simplePos x="0" y="0"/>
                <wp:positionH relativeFrom="column">
                  <wp:posOffset>85090</wp:posOffset>
                </wp:positionH>
                <wp:positionV relativeFrom="paragraph">
                  <wp:posOffset>415290</wp:posOffset>
                </wp:positionV>
                <wp:extent cx="1361440" cy="914400"/>
                <wp:effectExtent l="0" t="1270" r="3810" b="0"/>
                <wp:wrapNone/>
                <wp:docPr id="264" name="Group 2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1722" y="2924"/>
                          <a:chExt cx="2144" cy="1440"/>
                        </a:xfrm>
                      </wpg:grpSpPr>
                      <wps:wsp>
                        <wps:cNvPr id="265" name="Text Box 2706"/>
                        <wps:cNvSpPr txBox="1">
                          <a:spLocks noChangeArrowheads="1"/>
                        </wps:cNvSpPr>
                        <wps:spPr bwMode="auto">
                          <a:xfrm>
                            <a:off x="1722" y="2924"/>
                            <a:ext cx="214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2cm</w:t>
                              </w:r>
                            </w:p>
                            <w:p w:rsidR="006E6890" w:rsidRPr="006E6890" w:rsidRDefault="006E6890" w:rsidP="00455B9A">
                              <w:pPr>
                                <w:rPr>
                                  <w:rFonts w:ascii="Times New Roman" w:hAnsi="Times New Roman"/>
                                  <w:lang w:val="nl-NL"/>
                                </w:rPr>
                              </w:pPr>
                              <w:r w:rsidRPr="006E6890">
                                <w:rPr>
                                  <w:rFonts w:ascii="Times New Roman" w:hAnsi="Times New Roman"/>
                                  <w:lang w:val="nl-NL"/>
                                </w:rPr>
                                <w:t>f = 120N</w:t>
                              </w:r>
                            </w:p>
                            <w:p w:rsidR="006E6890" w:rsidRPr="006E6890" w:rsidRDefault="006E6890" w:rsidP="00455B9A">
                              <w:pPr>
                                <w:rPr>
                                  <w:rFonts w:ascii="Times New Roman" w:hAnsi="Times New Roman"/>
                                  <w:lang w:val="nl-NL"/>
                                </w:rPr>
                              </w:pPr>
                              <w:r w:rsidRPr="006E6890">
                                <w:rPr>
                                  <w:rFonts w:ascii="Times New Roman" w:hAnsi="Times New Roman"/>
                                  <w:lang w:val="nl-NL"/>
                                </w:rPr>
                                <w:t>F = 24000N</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266" name="Line 2707"/>
                        <wps:cNvCnPr/>
                        <wps:spPr bwMode="auto">
                          <a:xfrm>
                            <a:off x="1789" y="389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5" o:spid="_x0000_s1646" style="position:absolute;margin-left:6.7pt;margin-top:32.7pt;width:107.2pt;height:1in;z-index:251702784" coordorigin="1722,2924" coordsize="2144,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qZmYiQMAAJcJAAAOAAAAZHJzL2Uyb0RvYy54bWzMVttu4zYQfS/QfyD4rugSWpaEKIvEl6BA 2gbY7QfQEnVBJVIl6cjpov/eISnLjtNLsAGK6kGgOORw5sycQ918OvQdemZStYLnOLwKMGK8EGXL 6xz/8mXrJRgpTXlJO8FZjl+Ywp9uv//uZhwyFolGdCWTCJxwlY1Djhuth8z3VdGwnqorMTAOxkrI nmr4lLVfSjqC977zoyCI/VHIcpCiYErB7NoZ8a31X1Ws0D9XlWIadTmG2LR9S/vembd/e0OzWtKh aYspDPoNUfS05XDo7GpNNUV72b5x1beFFEpU+qoQvS+qqi2YzQGyCYOLbB6k2A82lzob62GGCaC9 wOmb3RY/PT9J1JY5jmKCEac9FMmei6JlsDD4jEOdwbIHOXwenqRLEoaPovhVgdm/tJvv2i1Gu/FH UYJHutfC4nOoZG9cQOboYMvwMpeBHTQqYDK8jkNCoFoF2FIznOpUNFBMsy1cRhFGYI3SiLgaFs1m 2h7BDrfXejEh0syda2OdYjOJQc+pE6zqY7B+bujAbLWUwWuGdXGE9YtJ8F4cDLKxQ9auNLAifQAL ZGZRUg5dxMWqobxmd1KKsWG0hBBDsxMSmbe6RJRx8m9w/wVuR9D/ATWaDVLpByZ6ZAY5lkArGyd9 flTaAXxcYorLxbbtOpinWcdfTUAl3AwcC1uNzQRgmfI1DdJNskmIR6J445FgvfbutivixdtwuVhf r1erdfiHOTckWdOWJePmmCNrQ/K+8k364fg281aJri2NOxOSkvVu1Un0TEE1tvaxoIPltMx/HYbt MsjlIqUwIsF9lHrbOFl6ZEsWXroMEi8I0/s0DkhK1tvXKT22nH08JTQCcxbRwnXTKeiL3AL7vM2N Zn2rQZe7ts9xMi+imenBDS9taTVtOzc+g8KEf4ICyn0stO1Y06SuXfVhd7CyEyaTyKhsJ8oXaGIp oMWA/XCrwKAR8neMRlDoHKvf9lQyjLofOBDBKgNIuv0gi2UEe+S5ZXduobwAVznWGLnhSrtrYD/I tm7gJEc9Lu5Aq6rWtrVhmYtqohzIxX+mG/FRN2xLgGYszzRjxZ8kVMEE+E7mJ6lVzOskTY0fRzwr t0sCYmq01srsLJZvaN9Bbd9N+w93INx9U6P9XdP9T6VkVr8zWjhlcXQ40sPq3wUtXLNBeey87TYY 2dvfbpv+VMzvxfm3XX/6n7r9EwAA//8DAFBLAwQUAAYACAAAACEAt6bV8d8AAAAJAQAADwAAAGRy cy9kb3ducmV2LnhtbExPy07DMBC8I/EP1iJxo07SByXEqaoKOFWVaJEqbm68TaLG6yh2k/TvWU5w 2hnNaHYmW422ET12vnakIJ5EIJAKZ2oqFXwd3p+WIHzQZHTjCBXc0MMqv7/LdGrcQJ/Y70MpOIR8 qhVUIbSplL6o0Go/cS0Sa2fXWR2YdqU0nR443DYyiaKFtLom/lDpFjcVFpf91Sr4GPSwnsZv/fZy 3ty+D/PdcRujUo8P4/oVRMAx/Jnhtz5Xh5w7ndyVjBcN8+mMnQoWc76sJ8kzTzkxiF5mIPNM/l+Q /wAAAP//AwBQSwECLQAUAAYACAAAACEAtoM4kv4AAADhAQAAEwAAAAAAAAAAAAAAAAAAAAAAW0Nv bnRlbnRfVHlwZXNdLnhtbFBLAQItABQABgAIAAAAIQA4/SH/1gAAAJQBAAALAAAAAAAAAAAAAAAA AC8BAABfcmVscy8ucmVsc1BLAQItABQABgAIAAAAIQC4qZmYiQMAAJcJAAAOAAAAAAAAAAAAAAAA AC4CAABkcnMvZTJvRG9jLnhtbFBLAQItABQABgAIAAAAIQC3ptXx3wAAAAkBAAAPAAAAAAAAAAAA AAAAAOMFAABkcnMvZG93bnJldi54bWxQSwUGAAAAAAQABADzAAAA7wYAAAAA ">
                <v:shape id="Text Box 2706" o:spid="_x0000_s1647" type="#_x0000_t202" style="position:absolute;left:1722;top:2924;width:2144;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4pMQA AADcAAAADwAAAGRycy9kb3ducmV2LnhtbESPQWvCQBSE70L/w/IK3nS3YkKbukpRCp4qpq3g7ZF9 JqHZtyG7TeK/7wpCj8PMfMOsNqNtRE+drx1reJorEMSFMzWXGr4+32fPIHxANtg4Jg1X8rBZP0xW mBk38JH6PJQiQthnqKEKoc2k9EVFFv3ctcTRu7jOYoiyK6XpcIhw28iFUqm0WHNcqLClbUXFT/5r NXx/XM6npTqUO5u0gxuVZPsitZ4+jm+vIAKN4T98b++NhkWawO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PrdOKT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2cm</w:t>
                        </w:r>
                      </w:p>
                      <w:p w:rsidR="006E6890" w:rsidRPr="006E6890" w:rsidRDefault="006E6890" w:rsidP="00455B9A">
                        <w:pPr>
                          <w:rPr>
                            <w:rFonts w:ascii="Times New Roman" w:hAnsi="Times New Roman"/>
                            <w:lang w:val="nl-NL"/>
                          </w:rPr>
                        </w:pPr>
                        <w:r w:rsidRPr="006E6890">
                          <w:rPr>
                            <w:rFonts w:ascii="Times New Roman" w:hAnsi="Times New Roman"/>
                            <w:lang w:val="nl-NL"/>
                          </w:rPr>
                          <w:t>f = 120N</w:t>
                        </w:r>
                      </w:p>
                      <w:p w:rsidR="006E6890" w:rsidRPr="006E6890" w:rsidRDefault="006E6890" w:rsidP="00455B9A">
                        <w:pPr>
                          <w:rPr>
                            <w:rFonts w:ascii="Times New Roman" w:hAnsi="Times New Roman"/>
                            <w:lang w:val="nl-NL"/>
                          </w:rPr>
                        </w:pPr>
                        <w:r w:rsidRPr="006E6890">
                          <w:rPr>
                            <w:rFonts w:ascii="Times New Roman" w:hAnsi="Times New Roman"/>
                            <w:lang w:val="nl-NL"/>
                          </w:rPr>
                          <w:t>F = 24000N</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v:textbox>
                </v:shape>
                <v:line id="Line 2707" o:spid="_x0000_s1648" style="position:absolute;visibility:visible;mso-wrap-style:square" from="1789,3899" to="3531,3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a57cYAAADcAAAADwAAAGRycy9kb3ducmV2LnhtbESPQWsCMRSE74L/ITyhN81qIZTVKKIU tIdSbaEen5vX3a2blyVJd7f/vikUehxm5htmtRlsIzryoXasYT7LQBAXztRcanh7fZw+gAgR2WDj mDR8U4DNejxaYW5czyfqzrEUCcIhRw1VjG0uZSgqshhmriVO3ofzFmOSvpTGY5/gtpGLLFPSYs1p ocKWdhUVt/OX1fB8/6K67fHpMLwf1bXYn66Xz95rfTcZtksQkYb4H/5rH4yGhVL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mue3GAAAA3AAAAA8AAAAAAAAA AAAAAAAAoQIAAGRycy9kb3ducmV2LnhtbFBLBQYAAAAABAAEAPkAAACUAw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iện tích pít tông nhỏ là </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s = </w:t>
      </w:r>
      <w:r w:rsidRPr="006E6890">
        <w:rPr>
          <w:rFonts w:ascii="Times New Roman" w:hAnsi="Times New Roman"/>
          <w:position w:val="-6"/>
          <w:sz w:val="26"/>
          <w:szCs w:val="26"/>
          <w:lang w:val="nl-NL"/>
        </w:rPr>
        <w:object w:dxaOrig="220" w:dyaOrig="220">
          <v:shape id="_x0000_i1250" type="#_x0000_t75" style="width:11.1pt;height:11.1pt" o:ole="">
            <v:imagedata r:id="rId409" o:title=""/>
          </v:shape>
          <o:OLEObject Type="Embed" ProgID="Equation.DSMT4" ShapeID="_x0000_i1250" DrawAspect="Content" ObjectID="_1668161007" r:id="rId410"/>
        </w:objec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1340" w:dyaOrig="660">
          <v:shape id="_x0000_i1251" type="#_x0000_t75" style="width:67.25pt;height:33.25pt" o:ole="">
            <v:imagedata r:id="rId411" o:title=""/>
          </v:shape>
          <o:OLEObject Type="Embed" ProgID="Equation.DSMT4" ShapeID="_x0000_i1251" DrawAspect="Content" ObjectID="_1668161008" r:id="rId412"/>
        </w:object>
      </w:r>
      <w:r w:rsidRPr="006E6890">
        <w:rPr>
          <w:rFonts w:ascii="Times New Roman" w:hAnsi="Times New Roman"/>
          <w:sz w:val="26"/>
          <w:szCs w:val="26"/>
          <w:lang w:val="nl-NL"/>
        </w:rPr>
        <w:t xml:space="preserve"> = 3,14(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iện tích tối thiểu của pít tông lớn là</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ừ công thức </w:t>
      </w:r>
      <w:r w:rsidRPr="006E6890">
        <w:rPr>
          <w:rFonts w:ascii="Times New Roman" w:hAnsi="Times New Roman"/>
          <w:position w:val="-28"/>
          <w:sz w:val="26"/>
          <w:szCs w:val="26"/>
          <w:lang w:val="nl-NL"/>
        </w:rPr>
        <w:object w:dxaOrig="3159" w:dyaOrig="660">
          <v:shape id="_x0000_i1252" type="#_x0000_t75" style="width:158.25pt;height:33.25pt" o:ole="">
            <v:imagedata r:id="rId413" o:title=""/>
          </v:shape>
          <o:OLEObject Type="Embed" ProgID="Equation.DSMT4" ShapeID="_x0000_i1252" DrawAspect="Content" ObjectID="_1668161009" r:id="rId414"/>
        </w:object>
      </w:r>
      <w:r w:rsidRPr="006E6890">
        <w:rPr>
          <w:rFonts w:ascii="Times New Roman" w:hAnsi="Times New Roman"/>
          <w:sz w:val="26"/>
          <w:szCs w:val="26"/>
          <w:lang w:val="nl-NL"/>
        </w:rPr>
        <w:t xml:space="preserve"> = 628 (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455B9A" w:rsidRPr="006E6890" w:rsidRDefault="00455B9A" w:rsidP="00455B9A">
      <w:pPr>
        <w:rPr>
          <w:rFonts w:ascii="Times New Roman" w:hAnsi="Times New Roman"/>
          <w:sz w:val="26"/>
          <w:szCs w:val="26"/>
          <w:lang w:val="nl-NL"/>
        </w:rPr>
      </w:pP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3808" behindDoc="0" locked="0" layoutInCell="1" allowOverlap="1">
                <wp:simplePos x="0" y="0"/>
                <wp:positionH relativeFrom="column">
                  <wp:posOffset>-42545</wp:posOffset>
                </wp:positionH>
                <wp:positionV relativeFrom="paragraph">
                  <wp:posOffset>22860</wp:posOffset>
                </wp:positionV>
                <wp:extent cx="1148715" cy="914400"/>
                <wp:effectExtent l="2540" t="3175" r="1270" b="0"/>
                <wp:wrapNone/>
                <wp:docPr id="261" name="Group 2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8715" cy="914400"/>
                          <a:chOff x="1521" y="6524"/>
                          <a:chExt cx="1809" cy="1440"/>
                        </a:xfrm>
                      </wpg:grpSpPr>
                      <wps:wsp>
                        <wps:cNvPr id="262" name="Text Box 2709"/>
                        <wps:cNvSpPr txBox="1">
                          <a:spLocks noChangeArrowheads="1"/>
                        </wps:cNvSpPr>
                        <wps:spPr bwMode="auto">
                          <a:xfrm>
                            <a:off x="1521" y="6524"/>
                            <a:ext cx="18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263" name="Line 2710"/>
                        <wps:cNvCnPr/>
                        <wps:spPr bwMode="auto">
                          <a:xfrm>
                            <a:off x="1655" y="749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8" o:spid="_x0000_s1649" style="position:absolute;margin-left:-3.35pt;margin-top:1.8pt;width:90.45pt;height:1in;z-index:251703808" coordorigin="1521,6524" coordsize="180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PPWsiwMAAJcJAAAOAAAAZHJzL2Uyb0RvYy54bWzMVttu3DYQfQ+QfyD4LusSSisJlgN7L0YB tzWQ5AO4EnVBJFIludY6Rf+9Q3K1Xq9jJIiBonoQSA05nDkz51CXH/dDjx6YVJ3gBQ4vAowYL0XV 8abAXz5vvBQjpSmvaC84K/AjU/jj1ft3l9OYs0i0oq+YROCEq3waC9xqPea+r8qWDVRdiJFxMNZC DlTDVDZ+JekE3ofej4Ig8Schq1GKkikFX1fOiK+s/7pmpf6zrhXTqC8wxKbtW9r31rz9q0uaN5KO bVcewqC/EMVAOw6HHl2tqKZoJ7sXroaulEKJWl+UYvBFXXclszlANmFwls2tFLvR5tLkUzMeYQJo z3D6ZbflHw/3EnVVgaMkxIjTAYpkz0XRIkgNPtPY5LDsVo6fxnvpkoThnSi/KjD753Yzb9xitJ1+ FxV4pDstLD77Wg7GBWSO9rYMj8cysL1GJXwMQ5IuwhijEmxZSEhwqFPZQjHNtjCOIFiwJnFEXA3L dj1vT4PM7TVbjdWnuTvXxnqIzSQGPaeeYFVvg/VTS0dmq6UMXkdYoxnWzybBG7E3yGYOWbvSwIr0 HiyQmUVJOXQRF8uW8oZdSymmltEKQgxtRiZ2OMRVxEyUcfIjuL+D2xH011Gj+SiVvmViQGZQYAm0 snHShzulHcDzElNcLjZd38N3mvf82QeohPsCx8JWYzMBWKb8nQXZOl2nxCNRsvZIsFp515sl8ZJN uIhXH1bL5Sr8x5wbkrztqopxc8zM2pD8XPkO+uH4duStEn1XGXcmJCWb7bKX6IGCamzsc2ijk2X+ 8zBsl0EuZymFEQluoszbJOnCIxsSexnQygvC7CZLApKR1eZ5SncdZ29PCU3AnDiKXTe9mltgn5e5 0XzoNOhy3w0FTo+LaG56cM0rW1pNu96NT6Aw4T9BAeWeCw3Uc03qeKf3272VnTBNZipsRfUITSwF tBhoNdwqMGiF/IbRBApdYPXXjkqGUf8bByJYZQBJtxMSLyLYI08t21ML5SW4KrDGyA2X2l0Du1F2 TQsnOepxcQ1aVXe2rU3MLiqrc1Yu/jPd+DDrhm2JaBFaLTsQf8nvJVRhBvXHzE9iEFRQzAXJrPY4 4lm5jQmIqdHa52L5gvY91Panaf/mDoS779BorzXd/1RKjup3QgunLI4OMz2s/p3RwjWbUVRTWbic 7Mje/nbb4U/F/F6czu2qp/+pq38BAAD//wMAUEsDBBQABgAIAAAAIQCR3emQ3wAAAAgBAAAPAAAA ZHJzL2Rvd25yZXYueG1sTI9BS8NAEIXvgv9hGcFbu0lbE4nZlFLUUxFsBfE2zU6T0OxsyG6T9N+7 PentDe/x3jf5ejKtGKh3jWUF8TwCQVxa3XCl4OvwNnsG4TyyxtYyKbiSg3Vxf5djpu3InzTsfSVC CbsMFdTed5mUrqzJoJvbjjh4J9sb9OHsK6l7HEO5aeUiihJpsOGwUGNH25rK8/5iFLyPOG6W8euw O5+215/D08f3LialHh+mzQsIT5P/C8MNP6BDEZiO9sLaiVbBLElDUsEyAXGz09UCxDGIVZqALHL5 /4HiFwAA//8DAFBLAQItABQABgAIAAAAIQC2gziS/gAAAOEBAAATAAAAAAAAAAAAAAAAAAAAAABb Q29udGVudF9UeXBlc10ueG1sUEsBAi0AFAAGAAgAAAAhADj9If/WAAAAlAEAAAsAAAAAAAAAAAAA AAAALwEAAF9yZWxzLy5yZWxzUEsBAi0AFAAGAAgAAAAhABQ89ayLAwAAlwkAAA4AAAAAAAAAAAAA AAAALgIAAGRycy9lMm9Eb2MueG1sUEsBAi0AFAAGAAgAAAAhAJHd6ZDfAAAACAEAAA8AAAAAAAAA AAAAAAAA5QUAAGRycy9kb3ducmV2LnhtbFBLBQYAAAAABAAEAPMAAADxBgAAAAA= ">
                <v:shape id="Text Box 2709" o:spid="_x0000_s1650" type="#_x0000_t202" style="position:absolute;left:1521;top:6524;width:180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Sg0MQA AADcAAAADwAAAGRycy9kb3ducmV2LnhtbESPQWvCQBSE74L/YXlCb2a3oQ01uopYCj1VtK3g7ZF9 JqHZtyG7TdJ/3xUEj8PMfMOsNqNtRE+drx1reEwUCOLCmZpLDV+fb/MXED4gG2wck4Y/8rBZTycr zI0b+ED9MZQiQtjnqKEKoc2l9EVFFn3iWuLoXVxnMUTZldJ0OES4bWSqVCYt1hwXKmxpV1Hxc/y1 Gr4/LufTk9qXr/a5HdyoJNuF1PphNm6XIAKN4R6+td+NhjRL4XomHgG5/gcAAP//AwBQSwECLQAU AAYACAAAACEA8PeKu/0AAADiAQAAEwAAAAAAAAAAAAAAAAAAAAAAW0NvbnRlbnRfVHlwZXNdLnht bFBLAQItABQABgAIAAAAIQAx3V9h0gAAAI8BAAALAAAAAAAAAAAAAAAAAC4BAABfcmVscy8ucmVs c1BLAQItABQABgAIAAAAIQAzLwWeQQAAADkAAAAQAAAAAAAAAAAAAAAAACkCAABkcnMvc2hhcGV4 bWwueG1sUEsBAi0AFAAGAAgAAAAhAHU0oND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v:textbox>
                </v:shape>
                <v:line id="Line 2710" o:spid="_x0000_s1651" style="position:absolute;visibility:visible;mso-wrap-style:square" from="1655,7499" to="3196,7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EadcYAAADcAAAADwAAAGRycy9kb3ducmV2LnhtbESPQWvCQBSE70L/w/IK3nSjQiipq4gi aA9FbaE9PrOvSdrs27C7JvHfu0LB4zAz3zDzZW9q0ZLzlWUFk3ECgji3uuJCwefHdvQCwgdkjbVl UnAlD8vF02COmbYdH6k9hUJECPsMFZQhNJmUPi/JoB/bhjh6P9YZDFG6QmqHXYSbWk6TJJUGK44L JTa0Lin/O12MgvfZIW1X+7dd/7VPz/nmeP7+7ZxSw+d+9QoiUB8e4f/2TiuYpj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RGnXGAAAA3AAAAA8AAAAAAAAA AAAAAAAAoQIAAGRycy9kb3ducmV2LnhtbFBLBQYAAAAABAAEAPkAAACUAwAAAAA= "/>
              </v:group>
            </w:pict>
          </mc:Fallback>
        </mc:AlternateContent>
      </w:r>
      <w:r w:rsidR="00455B9A"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ab/>
        <w:t>Bài giải</w:t>
      </w:r>
    </w:p>
    <w:p w:rsidR="00455B9A" w:rsidRPr="006E6890" w:rsidRDefault="00455B9A" w:rsidP="00455B9A">
      <w:pPr>
        <w:tabs>
          <w:tab w:val="center" w:pos="4762"/>
        </w:tabs>
        <w:jc w:val="center"/>
        <w:rPr>
          <w:rFonts w:ascii="Times New Roman" w:hAnsi="Times New Roman"/>
          <w:sz w:val="26"/>
          <w:szCs w:val="26"/>
          <w:lang w:val="nl-NL"/>
        </w:rPr>
      </w:pPr>
      <w:r w:rsidRPr="006E6890">
        <w:rPr>
          <w:rFonts w:ascii="Times New Roman" w:hAnsi="Times New Roman"/>
          <w:sz w:val="26"/>
          <w:szCs w:val="26"/>
          <w:lang w:val="nl-NL"/>
        </w:rPr>
        <w:t xml:space="preserve">                     Xem chất lỏng không bị nén thì thể tích chất lỏng chuyển từ xi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lanh nhỏ sang xi lanh lớn là V = h.s = H.S</w:t>
      </w:r>
      <w:r w:rsidRPr="006E6890">
        <w:rPr>
          <w:rFonts w:ascii="Times New Roman" w:hAnsi="Times New Roman"/>
          <w:position w:val="-6"/>
          <w:sz w:val="26"/>
          <w:szCs w:val="26"/>
          <w:lang w:val="nl-NL"/>
        </w:rPr>
        <w:object w:dxaOrig="300" w:dyaOrig="240">
          <v:shape id="_x0000_i1253" type="#_x0000_t75" style="width:15.05pt;height:11.85pt" o:ole="">
            <v:imagedata r:id="rId415" o:title=""/>
          </v:shape>
          <o:OLEObject Type="Embed" ProgID="Equation.DSMT4" ShapeID="_x0000_i1253" DrawAspect="Content" ObjectID="_1668161010" r:id="rId416"/>
        </w:object>
      </w:r>
      <w:r w:rsidRPr="006E6890">
        <w:rPr>
          <w:rFonts w:ascii="Times New Roman" w:hAnsi="Times New Roman"/>
          <w:position w:val="-24"/>
          <w:sz w:val="26"/>
          <w:szCs w:val="26"/>
          <w:lang w:val="nl-NL"/>
        </w:rPr>
        <w:object w:dxaOrig="740" w:dyaOrig="620">
          <v:shape id="_x0000_i1254" type="#_x0000_t75" style="width:37.2pt;height:30.85pt" o:ole="">
            <v:imagedata r:id="rId417" o:title=""/>
          </v:shape>
          <o:OLEObject Type="Embed" ProgID="Equation.DSMT4" ShapeID="_x0000_i1254" DrawAspect="Content" ObjectID="_1668161011" r:id="rId418"/>
        </w:objec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Áp suất được truyền đi nguyên vẹn nên ta có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P = </w:t>
      </w:r>
      <w:r w:rsidRPr="006E6890">
        <w:rPr>
          <w:rFonts w:ascii="Times New Roman" w:hAnsi="Times New Roman"/>
          <w:position w:val="-28"/>
          <w:sz w:val="26"/>
          <w:szCs w:val="26"/>
          <w:lang w:val="nl-NL"/>
        </w:rPr>
        <w:object w:dxaOrig="3360" w:dyaOrig="660">
          <v:shape id="_x0000_i1255" type="#_x0000_t75" style="width:167.75pt;height:33.25pt" o:ole="">
            <v:imagedata r:id="rId419" o:title=""/>
          </v:shape>
          <o:OLEObject Type="Embed" ProgID="Equation.DSMT4" ShapeID="_x0000_i1255" DrawAspect="Content" ObjectID="_1668161012" r:id="rId420"/>
        </w:object>
      </w:r>
      <w:r w:rsidRPr="006E6890">
        <w:rPr>
          <w:rFonts w:ascii="Times New Roman" w:hAnsi="Times New Roman"/>
          <w:sz w:val="26"/>
          <w:szCs w:val="26"/>
          <w:lang w:val="nl-NL"/>
        </w:rPr>
        <w:t xml:space="preserve"> = 10000(N)</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Vậy lực nén lên pít tông lớn là 10000(N)</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Dưới đáy của một thùng có lỗ hình tròn đường kính 2cm. Lỗ này được đạy kín bằng một lắp phẳng được ép từ ngoài vào bằng một lò so tác dụng một lực ép bằng 40N. Người ta đổ thủy ngân vào thùng. Hỏi độ cao cực đại của mực thủy ngân để nắp không bị bật ra? Biết KLR của thủy n gân là 13600kg/m</w:t>
      </w:r>
      <w:r w:rsidRPr="006E6890">
        <w:rPr>
          <w:rFonts w:ascii="Times New Roman" w:hAnsi="Times New Roman"/>
          <w:sz w:val="26"/>
          <w:szCs w:val="26"/>
          <w:vertAlign w:val="superscript"/>
          <w:lang w:val="nl-NL"/>
        </w:rPr>
        <w:t>3</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w:lastRenderedPageBreak/>
        <mc:AlternateContent>
          <mc:Choice Requires="wpg">
            <w:drawing>
              <wp:anchor distT="0" distB="0" distL="114300" distR="114300" simplePos="0" relativeHeight="251704832" behindDoc="0" locked="0" layoutInCell="1" allowOverlap="1">
                <wp:simplePos x="0" y="0"/>
                <wp:positionH relativeFrom="column">
                  <wp:posOffset>42545</wp:posOffset>
                </wp:positionH>
                <wp:positionV relativeFrom="paragraph">
                  <wp:posOffset>203200</wp:posOffset>
                </wp:positionV>
                <wp:extent cx="1489075" cy="1028700"/>
                <wp:effectExtent l="0" t="635" r="635" b="0"/>
                <wp:wrapNone/>
                <wp:docPr id="258" name="Group 2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1028700"/>
                          <a:chOff x="1655" y="10664"/>
                          <a:chExt cx="2345" cy="1620"/>
                        </a:xfrm>
                      </wpg:grpSpPr>
                      <wps:wsp>
                        <wps:cNvPr id="259" name="Text Box 2712"/>
                        <wps:cNvSpPr txBox="1">
                          <a:spLocks noChangeArrowheads="1"/>
                        </wps:cNvSpPr>
                        <wps:spPr bwMode="auto">
                          <a:xfrm>
                            <a:off x="1655" y="10664"/>
                            <a:ext cx="234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2cm = 0,02m</w:t>
                              </w:r>
                            </w:p>
                            <w:p w:rsidR="006E6890" w:rsidRPr="006E6890" w:rsidRDefault="006E6890" w:rsidP="00455B9A">
                              <w:pPr>
                                <w:rPr>
                                  <w:rFonts w:ascii="Times New Roman" w:hAnsi="Times New Roman"/>
                                  <w:lang w:val="nl-NL"/>
                                </w:rPr>
                              </w:pPr>
                              <w:r w:rsidRPr="006E6890">
                                <w:rPr>
                                  <w:rFonts w:ascii="Times New Roman" w:hAnsi="Times New Roman"/>
                                  <w:lang w:val="nl-NL"/>
                                </w:rPr>
                                <w:t>F = 4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260" name="Line 2713"/>
                        <wps:cNvCnPr/>
                        <wps:spPr bwMode="auto">
                          <a:xfrm>
                            <a:off x="1797" y="1165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1" o:spid="_x0000_s1652" style="position:absolute;margin-left:3.35pt;margin-top:16pt;width:117.25pt;height:81pt;z-index:251704832" coordorigin="1655,10664" coordsize="234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11vligMAAJsJAAAOAAAAZHJzL2Uyb0RvYy54bWzMVttu2zgQfS+w/0DwXdElsm6IUiS+BAWy bYC2H0BL1AUrkSpJR04X++87JGXZcW9BAyxWDwKpIYczZ+Yc8ertvu/QIxWy5SzH/oWHEWUFL1tW 5/jzp42TYCQVYSXpOKM5fqISv73+483VOGQ04A3vSioQOGEyG4ccN0oNmevKoqE9kRd8oAyMFRc9 UTAVtVsKMoL3vnMDz4vckYtyELygUsLXlTXia+O/qmihPlSVpAp1OYbYlHkL897qt3t9RbJakKFp iykM8htR9KRlcOjsakUUQTvRfuOqbwvBJa/URcF7l1dVW1CTA2Tje2fZ3Am+G0wudTbWwwwTQHuG 02+7Ld4/PgjUljkOFlAqRnookjkXBbHva3zGoc5g2Z0YPg4PwiYJw3te/CXB7J7b9by2i9F2/JOX 4JHsFDf47CvRaxeQOdqbMjzNZaB7hQr46IdJ6sULjAqw+V6QxN5UqKKBaup9frQAuzFHUWirWDTr yUFwGR52R4HZ6pLMnmyinaLTqUHXySOw8nXAfmzIQE29pEZsBjY9APtJp3jL9xrbwGJrVmpgkdqD BVIzOEmLL2J82RBW0xsh+NhQUkKIpiqQyLzVJiK1k18B/j3gDrj/BDaSDUKqO8p7pAc5FsAsEyh5 vJdKt8Fxia4v45u26wy7OvbsAyy0X+BY2KptOgBDlr9TL10n6yR0wiBaO6G3Wjk3m2XoRBs/Xqwu V8vlyv9Hn+uHWdOWJWX6mANx/fBl9ZskxFJupq7kXVtqdzokKertshPokYBwbMyj6wXBnyxzn4dh zJDLWUp+EHq3QepsoiR2wk24cNLYSxzPT2/TyAvTcLV5ntJ9y+jrU0JjjtNFsLDt9MPcPPN8mxvJ +laBNHdtn+NkXkQy3YRrVprSKtJ2dnwChQ7/CAUgdii0aVndpbZf1X67N8rjJ/GBC1tePkEXCw4t BnINPxYYNFx8xWgEkc6x/LIjgmLUvWPAhNQPQ63qZhIuYiA7EqeW7amFsAJc5VhhZIdLZf8Eu0G0 dQMnWe4xfgNyVbWmrTXNbFSQ06QX/5VwRJCOVWTTEiAalwegQF6W7EFAFXRML6N+nMZWM0EEJs3U zDOSm3ggUlpvn8vlkdQT7zso7ot5/+oWhP/f1Gk/6rr/qZbM8nfCCystlg8HfhgBPOOF7TYtNnO7 wcjcAMy26bairxinc7P+eKe6/hcAAP//AwBQSwMEFAAGAAgAAAAhAEeXsaPfAAAACAEAAA8AAABk cnMvZG93bnJldi54bWxMj0FLw0AQhe+C/2EZwZvdJK1VYzalFPVUBFtBvE2TaRKanQ3ZbZL+e8eT Hof38eZ72WqyrRqo941jA/EsAkVcuLLhysDn/vXuEZQPyCW2jsnAhTys8uurDNPSjfxBwy5USkrY p2igDqFLtfZFTRb9zHXEkh1dbzHI2Ve67HGUctvqJIqW2mLD8qHGjjY1Fafd2Rp4G3Fcz+OXYXs6 bi7f+/v3r21MxtzeTOtnUIGm8AfDr76oQy5OB3fm0qvWwPJBQAPzRBZJnCziBNRBuKdFBDrP9P8B +Q8AAAD//wMAUEsBAi0AFAAGAAgAAAAhALaDOJL+AAAA4QEAABMAAAAAAAAAAAAAAAAAAAAAAFtD b250ZW50X1R5cGVzXS54bWxQSwECLQAUAAYACAAAACEAOP0h/9YAAACUAQAACwAAAAAAAAAAAAAA AAAvAQAAX3JlbHMvLnJlbHNQSwECLQAUAAYACAAAACEACddb5YoDAACbCQAADgAAAAAAAAAAAAAA AAAuAgAAZHJzL2Uyb0RvYy54bWxQSwECLQAUAAYACAAAACEAR5exo98AAAAIAQAADwAAAAAAAAAA AAAAAADkBQAAZHJzL2Rvd25yZXYueG1sUEsFBgAAAAAEAAQA8wAAAPAGAAAAAA== ">
                <v:shape id="Text Box 2712" o:spid="_x0000_s1653" type="#_x0000_t202" style="position:absolute;left:1655;top:10664;width:2345;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4HMQA AADcAAAADwAAAGRycy9kb3ducmV2LnhtbESPQWvCQBSE7wX/w/KE3uquYopGN0EsQk8tTVXw9sg+ k2D2bchuTfrvu4VCj8PMfMNs89G24k69bxxrmM8UCOLSmYYrDcfPw9MKhA/IBlvHpOGbPOTZ5GGL qXEDf9C9CJWIEPYpaqhD6FIpfVmTRT9zHXH0rq63GKLsK2l6HCLctnKh1LO02HBcqLGjfU3lrfiy Gk5v18t5qd6rF5t0gxuVZLuWWj9Ox90GRKAx/If/2q9GwyJZ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X8+Bz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2cm = 0,02m</w:t>
                        </w:r>
                      </w:p>
                      <w:p w:rsidR="006E6890" w:rsidRPr="006E6890" w:rsidRDefault="006E6890" w:rsidP="00455B9A">
                        <w:pPr>
                          <w:rPr>
                            <w:rFonts w:ascii="Times New Roman" w:hAnsi="Times New Roman"/>
                            <w:lang w:val="nl-NL"/>
                          </w:rPr>
                        </w:pPr>
                        <w:r w:rsidRPr="006E6890">
                          <w:rPr>
                            <w:rFonts w:ascii="Times New Roman" w:hAnsi="Times New Roman"/>
                            <w:lang w:val="nl-NL"/>
                          </w:rPr>
                          <w:t>F = 4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v:textbox>
                </v:shape>
                <v:line id="Line 2713" o:spid="_x0000_s1654" style="position:absolute;visibility:visible;mso-wrap-style:square" from="1797,11654" to="3606,11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OEAsQAAADcAAAADwAAAGRycy9kb3ducmV2LnhtbERPy2rCQBTdF/oPwy10VydaCJI6EbEU tAupD6jLm8w1SZu5E2amSfz7zkJweTjvxXI0rejJ+caygukkAUFcWt1wpeB0/HiZg/ABWWNrmRRc ycMyf3xYYKbtwHvqD6ESMYR9hgrqELpMSl/WZNBPbEccuYt1BkOErpLa4RDDTStnSZJKgw3Hhho7 WtdU/h7+jILd61far7afm/F7mxbl+744/wxOqeencfUGItAY7uKbe6MVzNI4P56JR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A4QCxAAAANwAAAAPAAAAAAAAAAAA AAAAAKECAABkcnMvZG93bnJldi54bWxQSwUGAAAAAAQABAD5AAAAkgMAAAAA "/>
              </v:group>
            </w:pict>
          </mc:Fallback>
        </mc:AlternateConten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Lực ép của thủy ngân lên nắp ở đáy bình có diện tích s là</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Từ p = </w:t>
      </w:r>
      <w:r w:rsidRPr="006E6890">
        <w:rPr>
          <w:rFonts w:ascii="Times New Roman" w:hAnsi="Times New Roman"/>
          <w:position w:val="-24"/>
          <w:sz w:val="26"/>
          <w:szCs w:val="26"/>
          <w:lang w:val="nl-NL"/>
        </w:rPr>
        <w:object w:dxaOrig="580" w:dyaOrig="620">
          <v:shape id="_x0000_i1256" type="#_x0000_t75" style="width:29.25pt;height:30.85pt" o:ole="">
            <v:imagedata r:id="rId421" o:title=""/>
          </v:shape>
          <o:OLEObject Type="Embed" ProgID="Equation.DSMT4" ShapeID="_x0000_i1256" DrawAspect="Content" ObjectID="_1668161013" r:id="rId422"/>
        </w:object>
      </w:r>
      <w:r w:rsidRPr="006E6890">
        <w:rPr>
          <w:rFonts w:ascii="Times New Roman" w:hAnsi="Times New Roman"/>
          <w:sz w:val="26"/>
          <w:szCs w:val="26"/>
          <w:lang w:val="nl-NL"/>
        </w:rPr>
        <w:t>F = p.S (1)</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Áp suất của thủy ngân lên đáy bình khi mực thủy ngân có độ cao h là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p = d.h = 10.D.h  (2)</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Thay (2) vào (1) ta được F = 10.D.h.S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Nắp đậy sẽ không bị bật ra khi F &lt; 40N nên ta  có 10.D.h.S &lt; 40 Trong đó S = </w:t>
      </w:r>
      <w:r w:rsidRPr="006E6890">
        <w:rPr>
          <w:rFonts w:ascii="Times New Roman" w:hAnsi="Times New Roman"/>
          <w:position w:val="-6"/>
          <w:sz w:val="26"/>
          <w:szCs w:val="26"/>
          <w:lang w:val="nl-NL"/>
        </w:rPr>
        <w:object w:dxaOrig="220" w:dyaOrig="220">
          <v:shape id="_x0000_i1257" type="#_x0000_t75" style="width:11.1pt;height:11.1pt" o:ole="">
            <v:imagedata r:id="rId409" o:title=""/>
          </v:shape>
          <o:OLEObject Type="Embed" ProgID="Equation.DSMT4" ShapeID="_x0000_i1257" DrawAspect="Content" ObjectID="_1668161014" r:id="rId423"/>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Vậy 10.D.h.</w:t>
      </w:r>
      <w:r w:rsidRPr="006E6890">
        <w:rPr>
          <w:rFonts w:ascii="Times New Roman" w:hAnsi="Times New Roman"/>
          <w:position w:val="-6"/>
          <w:sz w:val="26"/>
          <w:szCs w:val="26"/>
          <w:lang w:val="nl-NL"/>
        </w:rPr>
        <w:object w:dxaOrig="220" w:dyaOrig="220">
          <v:shape id="_x0000_i1258" type="#_x0000_t75" style="width:11.1pt;height:11.1pt" o:ole="">
            <v:imagedata r:id="rId409" o:title=""/>
          </v:shape>
          <o:OLEObject Type="Embed" ProgID="Equation.DSMT4" ShapeID="_x0000_i1258" DrawAspect="Content" ObjectID="_1668161015" r:id="rId424"/>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lt; 40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Suy ra h &lt; </w:t>
      </w:r>
      <w:r w:rsidRPr="006E6890">
        <w:rPr>
          <w:rFonts w:ascii="Times New Roman" w:hAnsi="Times New Roman"/>
          <w:position w:val="-28"/>
          <w:sz w:val="26"/>
          <w:szCs w:val="26"/>
          <w:lang w:val="nl-NL"/>
        </w:rPr>
        <w:object w:dxaOrig="5179" w:dyaOrig="660">
          <v:shape id="_x0000_i1259" type="#_x0000_t75" style="width:258.75pt;height:33.25pt" o:ole="">
            <v:imagedata r:id="rId425" o:title=""/>
          </v:shape>
          <o:OLEObject Type="Embed" ProgID="Equation.DSMT4" ShapeID="_x0000_i1259" DrawAspect="Content" ObjectID="_1668161016" r:id="rId426"/>
        </w:object>
      </w:r>
      <w:r w:rsidRPr="006E6890">
        <w:rPr>
          <w:rFonts w:ascii="Times New Roman" w:hAnsi="Times New Roman"/>
          <w:sz w:val="26"/>
          <w:szCs w:val="26"/>
          <w:lang w:val="nl-NL"/>
        </w:rPr>
        <w:t>0,234(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Vậy độ cao cực đại của mực thủy ngân để nắp không bị bật ra là 0,234(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b/>
          <w:sz w:val="26"/>
          <w:szCs w:val="26"/>
          <w:lang w:val="nl-NL"/>
        </w:rPr>
        <w:t>* Bài tập 5</w:t>
      </w:r>
      <w:r w:rsidRPr="006E6890">
        <w:rPr>
          <w:rFonts w:ascii="Times New Roman" w:hAnsi="Times New Roman"/>
          <w:sz w:val="26"/>
          <w:szCs w:val="26"/>
          <w:lang w:val="nl-NL"/>
        </w:rPr>
        <w:t>: Một người thợ lặn mặc bộ áo lặn chỉ chịu được áp suất tối đa là 3000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a) Hỏi thợi lặn có thể lặn sâu nhất là bao nhiêu trong nước biển có d = 10300N/m</w:t>
      </w:r>
      <w:r w:rsidRPr="006E6890">
        <w:rPr>
          <w:rFonts w:ascii="Times New Roman" w:hAnsi="Times New Roman"/>
          <w:sz w:val="26"/>
          <w:szCs w:val="26"/>
          <w:vertAlign w:val="superscript"/>
          <w:lang w:val="nl-NL"/>
        </w:rPr>
        <w:t>3</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b)Tính lực của nước biển tác dụng lên cửa kính quan sát của áo lặn có diện tích là 2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khi lặn sâu 25m</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5856" behindDoc="0" locked="0" layoutInCell="1" allowOverlap="1">
                <wp:simplePos x="0" y="0"/>
                <wp:positionH relativeFrom="column">
                  <wp:posOffset>85090</wp:posOffset>
                </wp:positionH>
                <wp:positionV relativeFrom="paragraph">
                  <wp:posOffset>162560</wp:posOffset>
                </wp:positionV>
                <wp:extent cx="1829435" cy="1143000"/>
                <wp:effectExtent l="10160" t="0" r="0" b="2540"/>
                <wp:wrapNone/>
                <wp:docPr id="255" name="Group 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143000"/>
                          <a:chOff x="1722" y="2204"/>
                          <a:chExt cx="2881" cy="1800"/>
                        </a:xfrm>
                      </wpg:grpSpPr>
                      <wps:wsp>
                        <wps:cNvPr id="256" name="Text Box 2715"/>
                        <wps:cNvSpPr txBox="1">
                          <a:spLocks noChangeArrowheads="1"/>
                        </wps:cNvSpPr>
                        <wps:spPr bwMode="auto">
                          <a:xfrm>
                            <a:off x="1722" y="2204"/>
                            <a:ext cx="2881"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25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wps:txbx>
                        <wps:bodyPr rot="0" vert="horz" wrap="square" lIns="91440" tIns="45720" rIns="91440" bIns="45720" anchor="t" anchorCtr="0" upright="1">
                          <a:noAutofit/>
                        </wps:bodyPr>
                      </wps:wsp>
                      <wps:wsp>
                        <wps:cNvPr id="257" name="Line 2716"/>
                        <wps:cNvCnPr/>
                        <wps:spPr bwMode="auto">
                          <a:xfrm>
                            <a:off x="1722" y="3494"/>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4" o:spid="_x0000_s1655" style="position:absolute;margin-left:6.7pt;margin-top:12.8pt;width:144.05pt;height:90pt;z-index:251705856" coordorigin="1722,2204" coordsize="2881,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DzQOkQMAAJgJAAAOAAAAZHJzL2Uyb0RvYy54bWzMVttu2zgQfS+w/0DwXZEoy7YkRCkSX4IC 6W6Adj+AlqgLViJVko6cFv33HZKS7XgvvQRYrB4EkkMOZ87MOdL120PXoicmVSN4hslVgBHjuSga XmX4949bL8ZIacoL2grOMvzMFH5788ub66FPWShq0RZMInDCVTr0Ga617lPfV3nNOqquRM84GEsh O6phKiu/kHQA713rh0Gw8Achi16KnCkFq2tnxDfWf1myXP9Wlopp1GYYYtP2Le17Z97+zTVNK0n7 usnHMOhPRNHRhsOlR1drqinay+Yvrroml0KJUl/lovNFWTY5szlANiS4yOZein1vc6nSoeqPMAG0 Fzj9tNv816dHiZoiw+F8jhGnHRTJ3ovCJYkMPkNfpbDtXvYf+kfpkoThg8j/UGD2L+1mXrnNaDe8 FwV4pHstLD6HUnbGBWSODrYMz8cysINGOSySOEyiGUSTg42QaBYEY6HyGqppzpFlGGIE5jAMbJA0 zevNeD6MYzIejt1Jn6buYhvsGJzJDJpOnXBVr8P1Q017ZsulDGBHXBcTrh9NhnfiYKCdO2jtToMr 0gewQGYWJuXgRVysasordiulGGpGCwiRmJOQyPGoS0QZJ9/C+29wm1D/F9Ro2kul75nokBlkWAKv bJz06UFpE85pi6kuF9umbWGdpi1/sQAb3QpcC0eNzQRgqfIlCZJNvIkjLwoXGy8K1mvvdruKvMWW LOfr2Xq1WpOv5l4SpXVTFIybaybakuj7yjcKiCPckbhKtE1h3JmQlKx2q1aiJwqysbWPBR0sp23+ yzAsCJDLRUokjIK7MPG2i3jpRdto7iXLIPYCktwliyBKovX2ZUoPDWevTwkNGU7m4dx10ynoi9yA WSO5oDBnudG0azQIc9t0GQYSjZtoanpwwwtbWk2b1o3PoDDhn6AAr1OhbceaJnXtqg+7g9UdEscT FXaieIYmlgJaDMQaPiswqIX8jNEAEp1h9WlPJcOofceBCAmJIqPpdhLNlyFM5Llld26hPAdXGdYY ueFKu+/AvpdNVcNNjnpc3IJYlY1ta8MyF9VIOZCL/0w3lpNu2JYAzVhMQIG6rPijhCqYAH+M+TPo OePHEc/obbggM6eXVmahZpNKX9C+hdp+N+1f3YHw8Rsb7Z+a7n8qJUf1O6OFUxZHh4keVv8uaOGa Dcpj1223wch+/u2x8VfF/F+cz+3+0w/VzZ8AAAD//wMAUEsDBBQABgAIAAAAIQDughmA3QAAAAkB AAAPAAAAZHJzL2Rvd25yZXYueG1sTI9NS8NAEIbvgv9hGcGb3U1jisRsSinqqQi2gnjbZqdJaHY2 ZLdJ+u8dT3p8P3jnmWI9u06MOITWk4ZkoUAgVd62VGv4PLw+PIEI0ZA1nSfUcMUA6/L2pjC59RN9 4LiPteARCrnR0MTY51KGqkFnwsL3SJyd/OBMZDnU0g5m4nHXyaVSK+lMS3yhMT1uG6zO+4vT8DaZ aZMmL+PufNpevw/Z+9cuQa3v7+bNM4iIc/wrwy8+o0PJTEd/IRtExzp95KaGZbYCwXmqkgzEkQ3F jiwL+f+D8gcAAP//AwBQSwECLQAUAAYACAAAACEAtoM4kv4AAADhAQAAEwAAAAAAAAAAAAAAAAAA AAAAW0NvbnRlbnRfVHlwZXNdLnhtbFBLAQItABQABgAIAAAAIQA4/SH/1gAAAJQBAAALAAAAAAAA AAAAAAAAAC8BAABfcmVscy8ucmVsc1BLAQItABQABgAIAAAAIQDODzQOkQMAAJgJAAAOAAAAAAAA AAAAAAAAAC4CAABkcnMvZTJvRG9jLnhtbFBLAQItABQABgAIAAAAIQDughmA3QAAAAkBAAAPAAAA AAAAAAAAAAAAAOsFAABkcnMvZG93bnJldi54bWxQSwUGAAAAAAQABADzAAAA9QYAAAAA ">
                <v:shape id="Text Box 2715" o:spid="_x0000_s1656" type="#_x0000_t202" style="position:absolute;left:1722;top:2204;width:2881;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NsbsQA AADcAAAADwAAAGRycy9kb3ducmV2LnhtbESPQWvCQBSE70L/w/IK3nS3YkKbukpRCp4qpq3g7ZF9 JqHZtyG7TeK/7wpCj8PMfMOsNqNtRE+drx1reJorEMSFMzWXGr4+32fPIHxANtg4Jg1X8rBZP0xW mBk38JH6PJQiQthnqKEKoc2k9EVFFv3ctcTRu7jOYoiyK6XpcIhw28iFUqm0WHNcqLClbUXFT/5r NXx/XM6npTqUO5u0gxuVZPsitZ4+jm+vIAKN4T98b++NhkWSwu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MRjbG7EAAAA3AAAAA8AAAAAAAAAAAAAAAAAmAIAAGRycy9k b3ducmV2LnhtbFBLBQYAAAAABAAEAPUAAACJAw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25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v:textbox>
                </v:shape>
                <v:line id="Line 2716" o:spid="_x0000_s1657" style="position:absolute;visibility:visible;mso-wrap-style:square" from="1722,3494" to="4335,3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bWy8cAAADcAAAADwAAAGRycy9kb3ducmV2LnhtbESPQWvCQBSE7wX/w/IKvdVNLU0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htbLxwAAANwAAAAPAAAAAAAA AAAAAAAAAKECAABkcnMvZG93bnJldi54bWxQSwUGAAAAAAQABAD5AAAAlQMAAAAA "/>
              </v:group>
            </w:pict>
          </mc:Fallback>
        </mc:AlternateContent>
      </w:r>
    </w:p>
    <w:p w:rsidR="00455B9A" w:rsidRPr="006E6890" w:rsidRDefault="00455B9A" w:rsidP="00455B9A">
      <w:pPr>
        <w:tabs>
          <w:tab w:val="left" w:pos="3945"/>
        </w:tabs>
        <w:jc w:val="center"/>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a) Khi người thợ lặn xuống đến độ sâu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hì bề mặt</w:t>
      </w:r>
    </w:p>
    <w:p w:rsidR="00455B9A" w:rsidRPr="006E6890" w:rsidRDefault="00455B9A" w:rsidP="00455B9A">
      <w:pPr>
        <w:tabs>
          <w:tab w:val="left" w:pos="394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áo lặn chịu một áp suất là  p = d.h</w:t>
      </w:r>
      <w:r w:rsidRPr="006E6890">
        <w:rPr>
          <w:rFonts w:ascii="Times New Roman" w:hAnsi="Times New Roman"/>
          <w:sz w:val="26"/>
          <w:szCs w:val="26"/>
          <w:vertAlign w:val="subscript"/>
          <w:lang w:val="nl-NL"/>
        </w:rPr>
        <w:t>1</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Để cho an toàn p phải nhỏ hơn áp suất tối đa</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mà áo lặn có thể chịu được 300000N/m</w:t>
      </w:r>
      <w:r w:rsidRPr="006E6890">
        <w:rPr>
          <w:rFonts w:ascii="Times New Roman" w:hAnsi="Times New Roman"/>
          <w:sz w:val="26"/>
          <w:szCs w:val="26"/>
          <w:vertAlign w:val="superscript"/>
          <w:lang w:val="nl-NL"/>
        </w:rPr>
        <w:t>2</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Vậy ta có p &lt; 300000</w:t>
      </w:r>
      <w:r w:rsidRPr="006E6890">
        <w:rPr>
          <w:rFonts w:ascii="Times New Roman" w:hAnsi="Times New Roman"/>
          <w:position w:val="-6"/>
          <w:sz w:val="26"/>
          <w:szCs w:val="26"/>
          <w:lang w:val="nl-NL"/>
        </w:rPr>
        <w:object w:dxaOrig="340" w:dyaOrig="240">
          <v:shape id="_x0000_i1260" type="#_x0000_t75" style="width:16.6pt;height:11.85pt" o:ole="">
            <v:imagedata r:id="rId427" o:title=""/>
          </v:shape>
          <o:OLEObject Type="Embed" ProgID="Equation.DSMT4" ShapeID="_x0000_i1260" DrawAspect="Content" ObjectID="_1668161017" r:id="rId428"/>
        </w:object>
      </w:r>
      <w:r w:rsidRPr="006E6890">
        <w:rPr>
          <w:rFonts w:ascii="Times New Roman" w:hAnsi="Times New Roman"/>
          <w:sz w:val="26"/>
          <w:szCs w:val="26"/>
          <w:lang w:val="nl-NL"/>
        </w:rPr>
        <w:t>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300000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261" type="#_x0000_t75" style="width:15.05pt;height:11.85pt" o:ole="">
            <v:imagedata r:id="rId429" o:title=""/>
          </v:shape>
          <o:OLEObject Type="Embed" ProgID="Equation.DSMT4" ShapeID="_x0000_i1261" DrawAspect="Content" ObjectID="_1668161018" r:id="rId430"/>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w:t>
      </w:r>
      <w:r w:rsidRPr="006E6890">
        <w:rPr>
          <w:rFonts w:ascii="Times New Roman" w:hAnsi="Times New Roman"/>
          <w:position w:val="-24"/>
          <w:sz w:val="26"/>
          <w:szCs w:val="26"/>
          <w:lang w:val="nl-NL"/>
        </w:rPr>
        <w:object w:dxaOrig="1820" w:dyaOrig="620">
          <v:shape id="_x0000_i1262" type="#_x0000_t75" style="width:91pt;height:30.85pt" o:ole="">
            <v:imagedata r:id="rId431" o:title=""/>
          </v:shape>
          <o:OLEObject Type="Embed" ProgID="Equation.DSMT4" ShapeID="_x0000_i1262" DrawAspect="Content" ObjectID="_1668161019" r:id="rId432"/>
        </w:object>
      </w:r>
      <w:r w:rsidRPr="006E6890">
        <w:rPr>
          <w:rFonts w:ascii="Times New Roman" w:hAnsi="Times New Roman"/>
          <w:position w:val="-6"/>
          <w:sz w:val="26"/>
          <w:szCs w:val="26"/>
          <w:lang w:val="nl-NL"/>
        </w:rPr>
        <w:object w:dxaOrig="300" w:dyaOrig="240">
          <v:shape id="_x0000_i1263" type="#_x0000_t75" style="width:15.05pt;height:11.85pt" o:ole="">
            <v:imagedata r:id="rId429" o:title=""/>
          </v:shape>
          <o:OLEObject Type="Embed" ProgID="Equation.DSMT4" ShapeID="_x0000_i1263" DrawAspect="Content" ObjectID="_1668161020" r:id="rId433"/>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29,1(m)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b) Lực ép của nước biển lên mặt kính quan sát là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F = p.S = d.h.S = 10300.25.0,02 = 5150(N)</w:t>
      </w:r>
    </w:p>
    <w:p w:rsidR="00455B9A" w:rsidRPr="006E6890" w:rsidRDefault="00455B9A" w:rsidP="00455B9A">
      <w:pPr>
        <w:tabs>
          <w:tab w:val="left" w:pos="3945"/>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Một máy ép dùng dầu có 2 xi lanh A và B thẳng đứng nối với nhau bằng một ống nhỏ. Tiết diện thẳng của xi lanh A là 2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của xi lanh B là 4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Trọng lượng riêng của dầu là 8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Đầu tiên mực dầu ở trong hai xi lanh ở cùng một độ cao.</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a) Đặt lên mặt dầu trong A một pít tông có trọng lượng 40N. Hỏi sau khi cân bằng thì độ chênh lệch giữa hai mặt chất lỏng trong hai xi lanh là bao nhiêu?</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b) Cần phải đặt lên mặt chất lỏng trong B một pít tông có trọng lượng bao nhiêu để hai mặt dưới của 2 pít tông nằm trên cùng một mặt phẳng</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c) Cần tác dụng lên pít tông trong nhánh B một lực là bao nhiêu để có thể nâng được một vật có khối lượng 200kg đặt lên pít tông trên nhánh A? Coi như lực ma sát không đáng kể.</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Bán kính của 2 xi lanh của 1cái kích dùng dầu lần lượt là 10cm và 2cm.</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a)Đặt lên pít tông lớn của kích 1 vật có khối lượng 250kg. Cần phải tác dụng lên pít tông nhỏ một lực là bao nhiêu để nâng được vật nặng lên?</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b) Người ta chỉ có thể tác dụng lên pít tông nhỏ một lực lớn nhất là 500N. Vậy phải chế tạo pít tông lớn có tiết diện thẳng là bao nhiêu để có thể nâng được một ô tô có khối lượng 2500kg</w:t>
      </w:r>
    </w:p>
    <w:p w:rsidR="00455B9A" w:rsidRPr="006E6890" w:rsidRDefault="00455B9A" w:rsidP="00455B9A">
      <w:pPr>
        <w:tabs>
          <w:tab w:val="left" w:pos="3945"/>
        </w:tabs>
        <w:jc w:val="center"/>
        <w:rPr>
          <w:rFonts w:ascii="Times New Roman" w:hAnsi="Times New Roman"/>
          <w:sz w:val="26"/>
          <w:szCs w:val="26"/>
          <w:lang w:val="nl-NL"/>
        </w:rPr>
      </w:pPr>
      <w:r w:rsidRPr="006E6890">
        <w:rPr>
          <w:rFonts w:ascii="Times New Roman" w:hAnsi="Times New Roman"/>
          <w:sz w:val="26"/>
          <w:szCs w:val="26"/>
          <w:lang w:val="nl-NL"/>
        </w:rPr>
        <w:t>********************************</w:t>
      </w: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455B9A" w:rsidRPr="006E6890" w:rsidRDefault="00455B9A" w:rsidP="00921205">
      <w:pPr>
        <w:tabs>
          <w:tab w:val="left" w:pos="3945"/>
        </w:tabs>
        <w:jc w:val="center"/>
        <w:rPr>
          <w:rFonts w:ascii="Times New Roman" w:hAnsi="Times New Roman"/>
          <w:sz w:val="26"/>
          <w:szCs w:val="26"/>
          <w:lang w:val="nl-NL"/>
        </w:rPr>
      </w:pPr>
      <w:r w:rsidRPr="006E6890">
        <w:rPr>
          <w:rFonts w:ascii="Times New Roman" w:hAnsi="Times New Roman"/>
          <w:sz w:val="26"/>
          <w:szCs w:val="26"/>
          <w:lang w:val="nl-NL"/>
        </w:rPr>
        <w:lastRenderedPageBreak/>
        <w:t>LUYỆN TẬP</w:t>
      </w:r>
    </w:p>
    <w:p w:rsidR="00455B9A" w:rsidRPr="006E6890" w:rsidRDefault="00455B9A" w:rsidP="00455B9A">
      <w:pPr>
        <w:tabs>
          <w:tab w:val="left" w:pos="3945"/>
        </w:tabs>
        <w:rPr>
          <w:rFonts w:ascii="Times New Roman" w:hAnsi="Times New Roman"/>
          <w:b/>
          <w:sz w:val="26"/>
          <w:szCs w:val="26"/>
          <w:lang w:val="nl-NL"/>
        </w:rPr>
      </w:pPr>
      <w:r w:rsidRPr="006E6890">
        <w:rPr>
          <w:rFonts w:ascii="Times New Roman" w:hAnsi="Times New Roman"/>
          <w:b/>
          <w:sz w:val="26"/>
          <w:szCs w:val="26"/>
          <w:lang w:val="nl-NL"/>
        </w:rPr>
        <w:t>I: Chữa bài tập về nhà</w:t>
      </w:r>
    </w:p>
    <w:p w:rsidR="00455B9A" w:rsidRPr="006E6890" w:rsidRDefault="00C43FA0" w:rsidP="00455B9A">
      <w:pPr>
        <w:tabs>
          <w:tab w:val="left" w:pos="3945"/>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07904" behindDoc="0" locked="0" layoutInCell="1" allowOverlap="1">
                <wp:simplePos x="0" y="0"/>
                <wp:positionH relativeFrom="column">
                  <wp:posOffset>3106420</wp:posOffset>
                </wp:positionH>
                <wp:positionV relativeFrom="paragraph">
                  <wp:posOffset>172720</wp:posOffset>
                </wp:positionV>
                <wp:extent cx="2466975" cy="1602105"/>
                <wp:effectExtent l="0" t="0" r="1270" b="10160"/>
                <wp:wrapNone/>
                <wp:docPr id="230" name="Group 2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1602105"/>
                          <a:chOff x="6480" y="12821"/>
                          <a:chExt cx="3885" cy="2523"/>
                        </a:xfrm>
                      </wpg:grpSpPr>
                      <wps:wsp>
                        <wps:cNvPr id="231" name="Line 2721"/>
                        <wps:cNvCnPr/>
                        <wps:spPr bwMode="auto">
                          <a:xfrm>
                            <a:off x="6881"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722"/>
                        <wps:cNvCnPr/>
                        <wps:spPr bwMode="auto">
                          <a:xfrm>
                            <a:off x="6881" y="1534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723"/>
                        <wps:cNvCnPr/>
                        <wps:spPr bwMode="auto">
                          <a:xfrm>
                            <a:off x="9695"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724"/>
                        <wps:cNvCnPr/>
                        <wps:spPr bwMode="auto">
                          <a:xfrm>
                            <a:off x="808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725"/>
                        <wps:cNvCnPr/>
                        <wps:spPr bwMode="auto">
                          <a:xfrm>
                            <a:off x="8087" y="151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726"/>
                        <wps:cNvCnPr/>
                        <wps:spPr bwMode="auto">
                          <a:xfrm>
                            <a:off x="942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727"/>
                        <wps:cNvCnPr/>
                        <wps:spPr bwMode="auto">
                          <a:xfrm>
                            <a:off x="6881" y="1456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728"/>
                        <wps:cNvCnPr/>
                        <wps:spPr bwMode="auto">
                          <a:xfrm>
                            <a:off x="6881"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729"/>
                        <wps:cNvCnPr/>
                        <wps:spPr bwMode="auto">
                          <a:xfrm>
                            <a:off x="9427" y="135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730"/>
                        <wps:cNvCnPr/>
                        <wps:spPr bwMode="auto">
                          <a:xfrm>
                            <a:off x="8087" y="14804"/>
                            <a:ext cx="160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1" name="Line 2731"/>
                        <wps:cNvCnPr/>
                        <wps:spPr bwMode="auto">
                          <a:xfrm flipH="1">
                            <a:off x="9159" y="13544"/>
                            <a:ext cx="26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2" name="Line 2732"/>
                        <wps:cNvCnPr/>
                        <wps:spPr bwMode="auto">
                          <a:xfrm>
                            <a:off x="9293" y="1354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3" name="Line 2733"/>
                        <wps:cNvCnPr/>
                        <wps:spPr bwMode="auto">
                          <a:xfrm flipV="1">
                            <a:off x="6881" y="145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734"/>
                        <wps:cNvCnPr/>
                        <wps:spPr bwMode="auto">
                          <a:xfrm flipV="1">
                            <a:off x="701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735"/>
                        <wps:cNvCnPr/>
                        <wps:spPr bwMode="auto">
                          <a:xfrm flipV="1">
                            <a:off x="7186"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736"/>
                        <wps:cNvCnPr/>
                        <wps:spPr bwMode="auto">
                          <a:xfrm flipV="1">
                            <a:off x="7350"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737"/>
                        <wps:cNvCnPr/>
                        <wps:spPr bwMode="auto">
                          <a:xfrm flipV="1">
                            <a:off x="7506" y="1459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738"/>
                        <wps:cNvCnPr/>
                        <wps:spPr bwMode="auto">
                          <a:xfrm flipV="1">
                            <a:off x="768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739"/>
                        <wps:cNvCnPr/>
                        <wps:spPr bwMode="auto">
                          <a:xfrm flipV="1">
                            <a:off x="7819" y="1460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Text Box 2740"/>
                        <wps:cNvSpPr txBox="1">
                          <a:spLocks noChangeArrowheads="1"/>
                        </wps:cNvSpPr>
                        <wps:spPr bwMode="auto">
                          <a:xfrm>
                            <a:off x="7082" y="1282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251" name="Text Box 2741"/>
                        <wps:cNvSpPr txBox="1">
                          <a:spLocks noChangeArrowheads="1"/>
                        </wps:cNvSpPr>
                        <wps:spPr bwMode="auto">
                          <a:xfrm>
                            <a:off x="9309" y="12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252" name="Text Box 2742"/>
                        <wps:cNvSpPr txBox="1">
                          <a:spLocks noChangeArrowheads="1"/>
                        </wps:cNvSpPr>
                        <wps:spPr bwMode="auto">
                          <a:xfrm>
                            <a:off x="6480" y="1448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253" name="Text Box 2743"/>
                        <wps:cNvSpPr txBox="1">
                          <a:spLocks noChangeArrowheads="1"/>
                        </wps:cNvSpPr>
                        <wps:spPr bwMode="auto">
                          <a:xfrm>
                            <a:off x="9561" y="144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254" name="Text Box 2744"/>
                        <wps:cNvSpPr txBox="1">
                          <a:spLocks noChangeArrowheads="1"/>
                        </wps:cNvSpPr>
                        <wps:spPr bwMode="auto">
                          <a:xfrm>
                            <a:off x="8928" y="1390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0" o:spid="_x0000_s1658" style="position:absolute;margin-left:244.6pt;margin-top:13.6pt;width:194.25pt;height:126.15pt;z-index:251707904" coordorigin="6480,12821" coordsize="3885,25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VpULggYAABBHAAAOAAAAZHJzL2Uyb0RvYy54bWzsXNFyozYUfe9M/4Hh3TEIgZEnzk5ix2ln 0jYzu+27AthmCogKEjvd6b/3SgKMCe7GcdfNNvKDDRYW0tXhSLrnXp9/2KSJ8RjxImbZxLTPLNOI soCFcbacmL9+mg980yhKmoU0YVk0MZ+iwvxw8f135+t8HCG2YkkYcQMqyYrxOp+Yq7LMx8NhEayi lBZnLI8yKFwwntISTvlyGHK6htrTZIgsyxuuGQ9zzoKoKODbmSo0L2T9i0UUlL8sFkVUGsnEhLaV 8p3L93vxPrw4p+Mlp/kqDqpm0Fe0IqVxBjdtqprRkhoPPH5WVRoHnBVsUZ4FLB2yxSIOItkH6I1t dXpzw9lDLvuyHK+XeWMmMG3HTq+uNvj58Y4bcTgxkQP2yWgKgyTva6ARkvZZ58sxXHbD84/5HVed hMNbFvxegPmG3XJxvlQXG/frn1gINdKHkkn7bBY8FVVAz42NHIanZhiiTWkE8CXCnkdGrmkEUGZ7 FrItVw1UsILRFL/zsA+tFcXIR3ZdeF1V4Ph+9WvkIkeUDulY3Vm2tmqdAAmgrtgatjjOsB9XNI/k eBXCYo1h7dqwt3EWCbvKFoubw1XT7I5DC8VZAfb9osk834f6RNcd28eq67XlwCbCZgiMttNrOs55 Ud5ELDXEwcRMoCFyPOjjbVEqA9WXiOHJ2DxOEviejpPMWE9M4iJX/qBgSRyKQlFW8OX9NOHGIxWP l3xV9925DGCchbKyVUTD6+q4pHGijmF0kkzUB/2A5lRH6vn5TCxy7V/7eICRdz3A1mw2uJxP8cCb 2yN35sym05n9l2iajcerOAyjTLSufpZt/LIhrVhFPYXN09yYYbhbuwQUNLb+lI0GaKkhVIN5z8In ObLye0DZyeCGunBDYlCOhpvr4A7ckG9jhTgNNzmDAUreH9ycLtwk474SbsQjQN2a3TS77ZtMgXHU KqWeTCUpvRJuvuWPvgA3m8BSQ82Q9eKlnin1ZHrWu/D8P02mwEa7cJNL0aPh5tpeZzK1HVwt3zTc 3u9k6nXh5h2xdiMYaXbTWwXwi+ybTAEeu+w2OgJu250pdp+xG7IA2mJzqtnt/bIbOAN34eb/O3Dz re5kquGmHSEO6cKNHAG31mTqPnOEeIBsTW7v2u0mVu875Ab+9Ne73bYbU/B0d8nNs94i3MSueEaL lfIGJ0txLCxAx9r/K1SGU/l/cVducA6WG4xFEuc/gMQgXf6VVkNsFwhVuua+EQLUiHwbigTuKhLO MYoEQQRczv04rDwoNnrjAphRPuUgi5Y8ptkyiUwhsaVRaBpJBDK6OJLEWUlkL7pai2h10ECvT1LE CfRp7Ht2xrirajgHqxqSRH/rkOg/7ZEhAkCtIm3tcVYRIe9RT4O9RWcdKZd/h3ice5E3suxKWcPu SG6EpN6uIi408nTgAMJdrcM5WOvoR57tg+9PTNgaeTpkpS9CCndlD+dg2aMfeY4LK0KNPB0stU8B wV0FxDlYAelHniv0DoU80vHf6HWeDtODINeuGOIcLIb0I88Twa+a8zTn7eW8ri4CQsmBnup+5Pl2 5SDEnqV3GDo0uQk6riPhxWpMaSSfRMj6FdtANDwIJ1v0iRQDo9xASe04KVSmgZGx6QqcZdEl52wt 4sghWF86tmV8NQTSq+wEsU9+URz9yPLBLSl4cptCUMfRC8lF6nmualyTPvAskJ5DhsmLA+mFFtIK KX+jQe87ofs7Ef5z+RKjBQZpXbY3Ol55GGQezGdiI2xdITKYe/5ogOfYHRAYg4FlkyviWZjg2Xw3 jl8GeB7tCDo6eyGNS0hRSuJ0YvpNigMd70tlaNIQRPPrBIH6sy9RoNzcb2QGju03PKySBwzOIFcD nhlIsIKDFeN/gqcYkpUmZvHHA+XgN05+zOA5IDYW8mMpT2CTDYk7Bm+X3LdLaBZAVeB9Ng11OC1V RtRDzuPlCu6kdJ+MXULaziKW+SHiuVKtgr6IkxMqWm6jaLVpo61qnY42iANTW00bnYW9po3exCBN G1+XNkgzgWraaOfduY3s2KaNtvR4OtrYJixirGh+633XtKFpo0mpPN1qgzQTqKaNHdpopN82bbTl 39PRBnG9KtkXw0sFBehNisg83puGrFcbX3m10UygmjZ2aKPR7du00dbuT0cbPkHgXRa+DYd0o0f1 akOvNv6L1UYzgX4rtAFeDvm3K9J3U/1FjPhfl/a59IVs/8jm4m8AAAD//wMAUEsDBBQABgAIAAAA IQD1oo0m4QAAAAoBAAAPAAAAZHJzL2Rvd25yZXYueG1sTI/BboMwDIbvk/YOkSfttgbYOiglVFW1 7VRNWjtp6s0FF1CJg0gK9O2XnraTZfvT78/ZatKtGKi3jWEF4SwAQVyYsuFKwff+/SkBYR1yia1h UnAlC6v8/i7DtDQjf9Gwc5XwIWxTVFA716VS2qImjXZmOmK/O5leo/NtX8myx9GH61ZGQfAqNTbs L9TY0aam4ry7aAUfI47r5/Bt2J5Pm+thP//82Yak1OPDtF6CcDS5Pxhu+l4dcu90NBcurWgVvCSL yKMKothXDyRxHIM43gaLOcg8k/9fyH8BAAD//wMAUEsBAi0AFAAGAAgAAAAhALaDOJL+AAAA4QEA ABMAAAAAAAAAAAAAAAAAAAAAAFtDb250ZW50X1R5cGVzXS54bWxQSwECLQAUAAYACAAAACEAOP0h /9YAAACUAQAACwAAAAAAAAAAAAAAAAAvAQAAX3JlbHMvLnJlbHNQSwECLQAUAAYACAAAACEArFaV C4IGAAAQRwAADgAAAAAAAAAAAAAAAAAuAgAAZHJzL2Uyb0RvYy54bWxQSwECLQAUAAYACAAAACEA 9aKNJuEAAAAKAQAADwAAAAAAAAAAAAAAAADcCAAAZHJzL2Rvd25yZXYueG1sUEsFBgAAAAAEAAQA 8wAAAOoJAAAAAA== ">
                <v:line id="Line 2721" o:spid="_x0000_s1659" style="position:absolute;visibility:visible;mso-wrap-style:square" from="6881,13184" to="688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wOhMYAAADcAAAADwAAAGRycy9kb3ducmV2LnhtbESPQWvCQBSE7wX/w/KE3upGhSDRVaQi aA+l2kI9PrPPJDb7Nuxuk/jv3YLQ4zAz3zCLVW9q0ZLzlWUF41ECgji3uuJCwdfn9mUGwgdkjbVl UnAjD6vl4GmBmbYdH6g9hkJECPsMFZQhNJmUPi/JoB/Zhjh6F+sMhihdIbXDLsJNLSdJkkqDFceF Eht6LSn/Of4aBe/Tj7Rd7992/fc+Peebw/l07ZxSz8N+PQcRqA//4Ud7pxVMpm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8DoTGAAAA3AAAAA8AAAAAAAAA AAAAAAAAoQIAAGRycy9kb3ducmV2LnhtbFBLBQYAAAAABAAEAPkAAACUAwAAAAA= "/>
                <v:line id="Line 2722" o:spid="_x0000_s1660" style="position:absolute;visibility:visible;mso-wrap-style:square" from="6881,15344" to="969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6Q88YAAADcAAAADwAAAGRycy9kb3ducmV2LnhtbESPQWvCQBSE7wX/w/KE3uqmEUKJriIV QXso1Rb0+Mw+k2j2bdjdJum/7xYKHoeZ+YaZLwfTiI6cry0reJ4kIIgLq2suFXx9bp5eQPiArLGx TAp+yMNyMXqYY65tz3vqDqEUEcI+RwVVCG0upS8qMugntiWO3sU6gyFKV0rtsI9w08g0STJpsOa4 UGFLrxUVt8O3UfA+/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ukPPGAAAA3AAAAA8AAAAAAAAA AAAAAAAAoQIAAGRycy9kb3ducmV2LnhtbFBLBQYAAAAABAAEAPkAAACUAwAAAAA= "/>
                <v:line id="Line 2723" o:spid="_x0000_s1661" style="position:absolute;visibility:visible;mso-wrap-style:square" from="9695,13184" to="969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I1aMYAAADcAAAADwAAAGRycy9kb3ducmV2LnhtbESPQWvCQBSE7wX/w/KE3uqmBkKJriIV QXso1Rb0+Mw+k2j2bdjdJum/7xYKHoeZ+YaZLwfTiI6cry0reJ4kIIgLq2suFXx9bp5eQPiArLGx TAp+yMNyMXqYY65tz3vqDqEUEcI+RwVVCG0upS8qMugntiWO3sU6gyFKV0rtsI9w08hpkmTSYM1x ocKWXisqbodvo+A9/ci61e5tOxx32blY78+na++UehwPqxmIQEO4h//bW61gmq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NiNWjGAAAA3AAAAA8AAAAAAAAA AAAAAAAAoQIAAGRycy9kb3ducmV2LnhtbFBLBQYAAAAABAAEAPkAAACUAwAAAAA= "/>
                <v:line id="Line 2724" o:spid="_x0000_s1662" style="position:absolute;visibility:visible;mso-wrap-style:square" from="8087,13184" to="8087,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tHMcAAADcAAAADwAAAGRycy9kb3ducmV2LnhtbESPT2vCQBTE70K/w/IKvemmWoK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i60cxwAAANwAAAAPAAAAAAAA AAAAAAAAAKECAABkcnMvZG93bnJldi54bWxQSwUGAAAAAAQABAD5AAAAlQMAAAAA "/>
                <v:line id="Line 2725" o:spid="_x0000_s1663" style="position:absolute;visibility:visible;mso-wrap-style:square" from="8087,15164" to="9427,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cIh8cAAADcAAAADwAAAGRycy9kb3ducmV2LnhtbESPT2vCQBTE70K/w/IKvemmSoO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xwiHxwAAANwAAAAPAAAAAAAA AAAAAAAAAKECAABkcnMvZG93bnJldi54bWxQSwUGAAAAAAQABAD5AAAAlQMAAAAA "/>
                <v:line id="Line 2726" o:spid="_x0000_s1664" style="position:absolute;visibility:visible;mso-wrap-style:square" from="9427,13184" to="9427,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WW8MYAAADcAAAADwAAAGRycy9kb3ducmV2LnhtbESPQWvCQBSE70L/w/IK3nSjQiipq4gi aA9FbaE9PrOvSdrs27C7JvHfu0LB4zAz3zDzZW9q0ZLzlWUFk3ECgji3uuJCwefHdvQCwgdkjbVl UnAlD8vF02COmbYdH6k9hUJECPsMFZQhNJmUPi/JoB/bhjh6P9YZDFG6QmqHXYSbWk6TJJUGK44L JTa0Lin/O12MgvfZIW1X+7dd/7VPz/nmeP7+7ZxSw+d+9QoiUB8e4f/2TiuYzlK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MVlvDGAAAA3AAAAA8AAAAAAAAA AAAAAAAAoQIAAGRycy9kb3ducmV2LnhtbFBLBQYAAAAABAAEAPkAAACUAwAAAAA= "/>
                <v:line id="Line 2727" o:spid="_x0000_s1665" style="position:absolute;visibility:visible;mso-wrap-style:square" from="6881,14564" to="8087,14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kza8YAAADcAAAADwAAAGRycy9kb3ducmV2LnhtbESPQWvCQBSE70L/w/IKvemmCqmkriIt BfUgVQvt8Zl9JrHZt2F3TeK/7xYEj8PMfMPMFr2pRUvOV5YVPI8SEMS51RUXCr4OH8MpCB+QNdaW ScGVPCzmD4MZZtp2vKN2HwoRIewzVFCG0GRS+rwkg35kG+LonawzGKJ0hdQOuwg3tRwnSSoNVhwX SmzoraT8d38xCraTz7Rdrjer/nudHvP33fHn3Dmlnh775SuIQH24h2/tlVYwnrz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ZM2vGAAAA3AAAAA8AAAAAAAAA AAAAAAAAoQIAAGRycy9kb3ducmV2LnhtbFBLBQYAAAAABAAEAPkAAACUAwAAAAA= "/>
                <v:line id="Line 2728" o:spid="_x0000_s1666" style="position:absolute;visibility:visible;mso-wrap-style:square" from="6881,14804" to="8087,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nGcMAAADcAAAADwAAAGRycy9kb3ducmV2LnhtbERPz2vCMBS+C/4P4Qm7aapCGdUoogx0 hzGdoMdn82yrzUtJsrb775fDYMeP7/dy3ZtatOR8ZVnBdJKAIM6trrhQcP56G7+C8AFZY22ZFPyQ h/VqOFhipm3HR2pPoRAxhH2GCsoQmkxKn5dk0E9sQxy5u3UGQ4SukNphF8NNLWdJkkqDFceGEhva lpQ/T99Gwcf8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pxnDAAAA3AAAAA8AAAAAAAAAAAAA AAAAoQIAAGRycy9kb3ducmV2LnhtbFBLBQYAAAAABAAEAPkAAACRAwAAAAA= "/>
                <v:line id="Line 2729" o:spid="_x0000_s1667" style="position:absolute;visibility:visible;mso-wrap-style:square" from="9427,13544" to="9695,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oCgsYAAADcAAAADwAAAGRycy9kb3ducmV2LnhtbESPQWvCQBSE70L/w/IKvemmCqGmriIt BfUgVQvt8Zl9JrHZt2F3TeK/7xYEj8PMfMPMFr2pRUvOV5YVPI8SEMS51RUXCr4OH8MXED4ga6wt k4IreVjMHwYzzLTteEftPhQiQthnqKAMocmk9HlJBv3INsTRO1lnMETpCqkddhFuajlOklQarDgu lNjQW0n57/5iFGwnn2m7XG9W/fc6Pebvu+PPuXNKPT32y1cQgfpwD9/aK61gPJnC/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KAoLGAAAA3AAAAA8AAAAAAAAA AAAAAAAAoQIAAGRycy9kb3ducmV2LnhtbFBLBQYAAAAABAAEAPkAAACUAwAAAAA= "/>
                <v:line id="Line 2730" o:spid="_x0000_s1668" style="position:absolute;visibility:visible;mso-wrap-style:square" from="8087,14804" to="9695,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srcIAAADcAAAADwAAAGRycy9kb3ducmV2LnhtbERPXWvCMBR9H/gfwhV803RFnFSjzA1B RNimG/p4aa5NsbmpTazdv18ehD0ezvd82dlKtNT40rGC51ECgjh3uuRCwfdhPZyC8AFZY+WYFPyS h+Wi9zTHTLs7f1G7D4WIIewzVGBCqDMpfW7Ioh+5mjhyZ9dYDBE2hdQN3mO4rWSaJBNpseTYYLCm N0P5ZX+zCj63Lf3Y3Yk+tuvxy/t1lZI5pkoN+t3rDESgLvyLH+6NVpCO4/x4Jh4Buf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YsrcIAAADcAAAADwAAAAAAAAAAAAAA AAChAgAAZHJzL2Rvd25yZXYueG1sUEsFBgAAAAAEAAQA+QAAAJADAAAAAA== ">
                  <v:stroke dashstyle="longDash"/>
                </v:line>
                <v:line id="Line 2731" o:spid="_x0000_s1669" style="position:absolute;flip:x;visibility:visible;mso-wrap-style:square" from="9159,13544" to="9427,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Zn/MMAAADcAAAADwAAAGRycy9kb3ducmV2LnhtbESPT4vCMBTE7wt+h/AEb2vaIq5Uo6iL KLu9+O/+aJ5tsXkpTVbrt98IgsdhZn7DzBadqcWNWldZVhAPIxDEudUVFwpOx83nBITzyBpry6Tg QQ4W897HDFNt77yn28EXIkDYpaig9L5JpXR5SQbd0DbEwbvY1qAPsi2kbvEe4KaWSRSNpcGKw0KJ Da1Lyq+HP6Mgy1b51Xa/4+0u+6qS0U/8zfFZqUG/W05BeOr8O/xq77SCZBTD80w4AnL+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rmZ/zDAAAA3AAAAA8AAAAAAAAAAAAA AAAAoQIAAGRycy9kb3ducmV2LnhtbFBLBQYAAAAABAAEAPkAAACRAwAAAAA= ">
                  <v:stroke dashstyle="longDash"/>
                </v:line>
                <v:line id="Line 2732" o:spid="_x0000_s1670" style="position:absolute;visibility:visible;mso-wrap-style:square" from="9293,13544" to="9293,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Uv2sQAAADcAAAADwAAAGRycy9kb3ducmV2LnhtbESPQWvCQBSE74L/YXlCb83GUEqJrlIK Si6lVKXn1+wziWbfxuyaTfvruwXB4zAz3zDL9WhaMVDvGssK5kkKgri0uuFKwWG/eXwB4TyyxtYy KfghB+vVdLLEXNvAnzTsfCUihF2OCmrvu1xKV9Zk0CW2I47e0fYGfZR9JXWPIcJNK7M0fZYGG44L NXb0VlN53l2NgjT8buVJFs3wUbxfQvcdvrJLUOphNr4uQHga/T18axdaQfaUwf+Ze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1S/axAAAANwAAAAPAAAAAAAAAAAA AAAAAKECAABkcnMvZG93bnJldi54bWxQSwUGAAAAAAQABAD5AAAAkgMAAAAA ">
                  <v:stroke startarrow="block" endarrow="block"/>
                </v:line>
                <v:line id="Line 2733" o:spid="_x0000_s1671" style="position:absolute;flip:y;visibility:visible;mso-wrap-style:square" from="6881,14564" to="7082,14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HasYAAADcAAAADwAAAGRycy9kb3ducmV2LnhtbESPQWsCMRSE70L/Q3gFL0WztVJ0axQp FHrwopYVb8/N62bZzcs2ibr9941Q8DjMzDfMYtXbVlzIh9qxgudxBoK4dLrmSsHX/mM0AxEissbW MSn4pQCr5cNggbl2V97SZRcrkSAcclRgYuxyKUNpyGIYu444ed/OW4xJ+kpqj9cEt62cZNmrtFhz WjDY0buhstmdrQI52zz9+PVp2hTN4TA3RVl0x41Sw8d+/QYiUh/v4f/2p1Ywmb7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Ax2rGAAAA3AAAAA8AAAAAAAAA AAAAAAAAoQIAAGRycy9kb3ducmV2LnhtbFBLBQYAAAAABAAEAPkAAACUAwAAAAA= "/>
                <v:line id="Line 2734" o:spid="_x0000_s1672" style="position:absolute;flip:y;visibility:visible;mso-wrap-style:square" from="7015,14579" to="7216,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fHsYAAADcAAAADwAAAGRycy9kb3ducmV2LnhtbESPQWsCMRSE70L/Q3iFXkSzlaXY1ShS KPTgRSsrvT03z82ym5dtkur235tCweMwM98wy/VgO3EhHxrHCp6nGQjiyumGawWHz/fJHESIyBo7 x6TglwKsVw+jJRbaXXlHl32sRYJwKFCBibEvpAyVIYth6nri5J2dtxiT9LXUHq8Jbjs5y7IXabHh tGCwpzdDVbv/sQrkfDv+9ptT3pbt8fhqyqrsv7ZKPT0OmwWISEO8h//bH1rBL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pXx7GAAAA3AAAAA8AAAAAAAAA AAAAAAAAoQIAAGRycy9kb3ducmV2LnhtbFBLBQYAAAAABAAEAPkAAACUAwAAAAA= "/>
                <v:line id="Line 2735" o:spid="_x0000_s1673" style="position:absolute;flip:y;visibility:visible;mso-wrap-style:square" from="7186,14579" to="7387,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X6hcYAAADcAAAADwAAAGRycy9kb3ducmV2LnhtbESPQWsCMRSE74X+h/AKXkrNVmzRrVFE EDx4UctKb8/N62bZzcs2ibr+e1Mo9DjMzDfMbNHbVlzIh9qxgtdhBoK4dLrmSsHnYf0yAREissbW MSm4UYDF/PFhhrl2V97RZR8rkSAcclRgYuxyKUNpyGIYuo44ed/OW4xJ+kpqj9cEt60cZdm7tFhz WjDY0cpQ2ezPVoGcbJ9//PI0bormeJyaoiy6r61Sg6d++QEiUh//w3/tjVYwGr/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l+oXGAAAA3AAAAA8AAAAAAAAA AAAAAAAAoQIAAGRycy9kb3ducmV2LnhtbFBLBQYAAAAABAAEAPkAAACUAwAAAAA= "/>
                <v:line id="Line 2736" o:spid="_x0000_s1674" style="position:absolute;flip:y;visibility:visible;mso-wrap-style:square" from="7350,14579" to="7551,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k8sYAAADcAAAADwAAAGRycy9kb3ducmV2LnhtbESPQWsCMRSE70L/Q3iFXqRmKyJ2NYoU Cj140ZZdentuXjfLbl62SarrvzdCweMwM98wq81gO3EiHxrHCl4mGQjiyumGawVfn+/PCxAhImvs HJOCCwXYrB9GK8y1O/OeTodYiwThkKMCE2OfSxkqQxbDxPXEyftx3mJM0tdSezwnuO3kNMvm0mLD acFgT2+GqvbwZxXIxW7867fHWVu0Zflqiqrov3dKPT0O2yWISEO8h//bH1rBdDa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3ZPLGAAAA3AAAAA8AAAAAAAAA AAAAAAAAoQIAAGRycy9kb3ducmV2LnhtbFBLBQYAAAAABAAEAPkAAACUAwAAAAA= "/>
                <v:line id="Line 2737" o:spid="_x0000_s1675" style="position:absolute;flip:y;visibility:visible;mso-wrap-style:square" from="7506,14594" to="7707,14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vBacYAAADcAAAADwAAAGRycy9kb3ducmV2LnhtbESPQWsCMRSE74X+h/AKXkrNVqTVrVFE EDx4UctKb8/N62bZzcs2ibr+e1Mo9DjMzDfMbNHbVlzIh9qxgtdhBoK4dLrmSsHnYf0yAREissbW MSm4UYDF/PFhhrl2V97RZR8rkSAcclRgYuxyKUNpyGIYuo44ed/OW4xJ+kpqj9cEt60cZdmbtFhz WjDY0cpQ2ezPVoGcbJ9//PI0bormeJyaoiy6r61Sg6d++QEiUh//w3/tjVYwGr/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17wWnGAAAA3AAAAA8AAAAAAAAA AAAAAAAAoQIAAGRycy9kb3ducmV2LnhtbFBLBQYAAAAABAAEAPkAAACUAwAAAAA= "/>
                <v:line id="Line 2738" o:spid="_x0000_s1676" style="position:absolute;flip:y;visibility:visible;mso-wrap-style:square" from="7685,14579" to="7886,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VG8MAAADcAAAADwAAAGRycy9kb3ducmV2LnhtbERPy2oCMRTdC/2HcAvdSM0oIjo1ihSE Ltz4YMTd7eR2MszkZpqkOv17sxBcHs57ue5tK67kQ+1YwXiUgSAuna65UnA6bt/nIEJE1tg6JgX/ FGC9ehksMdfuxnu6HmIlUgiHHBWYGLtcylAashhGriNO3I/zFmOCvpLa4y2F21ZOsmwmLdacGgx2 9GmobA5/VoGc74a/fvM9bYrmfF6Yoiy6y06pt9d+8wEiUh+f4of7SyuYTNP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kVRvDAAAA3AAAAA8AAAAAAAAAAAAA AAAAoQIAAGRycy9kb3ducmV2LnhtbFBLBQYAAAAABAAEAPkAAACRAwAAAAA= "/>
                <v:line id="Line 2739" o:spid="_x0000_s1677" style="position:absolute;flip:y;visibility:visible;mso-wrap-style:square" from="7819,14609" to="8020,14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jwgMYAAADcAAAADwAAAGRycy9kb3ducmV2LnhtbESPQWsCMRSE7wX/Q3hCL6VmK1J0NYoI BQ9eamXF2+vmuVl287ImUbf/vikUPA4z8w2zWPW2FTfyoXas4G2UgSAuna65UnD4+nidgggRWWPr mBT8UIDVcvC0wFy7O3/SbR8rkSAcclRgYuxyKUNpyGIYuY44eWfnLcYkfSW1x3uC21aOs+xdWqw5 LRjsaGOobPZXq0BOdy8Xv/6eNEVzPM5MURbdaafU87Bfz0FE6uMj/N/eagXjyQ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o8IDGAAAA3AAAAA8AAAAAAAAA AAAAAAAAoQIAAGRycy9kb3ducmV2LnhtbFBLBQYAAAAABAAEAPkAAACUAwAAAAA= "/>
                <v:shape id="Text Box 2740" o:spid="_x0000_s1678" type="#_x0000_t202" style="position:absolute;left:7082;top:12821;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ZRgcEA AADcAAAADwAAAGRycy9kb3ducmV2LnhtbERPy2rCQBTdF/yH4QrdNTOKKW3MKKIIXVVqH+Dukrkm wcydkBmT9O+dheDycN75erSN6KnztWMNs0SBIC6cqbnU8PO9f3kD4QOywcYxafgnD+vV5CnHzLiB v6g/hlLEEPYZaqhCaDMpfVGRRZ+4ljhyZ9dZDBF2pTQdDjHcNnKu1Ku0WHNsqLClbUXF5Xi1Gn4/ z6e/hTqUO5u2gxuVZPsutX6ejpsliEBjeIjv7g+jYZ7G+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CTGUYHBAAAA3AAAAA8AAAAAAAAAAAAAAAAAmAIAAGRycy9kb3du cmV2LnhtbFBLBQYAAAAABAAEAPUAAACG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741" o:spid="_x0000_s1679" type="#_x0000_t202" style="position:absolute;left:9309;top:128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r0GsMA AADcAAAADwAAAGRycy9kb3ducmV2LnhtbESPT4vCMBTE7wt+h/CEva2JootWo4iLsCdl/QfeHs2z LTYvpcna+u2NIHgcZuY3zGzR2lLcqPaFYw39ngJBnDpTcKbhsF9/jUH4gGywdEwa7uRhMe98zDAx ruE/uu1CJiKEfYIa8hCqREqf5mTR91xFHL2Lqy2GKOtMmhqbCLelHCj1LS0WHBdyrGiVU3rd/VsN x83lfBqqbfZjR1XjWiXZTqTWn912OQURqA3v8Kv9azQMRn1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S4r0Gs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742" o:spid="_x0000_s1680" type="#_x0000_t202" style="position:absolute;left:6480;top:1448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hqbcQA AADcAAAADwAAAGRycy9kb3ducmV2LnhtbESPT4vCMBTE7wt+h/AEb2ti0cXtGkUUwZPL+mdhb4/m 2Rabl9JEW7/9RhA8DjPzG2a26GwlbtT40rGG0VCBIM6cKTnXcDxs3qcgfEA2WDkmDXfysJj33maY GtfyD932IRcRwj5FDUUIdSqlzwqy6IeuJo7e2TUWQ5RNLk2DbYTbSiZKfUiLJceFAmtaFZRd9ler 4bQ7//2O1Xe+tpO6dZ2SbD+l1oN+t/wCEagLr/CzvTUak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Yam3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v:textbox>
                </v:shape>
                <v:shape id="Text Box 2743" o:spid="_x0000_s1681" type="#_x0000_t202" style="position:absolute;left:9561;top:1444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TP9sMA AADcAAAADwAAAGRycy9kb3ducmV2LnhtbESPQWsCMRSE74L/ITzBmyZaLXY1ilgKPSm1teDtsXnu Lm5elk10139vBMHjMDPfMItVa0txpdoXjjWMhgoEcepMwZmGv9+vwQyED8gGS8ek4UYeVstuZ4GJ cQ3/0HUfMhEh7BPUkIdQJVL6NCeLfugq4uidXG0xRFln0tTYRLgt5Vipd2mx4LiQY0WbnNLz/mI1 HLan4/9E7bJPO60a1yrJ9kNq3e+16zmIQG14hZ/tb6NhPH2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1BTP9sMAAADc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v:textbox>
                </v:shape>
                <v:shape id="Text Box 2744" o:spid="_x0000_s1682" type="#_x0000_t202" style="position:absolute;left:8928;top:1390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XgsQA AADcAAAADwAAAGRycy9kb3ducmV2LnhtbESPQWvCQBSE74L/YXmF3sxuxUibZhVpEXqymLaCt0f2 mYRm34bsauK/7wpCj8PMfMPk69G24kK9bxxreEoUCOLSmYYrDd9f29kzCB+QDbaOScOVPKxX00mO mXED7+lShEpECPsMNdQhdJmUvqzJok9cRxy9k+sthij7Spoehwi3rZwrtZQWG44LNXb0VlP5W5yt hp/d6XhYqM/q3abd4EYl2b5IrR8fxs0riEBj+A/f2x9Gwzxd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v9V4L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Pr>
          <w:rFonts w:ascii="Times New Roman" w:hAnsi="Times New Roman"/>
          <w:b/>
          <w:noProof/>
          <w:sz w:val="26"/>
          <w:szCs w:val="26"/>
        </w:rPr>
        <mc:AlternateContent>
          <mc:Choice Requires="wpg">
            <w:drawing>
              <wp:anchor distT="0" distB="0" distL="114300" distR="114300" simplePos="0" relativeHeight="251706880" behindDoc="0" locked="0" layoutInCell="1" allowOverlap="1">
                <wp:simplePos x="0" y="0"/>
                <wp:positionH relativeFrom="column">
                  <wp:posOffset>42545</wp:posOffset>
                </wp:positionH>
                <wp:positionV relativeFrom="paragraph">
                  <wp:posOffset>403225</wp:posOffset>
                </wp:positionV>
                <wp:extent cx="2893060" cy="1371600"/>
                <wp:effectExtent l="1905" t="0" r="635" b="635"/>
                <wp:wrapNone/>
                <wp:docPr id="227" name="Group 2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1371600"/>
                          <a:chOff x="1655" y="13184"/>
                          <a:chExt cx="4556" cy="2160"/>
                        </a:xfrm>
                      </wpg:grpSpPr>
                      <wps:wsp>
                        <wps:cNvPr id="228" name="Text Box 2718"/>
                        <wps:cNvSpPr txBox="1">
                          <a:spLocks noChangeArrowheads="1"/>
                        </wps:cNvSpPr>
                        <wps:spPr bwMode="auto">
                          <a:xfrm>
                            <a:off x="1655" y="13184"/>
                            <a:ext cx="4556"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1396" type="#_x0000_t75" style="width:15.05pt;height:11.85pt" o:ole="">
                                    <v:imagedata r:id="rId429" o:title=""/>
                                  </v:shape>
                                  <o:OLEObject Type="Embed" ProgID="Equation.DSMT4" ShapeID="_x0000_i1396" DrawAspect="Content" ObjectID="_1668161153" r:id="rId434"/>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wps:txbx>
                        <wps:bodyPr rot="0" vert="horz" wrap="square" lIns="91440" tIns="45720" rIns="91440" bIns="45720" anchor="t" anchorCtr="0" upright="1">
                          <a:noAutofit/>
                        </wps:bodyPr>
                      </wps:wsp>
                      <wps:wsp>
                        <wps:cNvPr id="229" name="Line 2719"/>
                        <wps:cNvCnPr/>
                        <wps:spPr bwMode="auto">
                          <a:xfrm>
                            <a:off x="1789" y="1480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7" o:spid="_x0000_s1683" style="position:absolute;margin-left:3.35pt;margin-top:31.75pt;width:227.8pt;height:108pt;z-index:251706880" coordorigin="1655,13184" coordsize="4556,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K6EwjgMAAJsJAAAOAAAAZHJzL2Uyb0RvYy54bWzMVttu3DYQfS+QfyD4LutiSisJlgN7L0YB pzWQ9AO4EnVBJFIluda6Qf69Q1K7Xq+bJoiBonoQSA45nDkz50hX7/dDjx6ZVJ3gBQ4vAowYL0XV 8abAf3zaeClGSlNe0V5wVuAnpvD763e/XE1jziLRir5iEoETrvJpLHCr9Zj7vipbNlB1IUbGwVgL OVANU9n4laQTeB96PwqCxJ+ErEYpSqYUrK6cEV9b/3XNSv17XSumUV9giE3bt7TvrXn711c0byQd 266cw6A/EcVAOw6XHl2tqKZoJ7tXroaulEKJWl+UYvBFXXclszlANmFwls2dFLvR5tLkUzMeYQJo z3D6abflb48PEnVVgaNogRGnAxTJ3ouiRbgw+Exjk8O2Ozl+HB+kSxKG96L8rMDsn9vNvHGb0Xb6 ICrwSHdaWHz2tRyMC8gc7W0Zno5lYHuNSliM0uwySKBaJdjCy0WYBHOhyhaqac6FSRxjZM1hSlwV y3Y9OyBxnLjTEZw1Vp/m7mYb7RydSQ26Tj0Dq94G7MeWjszWSxnEjsACBxywn0yKt2JvsE0dtnan ARbpPVggNYuTcvgiLpYt5Q27kVJMLaMVhBjajEzscImriZko4+R7gP8TcAfc/wU2mo9S6TsmBmQG BZbALBsofbxX2iF82GLqy8Wm63tYp3nPXyxAKdwKXAtHjc0EYMnyJQuydbpOiUeiZO2RYLXybjZL 4iWbcBGvLlfL5Sr8au4NSd52VcW4ueZA3JD8WP1mCXGUO1JXib6rjDsTkpLNdtlL9EhBODb2mfvo ZJv/MgzbZpDLWUphRILbKPM2SbrwyIbEXrYIUi8Is9ssCUhGVpuXKd13nL09JTQVOIuj2LXTN3ML 7PM6N5oPnQZp7ruhwOlxE81NE655ZUurade78QkUJvxnKKDch0ID91yXOuLp/XZvlSfMLIONdSuq J+hiKaDFQADgwwKDVsi/MJpApAus/txRyTDqf+XAhCwkxKi6nZB4EcFEnlq2pxbKS3BVYI2RGy61 +xLsRtk1LdzkuMfFDchV3dm2fo7KSp3Vi/9MOLKDcNiWANHITkRjyR8kVOEA6vepv0jBn9FMkgaz ZhrmGcm9JKD1Vm9fyuUr3vdQ3B/m/ZtbEL5/c6d9q+v+p1pylL8TXjhpcXw48MMK4BkvHAeMpJrS wufJjuwfgD02/62YX4zTud31/E91/TcAAAD//wMAUEsDBBQABgAIAAAAIQApAAb34AAAAAgBAAAP AAAAZHJzL2Rvd25yZXYueG1sTI9PS8NAEMXvgt9hGcGb3fwxqcZsSinqqRRsBfG2TaZJaHY2ZLdJ +u0dT3p6DO/x3m/y1Ww6MeLgWksKwkUAAqm0VUu1gs/D28MTCOc1VbqzhAqu6GBV3N7kOqvsRB84 7n0tuIRcphU03veZlK5s0Gi3sD0Seyc7GO35HGpZDXrictPJKAhSaXRLvNDoHjcNluf9xSh4n/S0 jsPXcXs+ba7fh2T3tQ1Rqfu7ef0CwuPs/8Lwi8/oUDDT0V6ocqJTkC45yBInINh+TKMYxFFBtHxO QBa5/P9A8QMAAP//AwBQSwECLQAUAAYACAAAACEAtoM4kv4AAADhAQAAEwAAAAAAAAAAAAAAAAAA AAAAW0NvbnRlbnRfVHlwZXNdLnhtbFBLAQItABQABgAIAAAAIQA4/SH/1gAAAJQBAAALAAAAAAAA AAAAAAAAAC8BAABfcmVscy8ucmVsc1BLAQItABQABgAIAAAAIQA7K6EwjgMAAJsJAAAOAAAAAAAA AAAAAAAAAC4CAABkcnMvZTJvRG9jLnhtbFBLAQItABQABgAIAAAAIQApAAb34AAAAAgBAAAPAAAA AAAAAAAAAAAAAOgFAABkcnMvZG93bnJldi54bWxQSwUGAAAAAAQABADzAAAA9QYAAAAA ">
                <v:shape id="Text Box 2718" o:spid="_x0000_s1684" type="#_x0000_t202" style="position:absolute;left:1655;top:13184;width:4556;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Yu+sIA AADcAAAADwAAAGRycy9kb3ducmV2LnhtbERPW2vCMBR+H/gfwhH2tiaWbWg1imwIe9pYvYBvh+bY FpuT0ETb/fvlYbDHj+++2oy2E3fqQ+tYwyxTIIgrZ1quNRz2u6c5iBCRDXaOScMPBdisJw8rLIwb +JvuZaxFCuFQoIYmRl9IGaqGLIbMeeLEXVxvMSbY19L0OKRw28lcqVdpseXU0KCnt4aqa3mzGo6f l/PpWX3V7/bFD25Uku1Cav04HbdLEJHG+C/+c38YDXme1qYz6Qj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ti76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1396" type="#_x0000_t75" style="width:15.05pt;height:11.85pt" o:ole="">
                              <v:imagedata r:id="rId429" o:title=""/>
                            </v:shape>
                            <o:OLEObject Type="Embed" ProgID="Equation.DSMT4" ShapeID="_x0000_i1396" DrawAspect="Content" ObjectID="_1668161153" r:id="rId435"/>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v:textbox>
                </v:shape>
                <v:line id="Line 2719" o:spid="_x0000_s1685" style="position:absolute;visibility:visible;mso-wrap-style:square" from="1789,14804" to="5206,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OUX8cAAADcAAAADwAAAGRycy9kb3ducmV2LnhtbESPQWvCQBSE7wX/w/KE3urGFEJNXUUs Be2hVFvQ4zP7mkSzb8PuNkn/fbcgeBxm5htmvhxMIzpyvrasYDpJQBAXVtdcKvj6fH14AuEDssbG Min4JQ/Lxehujrm2Pe+o24dSRAj7HBVUIbS5lL6oyKCf2JY4et/WGQxRulJqh32Em0amSZJJgzXH hQpbWldUXPY/RsH740fWrbZvm+GwzU7Fy+50PPdOqfvxsHoGEWgIt/C1vdEK0nQG/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U5RfxwAAANwAAAAPAAAAAAAA AAAAAAAAAKECAABkcnMvZG93bnJldi54bWxQSwUGAAAAAAQABAD5AAAAlQMAAAAA "/>
              </v:group>
            </w:pict>
          </mc:Fallback>
        </mc:AlternateContent>
      </w:r>
      <w:r w:rsidR="00455B9A" w:rsidRPr="006E6890">
        <w:rPr>
          <w:rFonts w:ascii="Times New Roman" w:hAnsi="Times New Roman"/>
          <w:b/>
          <w:sz w:val="26"/>
          <w:szCs w:val="26"/>
          <w:lang w:val="nl-NL"/>
        </w:rPr>
        <w:t xml:space="preserve">* Bài tập 1: </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Khi đặt pít tông có trọng lươ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ên mặt chất lỏng trong nhánh A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hì lúc đó chất lỏng trong nhánh A được dồn sang nhánh B, làm cho cột chất lỏng trong nhánh B được dâng lê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Áp suất của pít tông tác dụng lên mặt chất lỏng ở nhánh A là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20" w:dyaOrig="680">
          <v:shape id="_x0000_i1264" type="#_x0000_t75" style="width:15.8pt;height:34pt" o:ole="">
            <v:imagedata r:id="rId436" o:title=""/>
          </v:shape>
          <o:OLEObject Type="Embed" ProgID="Equation.DSMT4" ShapeID="_x0000_i1264" DrawAspect="Content" ObjectID="_1668161021" r:id="rId437"/>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Áp suất của cột chất lỏng trong nhánh B lên một điểm trên mặt phẳng nằm ngang với mực chất lỏng trong nhánh A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có cân bằng nên ta có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320" w:dyaOrig="680">
          <v:shape id="_x0000_i1265" type="#_x0000_t75" style="width:15.8pt;height:34pt" o:ole="">
            <v:imagedata r:id="rId436" o:title=""/>
          </v:shape>
          <o:OLEObject Type="Embed" ProgID="Equation.DSMT4" ShapeID="_x0000_i1265" DrawAspect="Content" ObjectID="_1668161022" r:id="rId438"/>
        </w:object>
      </w:r>
      <w:r w:rsidRPr="006E6890">
        <w:rPr>
          <w:rFonts w:ascii="Times New Roman" w:hAnsi="Times New Roman"/>
          <w:sz w:val="26"/>
          <w:szCs w:val="26"/>
          <w:lang w:val="nl-NL"/>
        </w:rPr>
        <w:t xml:space="preserve"> = d.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66" type="#_x0000_t75" style="width:15.05pt;height:11.85pt" o:ole="">
            <v:imagedata r:id="rId429" o:title=""/>
          </v:shape>
          <o:OLEObject Type="Embed" ProgID="Equation.DSMT4" ShapeID="_x0000_i1266" DrawAspect="Content" ObjectID="_1668161023" r:id="rId439"/>
        </w:object>
      </w:r>
      <w:r w:rsidRPr="006E6890">
        <w:rPr>
          <w:rFonts w:ascii="Times New Roman" w:hAnsi="Times New Roman"/>
          <w:sz w:val="26"/>
          <w:szCs w:val="26"/>
          <w:lang w:val="nl-NL"/>
        </w:rPr>
        <w:t xml:space="preserve">h = </w:t>
      </w:r>
      <w:r w:rsidRPr="006E6890">
        <w:rPr>
          <w:rFonts w:ascii="Times New Roman" w:hAnsi="Times New Roman"/>
          <w:position w:val="-30"/>
          <w:sz w:val="26"/>
          <w:szCs w:val="26"/>
          <w:lang w:val="nl-NL"/>
        </w:rPr>
        <w:object w:dxaOrig="1760" w:dyaOrig="680">
          <v:shape id="_x0000_i1267" type="#_x0000_t75" style="width:87.8pt;height:34pt" o:ole="">
            <v:imagedata r:id="rId440" o:title=""/>
          </v:shape>
          <o:OLEObject Type="Embed" ProgID="Equation.DSMT4" ShapeID="_x0000_i1267" DrawAspect="Content" ObjectID="_1668161024" r:id="rId441"/>
        </w:object>
      </w:r>
      <w:r w:rsidRPr="006E6890">
        <w:rPr>
          <w:rFonts w:ascii="Times New Roman" w:hAnsi="Times New Roman"/>
          <w:sz w:val="26"/>
          <w:szCs w:val="26"/>
          <w:lang w:val="nl-NL"/>
        </w:rPr>
        <w:t>=0,25(m) = 25(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Khi đặt lên mặt chất lỏng trong nhánh B một pít tông có 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 pít tông này tác dụng lên mặt chất chất lỏng một áp suất là :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68" type="#_x0000_t75" style="width:16.6pt;height:34pt" o:ole="">
            <v:imagedata r:id="rId442" o:title=""/>
          </v:shape>
          <o:OLEObject Type="Embed" ProgID="Equation.DSMT4" ShapeID="_x0000_i1268" DrawAspect="Content" ObjectID="_1668161025" r:id="rId443"/>
        </w:objec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Khi cân bằng, mặt dưới của 2 pít tông cùng nằm trên 1 mặt phẳng nằm ngang. Vậy áp suất 2 pít tông tác dụng lên mặt chất lỏng bằng nhau nên ta có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320" w:dyaOrig="680">
          <v:shape id="_x0000_i1269" type="#_x0000_t75" style="width:15.8pt;height:34pt" o:ole="">
            <v:imagedata r:id="rId436" o:title=""/>
          </v:shape>
          <o:OLEObject Type="Embed" ProgID="Equation.DSMT4" ShapeID="_x0000_i1269" DrawAspect="Content" ObjectID="_1668161026" r:id="rId444"/>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70" type="#_x0000_t75" style="width:16.6pt;height:34pt" o:ole="">
            <v:imagedata r:id="rId442" o:title=""/>
          </v:shape>
          <o:OLEObject Type="Embed" ProgID="Equation.DSMT4" ShapeID="_x0000_i1270" DrawAspect="Content" ObjectID="_1668161027" r:id="rId445"/>
        </w:object>
      </w:r>
      <w:r w:rsidRPr="006E6890">
        <w:rPr>
          <w:rFonts w:ascii="Times New Roman" w:hAnsi="Times New Roman"/>
          <w:position w:val="-6"/>
          <w:sz w:val="26"/>
          <w:szCs w:val="26"/>
          <w:lang w:val="nl-NL"/>
        </w:rPr>
        <w:object w:dxaOrig="300" w:dyaOrig="240">
          <v:shape id="_x0000_i1271" type="#_x0000_t75" style="width:15.05pt;height:11.85pt" o:ole="">
            <v:imagedata r:id="rId429" o:title=""/>
          </v:shape>
          <o:OLEObject Type="Embed" ProgID="Equation.DSMT4" ShapeID="_x0000_i1271" DrawAspect="Content" ObjectID="_1668161028" r:id="rId446"/>
        </w:object>
      </w: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820" w:dyaOrig="680">
          <v:shape id="_x0000_i1272" type="#_x0000_t75" style="width:91pt;height:34pt" o:ole="">
            <v:imagedata r:id="rId447" o:title=""/>
          </v:shape>
          <o:OLEObject Type="Embed" ProgID="Equation.DSMT4" ShapeID="_x0000_i1272" DrawAspect="Content" ObjectID="_1668161029" r:id="rId448"/>
        </w:object>
      </w:r>
      <w:r w:rsidRPr="006E6890">
        <w:rPr>
          <w:rFonts w:ascii="Times New Roman" w:hAnsi="Times New Roman"/>
          <w:sz w:val="26"/>
          <w:szCs w:val="26"/>
          <w:lang w:val="nl-NL"/>
        </w:rPr>
        <w:t xml:space="preserve"> = 0,8(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 Khi đặt vật có khối lượng 20kg lên pít tông ở nhánh A thì vật này gây áp suất lên pít tông A là p</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20" w:dyaOrig="680">
          <v:shape id="_x0000_i1273" type="#_x0000_t75" style="width:15.8pt;height:34pt" o:ole="">
            <v:imagedata r:id="rId449" o:title=""/>
          </v:shape>
          <o:OLEObject Type="Embed" ProgID="Equation.DSMT4" ShapeID="_x0000_i1273" DrawAspect="Content" ObjectID="_1668161030" r:id="rId450"/>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muốn nâng vật này lên phải tác dụng lên pít tông B một lực F sao cho áp suất gây ra lên trên pít tông B lớn hơn áp suất do vật gây ra lên trên  pít tông A</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Nên ta có </w:t>
      </w:r>
      <w:r w:rsidRPr="006E6890">
        <w:rPr>
          <w:rFonts w:ascii="Times New Roman" w:hAnsi="Times New Roman"/>
          <w:position w:val="-30"/>
          <w:sz w:val="26"/>
          <w:szCs w:val="26"/>
          <w:lang w:val="nl-NL"/>
        </w:rPr>
        <w:object w:dxaOrig="320" w:dyaOrig="680">
          <v:shape id="_x0000_i1274" type="#_x0000_t75" style="width:15.8pt;height:34pt" o:ole="">
            <v:imagedata r:id="rId449" o:title=""/>
          </v:shape>
          <o:OLEObject Type="Embed" ProgID="Equation.DSMT4" ShapeID="_x0000_i1274" DrawAspect="Content" ObjectID="_1668161031" r:id="rId451"/>
        </w:object>
      </w:r>
      <w:r w:rsidRPr="006E6890">
        <w:rPr>
          <w:rFonts w:ascii="Times New Roman" w:hAnsi="Times New Roman"/>
          <w:position w:val="-4"/>
          <w:sz w:val="26"/>
          <w:szCs w:val="26"/>
          <w:lang w:val="nl-NL"/>
        </w:rPr>
        <w:object w:dxaOrig="200" w:dyaOrig="240">
          <v:shape id="_x0000_i1275" type="#_x0000_t75" style="width:10.3pt;height:11.85pt" o:ole="">
            <v:imagedata r:id="rId452" o:title=""/>
          </v:shape>
          <o:OLEObject Type="Embed" ProgID="Equation.DSMT4" ShapeID="_x0000_i1275" DrawAspect="Content" ObjectID="_1668161032" r:id="rId453"/>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340" w:dyaOrig="680">
          <v:shape id="_x0000_i1276" type="#_x0000_t75" style="width:16.6pt;height:34pt" o:ole="">
            <v:imagedata r:id="rId454" o:title=""/>
          </v:shape>
          <o:OLEObject Type="Embed" ProgID="Equation.DSMT4" ShapeID="_x0000_i1276" DrawAspect="Content" ObjectID="_1668161033" r:id="rId455"/>
        </w:object>
      </w:r>
      <w:r w:rsidRPr="006E6890">
        <w:rPr>
          <w:rFonts w:ascii="Times New Roman" w:hAnsi="Times New Roman"/>
          <w:position w:val="-6"/>
          <w:sz w:val="26"/>
          <w:szCs w:val="26"/>
          <w:lang w:val="nl-NL"/>
        </w:rPr>
        <w:object w:dxaOrig="300" w:dyaOrig="240">
          <v:shape id="_x0000_i1277" type="#_x0000_t75" style="width:15.05pt;height:11.85pt" o:ole="">
            <v:imagedata r:id="rId429" o:title=""/>
          </v:shape>
          <o:OLEObject Type="Embed" ProgID="Equation.DSMT4" ShapeID="_x0000_i1277" DrawAspect="Content" ObjectID="_1668161034" r:id="rId456"/>
        </w:object>
      </w:r>
      <w:r w:rsidRPr="006E6890">
        <w:rPr>
          <w:rFonts w:ascii="Times New Roman" w:hAnsi="Times New Roman"/>
          <w:sz w:val="26"/>
          <w:szCs w:val="26"/>
          <w:lang w:val="nl-NL"/>
        </w:rPr>
        <w:t xml:space="preserve"> F</w:t>
      </w:r>
      <w:r w:rsidRPr="006E6890">
        <w:rPr>
          <w:rFonts w:ascii="Times New Roman" w:hAnsi="Times New Roman"/>
          <w:position w:val="-4"/>
          <w:sz w:val="26"/>
          <w:szCs w:val="26"/>
          <w:lang w:val="nl-NL"/>
        </w:rPr>
        <w:object w:dxaOrig="200" w:dyaOrig="240">
          <v:shape id="_x0000_i1278" type="#_x0000_t75" style="width:10.3pt;height:11.85pt" o:ole="">
            <v:imagedata r:id="rId457" o:title=""/>
          </v:shape>
          <o:OLEObject Type="Embed" ProgID="Equation.DSMT4" ShapeID="_x0000_i1278" DrawAspect="Content" ObjectID="_1668161035" r:id="rId458"/>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079" w:dyaOrig="680">
          <v:shape id="_x0000_i1279" type="#_x0000_t75" style="width:103.65pt;height:34pt" o:ole="">
            <v:imagedata r:id="rId459" o:title=""/>
          </v:shape>
          <o:OLEObject Type="Embed" ProgID="Equation.DSMT4" ShapeID="_x0000_i1279" DrawAspect="Content" ObjectID="_1668161036" r:id="rId460"/>
        </w:object>
      </w:r>
      <w:r w:rsidRPr="006E6890">
        <w:rPr>
          <w:rFonts w:ascii="Times New Roman" w:hAnsi="Times New Roman"/>
          <w:sz w:val="26"/>
          <w:szCs w:val="26"/>
          <w:lang w:val="nl-NL"/>
        </w:rPr>
        <w:t xml:space="preserve"> = 40(N)</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 Bài tập 2: </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8928" behindDoc="0" locked="0" layoutInCell="1" allowOverlap="1">
                <wp:simplePos x="0" y="0"/>
                <wp:positionH relativeFrom="column">
                  <wp:posOffset>382905</wp:posOffset>
                </wp:positionH>
                <wp:positionV relativeFrom="paragraph">
                  <wp:posOffset>148590</wp:posOffset>
                </wp:positionV>
                <wp:extent cx="3233420" cy="1143000"/>
                <wp:effectExtent l="0" t="635" r="0" b="0"/>
                <wp:wrapNone/>
                <wp:docPr id="224" name="Group 2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3420" cy="1143000"/>
                          <a:chOff x="2191" y="10484"/>
                          <a:chExt cx="5092" cy="1800"/>
                        </a:xfrm>
                      </wpg:grpSpPr>
                      <wps:wsp>
                        <wps:cNvPr id="225" name="Text Box 2746"/>
                        <wps:cNvSpPr txBox="1">
                          <a:spLocks noChangeArrowheads="1"/>
                        </wps:cNvSpPr>
                        <wps:spPr bwMode="auto">
                          <a:xfrm>
                            <a:off x="2191" y="10484"/>
                            <a:ext cx="5092"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1397" type="#_x0000_t75" style="width:15.05pt;height:11.85pt" o:ole="">
                                    <v:imagedata r:id="rId429" o:title=""/>
                                  </v:shape>
                                  <o:OLEObject Type="Embed" ProgID="Equation.DSMT4" ShapeID="_x0000_i1397" DrawAspect="Content" ObjectID="_1668161154" r:id="rId461"/>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E6890" w:rsidRPr="006E6890" w:rsidRDefault="006E6890"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1398" type="#_x0000_t75" style="width:15.05pt;height:11.85pt" o:ole="">
                                    <v:imagedata r:id="rId429" o:title=""/>
                                  </v:shape>
                                  <o:OLEObject Type="Embed" ProgID="Equation.DSMT4" ShapeID="_x0000_i1398" DrawAspect="Content" ObjectID="_1668161155" r:id="rId462"/>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226" name="Line 2747"/>
                        <wps:cNvCnPr/>
                        <wps:spPr bwMode="auto">
                          <a:xfrm>
                            <a:off x="2392" y="1183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5" o:spid="_x0000_s1686" style="position:absolute;margin-left:30.15pt;margin-top:11.7pt;width:254.6pt;height:90pt;z-index:251708928" coordorigin="2191,10484" coordsize="5092,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oSakgMAAJsJAAAOAAAAZHJzL2Uyb0RvYy54bWzMVttu4zYQfS/QfyD4ruhiyraEKIvEl6BA 2gbY7QfQEiURlUiVpCOnRf+9Q1K+xL0FG6CoHgSKQw5nzsw51O2nQ9+hF6Y0l6LA8U2EEROlrLho CvzTl22wxEgbKiraScEK/Mo0/nT37Te345CzRLayq5hC4ETofBwK3Boz5GGoy5b1VN/IgQkw1lL1 1MCnasJK0RG8912YRNE8HKWqBiVLpjXMrr0R3zn/dc1K82Nda2ZQV2CIzbi3cu+dfYd3tzRvFB1a Xk5h0K+IoqdcwKEnV2tqKNor/idXPS+V1LI2N6XsQ1nXvGQuB8gmjq6yeVRyP7hcmnxshhNMAO0V Tl/ttvzh5VkhXhU4SQhGgvZQJHcuShYktfiMQ5PDskc1fB6elU8Shk+y/FmDOby22+/GL0a78XtZ gUe6N9Lhc6hVb11A5ujgyvB6KgM7GFTC5CyZzUgC1SrBFsdkFkVTocoWqmn3JXEWY2TNEVkSX8Wy 3UwO0ihLpt1LvzWkuT/ZRTtFZ1ODrtNnYPXHgP3c0oG5emmL2AnY9AjsF5vigzxYbOceW7fSAovM ASyQkcNJe3yRkKuWiobdKyXHltEKQoztTkjktNUnoq2TfwP8r4A74v4PsNF8UNo8MtkjOyiwAma5 QOnLkzY2nvMSW18ht7zrYJ7mnXgzAQv9DBwLW63NBuDI8lsWZZvlZkkCksw3AYnW6+B+uyLBfBsv 0vVsvVqt49/tuTHJW15VTNhjjsSNyfvqN0mIp9yJulp2vLLubEhaNbtVp9ALBeHYusehDpbzsvBt GA4EyOUqpTgh0UOSBdv5chGQLUmDbBEtgyjOHrJ5RDKy3r5N6YkL9vGU0FjgLE1S307noK9yA25N 9ILCXORG854bkOaO9wUGFk2LaG6bcCMqV1pDeefHF1DY8M9QgNdjoV3L2i71/WoOu4NTnjibdEbn O1m9QhcrCS0GAgAXCwxaqX7FaASRLrD+ZU8Vw6j7TgATspgQq+rug6QLKxrq0rK7tFBRgqsCG4z8 cGX8TbAfFG9aOMlzT8h7kKuau7a2NPNRTZwDvfjPhGN+FA7XEiAaiwvRWIlnBVWwAb6P+jOrik5S l7NJMy3zrOSSRbrwiumUFop2FOor3ndQ3Hfz/sMtCPff1Gl/13X/Uy05yd8FL7y0eD4c+eEE8IoX vtuspE7Xkxu5PwC3bfpbsb8Yl99u1fmf6u4PAAAA//8DAFBLAwQUAAYACAAAACEApoNFqd8AAAAJ AQAADwAAAGRycy9kb3ducmV2LnhtbEyPQUvDQBCF74L/YRnBm91NY4LGbEop6qkItoJ4mybTJDS7 G7LbJP33jid7nPceb76Xr2bTiZEG3zqrIVooEGRLV7W21vC1f3t4AuED2go7Z0nDhTysitubHLPK TfaTxl2oBZdYn6GGJoQ+k9KXDRn0C9eTZe/oBoOBz6GW1YATl5tOLpVKpcHW8ocGe9o0VJ52Z6Ph fcJpHUev4/Z03Fx+9snH9zYire/v5vULiEBz+A/DHz6jQ8FMB3e2lRedhlTFnNSwjB9BsJ+kzwmI AwuKFVnk8npB8QsAAP//AwBQSwECLQAUAAYACAAAACEAtoM4kv4AAADhAQAAEwAAAAAAAAAAAAAA AAAAAAAAW0NvbnRlbnRfVHlwZXNdLnhtbFBLAQItABQABgAIAAAAIQA4/SH/1gAAAJQBAAALAAAA AAAAAAAAAAAAAC8BAABfcmVscy8ucmVsc1BLAQItABQABgAIAAAAIQCu/oSakgMAAJsJAAAOAAAA AAAAAAAAAAAAAC4CAABkcnMvZTJvRG9jLnhtbFBLAQItABQABgAIAAAAIQCmg0Wp3wAAAAkBAAAP AAAAAAAAAAAAAAAAAOwFAABkcnMvZG93bnJldi54bWxQSwUGAAAAAAQABADzAAAA+AYAAAAA ">
                <v:shape id="Text Box 2746" o:spid="_x0000_s1687" type="#_x0000_t202" style="position:absolute;left:2191;top:10484;width:5092;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eBZMQA AADcAAAADwAAAGRycy9kb3ducmV2LnhtbESPT4vCMBTE7wt+h/AEb2ti0cXtGkUUwZPL+mdhb4/m 2Rabl9JEW7/9RhA8DjPzG2a26GwlbtT40rGG0VCBIM6cKTnXcDxs3qcgfEA2WDkmDXfysJj33maY GtfyD932IRcRwj5FDUUIdSqlzwqy6IeuJo7e2TUWQ5RNLk2DbYTbSiZKfUiLJceFAmtaFZRd9ler 4bQ7//2O1Xe+tpO6dZ2SbD+l1oN+t/wCEagLr/CzvTUakmQ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Gy3gWT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1397" type="#_x0000_t75" style="width:15.05pt;height:11.85pt" o:ole="">
                              <v:imagedata r:id="rId429" o:title=""/>
                            </v:shape>
                            <o:OLEObject Type="Embed" ProgID="Equation.DSMT4" ShapeID="_x0000_i1397" DrawAspect="Content" ObjectID="_1668161154" r:id="rId463"/>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E6890" w:rsidRPr="006E6890" w:rsidRDefault="006E6890"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1398" type="#_x0000_t75" style="width:15.05pt;height:11.85pt" o:ole="">
                              <v:imagedata r:id="rId429" o:title=""/>
                            </v:shape>
                            <o:OLEObject Type="Embed" ProgID="Equation.DSMT4" ShapeID="_x0000_i1398" DrawAspect="Content" ObjectID="_1668161155" r:id="rId464"/>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747" o:spid="_x0000_s1688" style="position:absolute;visibility:visible;mso-wrap-style:square" from="2392,11834" to="7149,11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wALcYAAADcAAAADwAAAGRycy9kb3ducmV2LnhtbESPQWvCQBSE7wX/w/IKvdVNUwgSXUWU gvZQqi3U4zP7TKLZt2F3m8R/7xaEHoeZ+YaZLQbTiI6cry0reBknIIgLq2suFXx/vT1PQPiArLGx TAqu5GExHz3MMNe25x11+1CKCGGfo4IqhDaX0hcVGfRj2xJH72SdwRClK6V22Ee4aWSaJJk0WHNc qLClVUXFZf9rFHy8fmbdcvu+GX622bFY746Hc++UenocllMQgYbwH763N1pBmm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MAC3GAAAA3AAAAA8AAAAAAAAA AAAAAAAAoQIAAGRycy9kb3ducmV2LnhtbFBLBQYAAAAABAAEAPkAAACUAw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a) Muốn nâng được pít tông lớn lên thì áp suất tác dụng lên pít tông nhỏ ít nhất phải bằng áp suất tác dụng lên pít tông lớn nên ta có    </w:t>
      </w:r>
      <w:r w:rsidRPr="006E6890">
        <w:rPr>
          <w:rFonts w:ascii="Times New Roman" w:hAnsi="Times New Roman"/>
          <w:position w:val="-30"/>
          <w:sz w:val="26"/>
          <w:szCs w:val="26"/>
          <w:lang w:val="nl-NL"/>
        </w:rPr>
        <w:object w:dxaOrig="2100" w:dyaOrig="680">
          <v:shape id="_x0000_i1280" type="#_x0000_t75" style="width:105.25pt;height:34pt" o:ole="">
            <v:imagedata r:id="rId465" o:title=""/>
          </v:shape>
          <o:OLEObject Type="Embed" ProgID="Equation.DSMT4" ShapeID="_x0000_i1280" DrawAspect="Content" ObjectID="_1668161037" r:id="rId466"/>
        </w:objec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Mà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6"/>
          <w:sz w:val="26"/>
          <w:szCs w:val="26"/>
          <w:lang w:val="nl-NL"/>
        </w:rPr>
        <w:object w:dxaOrig="220" w:dyaOrig="220">
          <v:shape id="_x0000_i1281" type="#_x0000_t75" style="width:11.1pt;height:11.1pt" o:ole="">
            <v:imagedata r:id="rId409" o:title=""/>
          </v:shape>
          <o:OLEObject Type="Embed" ProgID="Equation.DSMT4" ShapeID="_x0000_i1281" DrawAspect="Content" ObjectID="_1668161038" r:id="rId467"/>
        </w:object>
      </w:r>
      <w:r w:rsidRPr="006E6890">
        <w:rPr>
          <w:rFonts w:ascii="Times New Roman" w:hAnsi="Times New Roman"/>
          <w:sz w:val="26"/>
          <w:szCs w:val="26"/>
          <w:lang w:val="nl-NL"/>
        </w:rPr>
        <w:t>R</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6"/>
          <w:sz w:val="26"/>
          <w:szCs w:val="26"/>
          <w:lang w:val="nl-NL"/>
        </w:rPr>
        <w:object w:dxaOrig="220" w:dyaOrig="220">
          <v:shape id="_x0000_i1282" type="#_x0000_t75" style="width:11.1pt;height:11.1pt" o:ole="">
            <v:imagedata r:id="rId409" o:title=""/>
          </v:shape>
          <o:OLEObject Type="Embed" ProgID="Equation.DSMT4" ShapeID="_x0000_i1282" DrawAspect="Content" ObjectID="_1668161039" r:id="rId468"/>
        </w:object>
      </w:r>
      <w:r w:rsidRPr="006E6890">
        <w:rPr>
          <w:rFonts w:ascii="Times New Roman" w:hAnsi="Times New Roman"/>
          <w:sz w:val="26"/>
          <w:szCs w:val="26"/>
          <w:lang w:val="nl-NL"/>
        </w:rPr>
        <w:t>R</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F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5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Nên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880" w:dyaOrig="720">
          <v:shape id="_x0000_i1283" type="#_x0000_t75" style="width:2in;height:36.4pt" o:ole="">
            <v:imagedata r:id="rId469" o:title=""/>
          </v:shape>
          <o:OLEObject Type="Embed" ProgID="Equation.DSMT4" ShapeID="_x0000_i1283" DrawAspect="Content" ObjectID="_1668161040" r:id="rId470"/>
        </w:object>
      </w:r>
      <w:r w:rsidRPr="006E6890">
        <w:rPr>
          <w:rFonts w:ascii="Times New Roman" w:hAnsi="Times New Roman"/>
          <w:sz w:val="26"/>
          <w:szCs w:val="26"/>
          <w:lang w:val="nl-NL"/>
        </w:rPr>
        <w:t xml:space="preserve"> = 1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phải tác dụng lên pít tông nhỏ một lực lớn hơn hoặc bằng 100N thì sẽ nâng được vật lê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b) Từ </w:t>
      </w:r>
      <w:r w:rsidRPr="006E6890">
        <w:rPr>
          <w:rFonts w:ascii="Times New Roman" w:hAnsi="Times New Roman"/>
          <w:position w:val="-30"/>
          <w:sz w:val="26"/>
          <w:szCs w:val="26"/>
          <w:lang w:val="nl-NL"/>
        </w:rPr>
        <w:object w:dxaOrig="2079" w:dyaOrig="680">
          <v:shape id="_x0000_i1284" type="#_x0000_t75" style="width:103.65pt;height:34pt" o:ole="">
            <v:imagedata r:id="rId471" o:title=""/>
          </v:shape>
          <o:OLEObject Type="Embed" ProgID="Equation.DSMT4" ShapeID="_x0000_i1284" DrawAspect="Content" ObjectID="_1668161041" r:id="rId472"/>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để nâng được vật lên thì pít tông lớn phải có tiết diện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40">
          <v:shape id="_x0000_i1285" type="#_x0000_t75" style="width:10.3pt;height:11.85pt" o:ole="">
            <v:imagedata r:id="rId473" o:title=""/>
          </v:shape>
          <o:OLEObject Type="Embed" ProgID="Equation.DSMT4" ShapeID="_x0000_i1285" DrawAspect="Content" ObjectID="_1668161042" r:id="rId474"/>
        </w:object>
      </w:r>
      <w:r w:rsidRPr="006E6890">
        <w:rPr>
          <w:rFonts w:ascii="Times New Roman" w:hAnsi="Times New Roman"/>
          <w:position w:val="-28"/>
          <w:sz w:val="26"/>
          <w:szCs w:val="26"/>
          <w:lang w:val="nl-NL"/>
        </w:rPr>
        <w:object w:dxaOrig="560" w:dyaOrig="660">
          <v:shape id="_x0000_i1286" type="#_x0000_t75" style="width:27.7pt;height:33.25pt" o:ole="">
            <v:imagedata r:id="rId475" o:title=""/>
          </v:shape>
          <o:OLEObject Type="Embed" ProgID="Equation.DSMT4" ShapeID="_x0000_i1286" DrawAspect="Content" ObjectID="_1668161043" r:id="rId47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1680" w:dyaOrig="660">
          <v:shape id="_x0000_i1287" type="#_x0000_t75" style="width:83.85pt;height:33.25pt" o:ole="">
            <v:imagedata r:id="rId477" o:title=""/>
          </v:shape>
          <o:OLEObject Type="Embed" ProgID="Equation.DSMT4" ShapeID="_x0000_i1287" DrawAspect="Content" ObjectID="_1668161044" r:id="rId478"/>
        </w:object>
      </w:r>
      <w:r w:rsidRPr="006E6890">
        <w:rPr>
          <w:rFonts w:ascii="Times New Roman" w:hAnsi="Times New Roman"/>
          <w:sz w:val="26"/>
          <w:szCs w:val="26"/>
          <w:lang w:val="nl-NL"/>
        </w:rPr>
        <w:t xml:space="preserve"> = 0,0628(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 628(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II: Bài tập luyện tập: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phanh ô tô dùng dầu gồm 2 xi lanh nối với nhau bằng một ống nhỏ dẫn dầu. Pít tông A của xi lanh ở đầu bàn đạp có tiết diện 4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còn pít tông nối với 2 má phanh có tiết diện 8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Tác dụng lên bàn đạp một lực 100N. Đòn bẩy của  bàn đạp làm cho lực đẩy  tác dụng lên pít tông giảm đi 4 lần. Tính lực đã truyền đến má phanh</w:t>
      </w:r>
    </w:p>
    <w:p w:rsidR="00455B9A" w:rsidRPr="006E6890" w:rsidRDefault="00455B9A" w:rsidP="00455B9A">
      <w:pPr>
        <w:rPr>
          <w:rFonts w:ascii="Times New Roman" w:hAnsi="Times New Roman"/>
          <w:sz w:val="26"/>
          <w:szCs w:val="26"/>
          <w:lang w:val="nl-NL"/>
        </w:rPr>
      </w:pPr>
    </w:p>
    <w:p w:rsidR="00455B9A" w:rsidRPr="006E6890" w:rsidRDefault="00C43FA0" w:rsidP="00455B9A">
      <w:pPr>
        <w:jc w:val="cente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9952" behindDoc="0" locked="0" layoutInCell="1" allowOverlap="1">
                <wp:simplePos x="0" y="0"/>
                <wp:positionH relativeFrom="column">
                  <wp:posOffset>-85090</wp:posOffset>
                </wp:positionH>
                <wp:positionV relativeFrom="paragraph">
                  <wp:posOffset>2540</wp:posOffset>
                </wp:positionV>
                <wp:extent cx="1361440" cy="1257300"/>
                <wp:effectExtent l="1905" t="0" r="0" b="3175"/>
                <wp:wrapNone/>
                <wp:docPr id="221" name="Group 2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257300"/>
                          <a:chOff x="1722" y="5444"/>
                          <a:chExt cx="2144" cy="1980"/>
                        </a:xfrm>
                      </wpg:grpSpPr>
                      <wps:wsp>
                        <wps:cNvPr id="222" name="Text Box 2749"/>
                        <wps:cNvSpPr txBox="1">
                          <a:spLocks noChangeArrowheads="1"/>
                        </wps:cNvSpPr>
                        <wps:spPr bwMode="auto">
                          <a:xfrm>
                            <a:off x="1722" y="5444"/>
                            <a:ext cx="2144"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1399" type="#_x0000_t75" style="width:11.85pt;height:30.85pt" o:ole="">
                                    <v:imagedata r:id="rId479" o:title=""/>
                                  </v:shape>
                                  <o:OLEObject Type="Embed" ProgID="Equation.DSMT4" ShapeID="_x0000_i1399" DrawAspect="Content" ObjectID="_1668161156" r:id="rId480"/>
                                </w:object>
                              </w:r>
                              <w:r w:rsidRPr="006E6890">
                                <w:rPr>
                                  <w:rFonts w:ascii="Times New Roman" w:hAnsi="Times New Roman"/>
                                  <w:lang w:val="nl-NL"/>
                                </w:rPr>
                                <w:t>F</w:t>
                              </w:r>
                              <w:r w:rsidRPr="006E6890">
                                <w:rPr>
                                  <w:rFonts w:ascii="Times New Roman" w:hAnsi="Times New Roman"/>
                                  <w:vertAlign w:val="subscript"/>
                                  <w:lang w:val="nl-NL"/>
                                </w:rPr>
                                <w:t>1</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223" name="Line 2750"/>
                        <wps:cNvCnPr/>
                        <wps:spPr bwMode="auto">
                          <a:xfrm>
                            <a:off x="1789" y="706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8" o:spid="_x0000_s1689" style="position:absolute;left:0;text-align:left;margin-left:-6.7pt;margin-top:.2pt;width:107.2pt;height:99pt;z-index:251709952" coordorigin="1722,5444" coordsize="2144,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9NTBjQMAAJgJAAAOAAAAZHJzL2Uyb0RvYy54bWzMVslu5DYQvQfIPxC8y1pMtRZYHti9GAGc xMBMPoAtUQsikQrJttoZ5N9TJNWLe2YSYwwE0UEgWWSx6lW9J9182A89emZSdYIXOLwKMGK8FFXH mwL/9mnjpRgpTXlFe8FZgV+Ywh9uf/zhZhpzFolW9BWTCJxwlU9jgVutx9z3VdmygaorMTIOxlrI gWqYysavJJ3A+9D7URAs/EnIapSiZErB6soZ8a31X9es1L/WtWIa9QWG2LR9S/vemrd/e0PzRtKx 7co5DPodUQy043Dp0dWKaop2svvC1dCVUihR66tSDL6o665kNgfIJgwusnmQYjfaXJp8asYjTADt BU7f7bb85flJoq4qcBSFGHE6QJHsvShKSGrwmcYmh20Pcvw4PkmXJAwfRfm7ArN/aTfzxm1G2+ln UYFHutPC4rOv5WBcQOZob8vwciwD22tUwmJ4vQgJgWqVYAujOLkO5kKVLVTTnAuTKMIIzDEhxBWx bNfz+QhOz4ez1J70ae4utsHOwZnMoOnUCVf1Plw/tnRktlzKAHbEFSJ1uH4yGd6LvYE2c9DanQZX pPdggcwsTMrBi7hYtpQ37E5KMbWMVhBiaE5CIsejLhFlnPwb3l/B7YD6P6BG81Eq/cDEgMygwBJ4 ZeOkz49Km3BOW0x1udh0fQ/rNO/5qwXY6FbgWjhqbCYAS5XPWZCt03VKPBIt1h4JVivvbrMk3mIT JvHqerVcrsK/zL0hyduuqhg31xxoG5K3lW8WEEe4I3GV6LvKuDMhKdlsl71EzxRkY2MfCzpYTtv8 12FYECCXi5TCiAT3UeZtFmnikQ2JvSwJUi8Is/tsEZCMrDavU3rsOHt/SmgqcBZHseumU9AXuQX2 +TI3mg+dBmHuu6HA6XETzU0PrnllS6tp17vxGRQm/BMUUO5DoW3HmiZ17ar3273VnTBbHKiwFdUL NLEU0GJAf/iswKAV8k+MJpDoAqs/dlQyjPqfOBAhcyqh7YTESQRn5Llle26hvARXBdYYueFSu+/A bpRd08JNjnpc3IFY1Z1ta8MyF9VMOZCL/0w3rg+6YVsiSmKrZTPxl/xJQhXM7I3MTzOrmEmwmBXT EM/qbUxA+o3YvhbLE6dn2vdQ2zfT/t0dCB+/udG+1XT/Uyk5qt8ZLZyyODoc6GH174IWrtmMoprK 2m6Dkf3822Pzr4r5vzif2/2nH6rbvwEAAP//AwBQSwMEFAAGAAgAAAAhAAbvABnfAAAACAEAAA8A AABkcnMvZG93bnJldi54bWxMj0FrwkAQhe+F/odlCr3pZtUWTbMRkbYnKVQLxduYHZNgdjdk1yT+ +05P7WXg8T7evJetR9uInrpQe6dBTRMQ5Apvaldq+Dq8TZYgQkRnsPGONNwowDq/v8swNX5wn9Tv Yyk4xIUUNVQxtqmUoajIYpj6lhx7Z99ZjCy7UpoOBw63jZwlybO0WDv+UGFL24qKy/5qNbwPOGzm 6rXfXc7b2/Hw9PG9U6T148O4eQERaYx/MPzW5+qQc6eTvzoTRKNhouYLRjXwZXuWKJ52Ym61XIDM M/l/QP4DAAD//wMAUEsBAi0AFAAGAAgAAAAhALaDOJL+AAAA4QEAABMAAAAAAAAAAAAAAAAAAAAA AFtDb250ZW50X1R5cGVzXS54bWxQSwECLQAUAAYACAAAACEAOP0h/9YAAACUAQAACwAAAAAAAAAA AAAAAAAvAQAAX3JlbHMvLnJlbHNQSwECLQAUAAYACAAAACEAYPTUwY0DAACYCQAADgAAAAAAAAAA AAAAAAAuAgAAZHJzL2Uyb0RvYy54bWxQSwECLQAUAAYACAAAACEABu8AGd8AAAAIAQAADwAAAAAA AAAAAAAAAADnBQAAZHJzL2Rvd25yZXYueG1sUEsFBgAAAAAEAAQA8wAAAPMGAAAAAA== ">
                <v:shape id="Text Box 2749" o:spid="_x0000_s1690" type="#_x0000_t202" style="position:absolute;left:1722;top:5444;width:2144;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4ZEMQA AADcAAAADwAAAGRycy9kb3ducmV2LnhtbESPzWrDMBCE74W8g9hAb7UU05bEiRJCS6Cnljo/kNti bWwTa2UsxXbfvioUchxm5htmtRltI3rqfO1YwyxRIIgLZ2ouNRz2u6c5CB+QDTaOScMPedisJw8r zIwb+Jv6PJQiQthnqKEKoc2k9EVFFn3iWuLoXVxnMUTZldJ0OES4bWSq1Ku0WHNcqLClt4qKa36z Go6fl/PpWX2V7/alHdyoJNuF1PpxOm6XIAKN4R7+b38YDWmawt+Ze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ONeGRD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1399" type="#_x0000_t75" style="width:11.85pt;height:30.85pt" o:ole="">
                              <v:imagedata r:id="rId479" o:title=""/>
                            </v:shape>
                            <o:OLEObject Type="Embed" ProgID="Equation.DSMT4" ShapeID="_x0000_i1399" DrawAspect="Content" ObjectID="_1668161156" r:id="rId481"/>
                          </w:object>
                        </w:r>
                        <w:r w:rsidRPr="006E6890">
                          <w:rPr>
                            <w:rFonts w:ascii="Times New Roman" w:hAnsi="Times New Roman"/>
                            <w:lang w:val="nl-NL"/>
                          </w:rPr>
                          <w:t>F</w:t>
                        </w:r>
                        <w:r w:rsidRPr="006E6890">
                          <w:rPr>
                            <w:rFonts w:ascii="Times New Roman" w:hAnsi="Times New Roman"/>
                            <w:vertAlign w:val="subscript"/>
                            <w:lang w:val="nl-NL"/>
                          </w:rPr>
                          <w:t>1</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v:textbox>
                </v:shape>
                <v:line id="Line 2750" o:spid="_x0000_s1691" style="position:absolute;visibility:visible;mso-wrap-style:square" from="1789,7064" to="3330,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ujtcYAAADcAAAADwAAAGRycy9kb3ducmV2LnhtbESPQWvCQBSE7wX/w/KE3uqmEUKJriIV QXso1Rb0+Mw+k2j2bdjdJum/7xYKHoeZ+YaZLwfTiI6cry0reJ4kIIgLq2suFXx9bp5eQPiArLGx TAp+yMNyMXqYY65tz3vqDqEUEcI+RwVVCG0upS8qMugntiWO3sU6gyFKV0rtsI9w08g0STJpsOa4 UGFLrxUVt8O3UfA+/ci61e5tOxx32blY78+na++UehwPqxmIQEO4h//bW60gTaf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7o7XGAAAA3AAAAA8AAAAAAAAA AAAAAAAAoQIAAGRycy9kb3ducmV2LnhtbFBLBQYAAAAABAAEAPkAAACUAwAAAAA= "/>
              </v:group>
            </w:pict>
          </mc:Fallback>
        </mc:AlternateContent>
      </w:r>
      <w:r w:rsidR="00455B9A" w:rsidRPr="006E6890">
        <w:rPr>
          <w:rFonts w:ascii="Times New Roman" w:hAnsi="Times New Roman"/>
          <w:sz w:val="26"/>
          <w:szCs w:val="26"/>
          <w:lang w:val="nl-NL"/>
        </w:rPr>
        <w:t xml:space="preserve"> 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Áp lực tác dụng lên pít tông l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88" type="#_x0000_t75" style="width:11.85pt;height:30.85pt" o:ole="">
            <v:imagedata r:id="rId479" o:title=""/>
          </v:shape>
          <o:OLEObject Type="Embed" ProgID="Equation.DSMT4" ShapeID="_x0000_i1288" DrawAspect="Content" ObjectID="_1668161045" r:id="rId482"/>
        </w:objec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289" type="#_x0000_t75" style="width:22.15pt;height:30.85pt" o:ole="">
            <v:imagedata r:id="rId483" o:title=""/>
          </v:shape>
          <o:OLEObject Type="Embed" ProgID="Equation.DSMT4" ShapeID="_x0000_i1289" DrawAspect="Content" ObjectID="_1668161046" r:id="rId484"/>
        </w:object>
      </w:r>
      <w:r w:rsidRPr="006E6890">
        <w:rPr>
          <w:rFonts w:ascii="Times New Roman" w:hAnsi="Times New Roman"/>
          <w:sz w:val="26"/>
          <w:szCs w:val="26"/>
          <w:lang w:val="nl-NL"/>
        </w:rPr>
        <w:t xml:space="preserve"> = 25(N)</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Khi đó áp suất lên pít tông bàn đạp là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90" type="#_x0000_t75" style="width:16.6pt;height:34pt" o:ole="">
            <v:imagedata r:id="rId485" o:title=""/>
          </v:shape>
          <o:OLEObject Type="Embed" ProgID="Equation.DSMT4" ShapeID="_x0000_i1290" DrawAspect="Content" ObjectID="_1668161047" r:id="rId486"/>
        </w:object>
      </w:r>
      <w:r w:rsidRPr="006E6890">
        <w:rPr>
          <w:rFonts w:ascii="Times New Roman" w:hAnsi="Times New Roman"/>
          <w:sz w:val="26"/>
          <w:szCs w:val="26"/>
          <w:lang w:val="nl-NL"/>
        </w:rPr>
        <w:t xml:space="preserve"> được truyền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nguyên vẹn đến pít tông phanh có diện tích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91" type="#_x0000_t75" style="width:16.6pt;height:34pt" o:ole="">
            <v:imagedata r:id="rId487" o:title=""/>
          </v:shape>
          <o:OLEObject Type="Embed" ProgID="Equation.DSMT4" ShapeID="_x0000_i1291" DrawAspect="Content" ObjectID="_1668161048" r:id="rId488"/>
        </w:objec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0976" behindDoc="0" locked="0" layoutInCell="1" allowOverlap="1">
                <wp:simplePos x="0" y="0"/>
                <wp:positionH relativeFrom="column">
                  <wp:posOffset>4211955</wp:posOffset>
                </wp:positionH>
                <wp:positionV relativeFrom="paragraph">
                  <wp:posOffset>393700</wp:posOffset>
                </wp:positionV>
                <wp:extent cx="1361440" cy="914400"/>
                <wp:effectExtent l="12700" t="6350" r="16510" b="12700"/>
                <wp:wrapNone/>
                <wp:docPr id="199" name="Group 2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8221" y="8504"/>
                          <a:chExt cx="2144" cy="1440"/>
                        </a:xfrm>
                      </wpg:grpSpPr>
                      <wps:wsp>
                        <wps:cNvPr id="200" name="Line 2752"/>
                        <wps:cNvCnPr/>
                        <wps:spPr bwMode="auto">
                          <a:xfrm>
                            <a:off x="8221"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753"/>
                        <wps:cNvCnPr/>
                        <wps:spPr bwMode="auto">
                          <a:xfrm>
                            <a:off x="8221" y="99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54"/>
                        <wps:cNvCnPr/>
                        <wps:spPr bwMode="auto">
                          <a:xfrm>
                            <a:off x="10365"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755"/>
                        <wps:cNvCnPr/>
                        <wps:spPr bwMode="auto">
                          <a:xfrm>
                            <a:off x="8221" y="9299"/>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Line 2756"/>
                        <wps:cNvCnPr/>
                        <wps:spPr bwMode="auto">
                          <a:xfrm>
                            <a:off x="8221" y="86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5" name="Rectangle 2757"/>
                        <wps:cNvSpPr>
                          <a:spLocks noChangeArrowheads="1"/>
                        </wps:cNvSpPr>
                        <wps:spPr bwMode="auto">
                          <a:xfrm>
                            <a:off x="8817" y="9164"/>
                            <a:ext cx="1005"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06" name="Line 2758"/>
                        <wps:cNvCnPr/>
                        <wps:spPr bwMode="auto">
                          <a:xfrm>
                            <a:off x="8221" y="88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7" name="Line 2759"/>
                        <wps:cNvCnPr/>
                        <wps:spPr bwMode="auto">
                          <a:xfrm>
                            <a:off x="8221" y="904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8" name="Line 2760"/>
                        <wps:cNvCnPr/>
                        <wps:spPr bwMode="auto">
                          <a:xfrm>
                            <a:off x="8221"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9" name="Line 2761"/>
                        <wps:cNvCnPr/>
                        <wps:spPr bwMode="auto">
                          <a:xfrm>
                            <a:off x="9829"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0" name="Line 2762"/>
                        <wps:cNvCnPr/>
                        <wps:spPr bwMode="auto">
                          <a:xfrm>
                            <a:off x="8422" y="93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1" name="Line 2763"/>
                        <wps:cNvCnPr/>
                        <wps:spPr bwMode="auto">
                          <a:xfrm>
                            <a:off x="8690"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2" name="Line 2764"/>
                        <wps:cNvCnPr/>
                        <wps:spPr bwMode="auto">
                          <a:xfrm>
                            <a:off x="9896" y="93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3" name="Line 2765"/>
                        <wps:cNvCnPr/>
                        <wps:spPr bwMode="auto">
                          <a:xfrm>
                            <a:off x="10097"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4" name="Line 2766"/>
                        <wps:cNvCnPr/>
                        <wps:spPr bwMode="auto">
                          <a:xfrm>
                            <a:off x="10231"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5" name="Line 2767"/>
                        <wps:cNvCnPr/>
                        <wps:spPr bwMode="auto">
                          <a:xfrm>
                            <a:off x="8824"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6" name="Line 2768"/>
                        <wps:cNvCnPr/>
                        <wps:spPr bwMode="auto">
                          <a:xfrm>
                            <a:off x="8958"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7" name="Line 2769"/>
                        <wps:cNvCnPr/>
                        <wps:spPr bwMode="auto">
                          <a:xfrm>
                            <a:off x="9092"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8" name="Line 2770"/>
                        <wps:cNvCnPr/>
                        <wps:spPr bwMode="auto">
                          <a:xfrm>
                            <a:off x="9226"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9" name="Line 2771"/>
                        <wps:cNvCnPr/>
                        <wps:spPr bwMode="auto">
                          <a:xfrm>
                            <a:off x="9427"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20" name="Line 2772"/>
                        <wps:cNvCnPr/>
                        <wps:spPr bwMode="auto">
                          <a:xfrm>
                            <a:off x="9561"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51" o:spid="_x0000_s1692" style="position:absolute;margin-left:331.65pt;margin-top:31pt;width:107.2pt;height:1in;z-index:251710976" coordorigin="8221,8504" coordsize="2144,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mjGDXwUAAOU3AAAOAAAAZHJzL2Uyb0RvYy54bWzsW1FzozYQfu9M/4OG98QIAwYmzk3GTjKd SdtM7+4HyICBKSAqkdhpp/+9KwmIreQutZ1xfVflwREWyNLup939dsXFh3VVoseU8YLWUwuf2xZK 65gmRZ1Nrc+fbs4CC/GW1AkpaZ1OraeUWx8uf/zhYtVEqUNzWiYpQzBIzaNVM7Xytm2i0YjHeVoR fk6btIbOJWUVaeGSZaOEkRWMXpUjx7b90YqypGE0TjmHb+eq07qU4y+Xadz+ulzytEXl1IK5tfKT yc+F+BxdXpAoY6TJi7ibBtljFhUpavjRYag5aQl6YMWLoaoiZpTTZXse02pEl8siTuUaYDXY1lZz y+hDI9eSRausGcQEotXktPew8S+P9wwVCeguDC1UkwqUJH8XORMPC/msmiyC225Z87G5Z2qR0Lyj 8e8cukd6v7jO1M1osfqZJjAieWiplM96ySoxBKwcraUangY1pOsWxfAlHvvYdUFbMfSFotnpKc5B meKxwHGwhaA38GxX6TDOr7vHHXhCPStHEVMkkfpdOddubmJhgDn+LFZ+mFg/5qRJpba4kFcnVgBp L9a7ok6FVB0lVXnXrL5nUsY84iDdNwX2ysp7sXUCe7FoEjWMt7cprZBoTK0S5iGVQR7veKvk098i dFPTm6Is4XsSlTVagQ48x5MPcFoWiegUfZxli1nJ0CMRe0v+iYWBsLduAwzXiRwsT0ly3bVbUpSq DfeXtRgP1gHT6Vpq8/wV2uF1cB24Z67jX5+59nx+dnUzc8/8Gzzx5uP5bDbHf4upYTfKiyRJazG7 fiNj999ptDMpagsOW3kQw2h7dLlEmGz/X04akKU0qGC1oMmTVKz8HkB2NLTBvlCbuEfb+D3QFoaw p6QSe7Q97zK5OYctZtC24b5eNcvfE9ocHW0SJWIvgAXc1bZhe+x7mlnv4WaMmzFujj3W4ea9i3Fz IPQ5knHDoe3Zxpf2YO59aP//tHwphJHbvtR/D7gFfvBt+FIRE84Jz1WEV2airfaJiekEcThaTAdO UeHwN+CzpM5KSSMmG2DsmRlXtAzVdJbDjekVY3Ql4m7gNpLMyXgUfLN6oA9a36YdAZ5IzxxiXwMv tm2Yn6BqY/+NUJDB9L9GPLZ4wxa9uJF/YsE6vXgHhlIVLeQgyqICPjnQGBJ9la5o8X67Xqw7Fj2o RXEAxKhKOkCSBBo5ZX9aaAUJh6nF/3ggLLVQ+VMN6pFEFzIU8sL1Jg6EPGyzZ7HZQ+oYhpparYVU c9aqrMZDw4osh1/CUtI1vQLqvSwkzRPqVrMCOYqLY4LY70HcE5NgA7+7horPNDjQ8XiixMQY0xMh yGDHtp26jP32pCwDDkP7GyHIBocngkNIjG/hUDnPg3HoOJp/9sZgeYV7fsM5HzcraGB4IjAckv6d W/a7nP9eGZwwcGA8kbU3MDRp69dKWl8okmC9SOIfVCRxHUhMChiOPS2z0+URPSgvKTLRF6SEQfrP aiTGGp6GNcR69cQ/qHrihwA3AUO3r1Jq6WwDQ1PEe6VkjPWyiuK4e8aGYRBCBCitYWCsoaklvzxn 8iWnrJdboDoHTnNPGEKeMOxyiMYcmuBwl+BQr8P4h9RhsO2M1eEh45bN2ZpkFxwOdZieKw+5/j1O OwQBZGqkW/b0emBHUt6sp5iUDZzM+t8d8cJ6JcU/qJISepCJFNGhgaHxyrtYQ72Q4h9SSIGDnl3K xsDQwHAXGOp1lInM7O1JUiBv3XFlA0MDw11gqNdRJgfVUVyno8oGhgaGO8BQHBraqipPDqmjhB5U A01s+D29hQLHvuS7ZPIgXffem3hZbfNaHg57fjvv8h8AAAD//wMAUEsDBBQABgAIAAAAIQB4pQbe 4QAAAAoBAAAPAAAAZHJzL2Rvd25yZXYueG1sTI/BasMwDIbvg72D0WC31U7CkpLGKaVsO5XB2sHo zY3VJDS2Q+wm6dtPO603CX38+v5iPZuOjTj41lkJ0UIAQ1s53dpawvfh/WUJzAdlteqcRQk39LAu Hx8KlWs32S8c96FmFGJ9riQ0IfQ5575q0Ci/cD1aup3dYFSgdai5HtRE4abjsRApN6q19KFRPW4b rC77q5HwMalpk0Rv4+5y3t6Oh9fPn12EUj4/zZsVsIBz+IfhT5/UoSSnk7ta7VknIU2ThFAaYupE wDLLMmAnCbFIBfCy4PcVyl8AAAD//wMAUEsBAi0AFAAGAAgAAAAhALaDOJL+AAAA4QEAABMAAAAA AAAAAAAAAAAAAAAAAFtDb250ZW50X1R5cGVzXS54bWxQSwECLQAUAAYACAAAACEAOP0h/9YAAACU AQAACwAAAAAAAAAAAAAAAAAvAQAAX3JlbHMvLnJlbHNQSwECLQAUAAYACAAAACEAMZoxg18FAADl NwAADgAAAAAAAAAAAAAAAAAuAgAAZHJzL2Uyb0RvYy54bWxQSwECLQAUAAYACAAAACEAeKUG3uEA AAAKAQAADwAAAAAAAAAAAAAAAAC5BwAAZHJzL2Rvd25yZXYueG1sUEsFBgAAAAAEAAQA8wAAAMcI AAAAAA== ">
                <v:line id="Line 2752" o:spid="_x0000_s1693" style="position:absolute;visibility:visible;mso-wrap-style:square" from="8221,8504" to="8221,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xhosUAAADcAAAADwAAAGRycy9kb3ducmV2LnhtbESPT2vCQBTE74LfYXmCN93YQiipq4gi aA+l/oF6fGafSdrs27C7Jum37xYKHoeZ+Q0zX/amFi05X1lWMJsmIIhzqysuFJxP28kLCB+QNdaW ScEPeVguhoM5Ztp2fKD2GAoRIewzVFCG0GRS+rwkg35qG+Lo3awzGKJ0hdQOuwg3tXxKklQarDgu lNjQuqT8+3g3Ct6fP9J2tX/b9Z/79JpvDtfLV+eUGo/61SuIQH14hP/bO60gEuHvTDwC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xhosUAAADcAAAADwAAAAAAAAAA AAAAAAChAgAAZHJzL2Rvd25yZXYueG1sUEsFBgAAAAAEAAQA+QAAAJMDAAAAAA== "/>
                <v:line id="Line 2753" o:spid="_x0000_s1694" style="position:absolute;visibility:visible;mso-wrap-style:square" from="8221,9944" to="1036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DEOcYAAADcAAAADwAAAGRycy9kb3ducmV2LnhtbESPT2vCQBTE7wW/w/IKvdWNFoKkriKV gvZQ6h+ox2f2mUSzb8PuNonf3i0IHoeZ+Q0znfemFi05X1lWMBomIIhzqysuFOx3n68TED4ga6wt k4IreZjPBk9TzLTteEPtNhQiQthnqKAMocmk9HlJBv3QNsTRO1lnMETpCqkddhFuajlOklQarDgu lNjQR0n5ZftnFHy//aTtYv216n/X6TFfbo6Hc+eUennuF+8gAvXhEb63V1rBOBn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QxDnGAAAA3AAAAA8AAAAAAAAA AAAAAAAAoQIAAGRycy9kb3ducmV2LnhtbFBLBQYAAAAABAAEAPkAAACUAwAAAAA= "/>
                <v:line id="Line 2754" o:spid="_x0000_s1695" style="position:absolute;visibility:visible;mso-wrap-style:square" from="10365,8504" to="1036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line id="Line 2755" o:spid="_x0000_s1696" style="position:absolute;visibility:visible;mso-wrap-style:square" from="8221,9299" to="10365,9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YSbsQAAADcAAAADwAAAGRycy9kb3ducmV2LnhtbESPQWvCQBSE74X+h+UVvNVNFURSV5GC Vbw1SqC3R/aZxGTfprsbjf++Kwgeh5n5hlmsBtOKCzlfW1bwMU5AEBdW11wqOB4273MQPiBrbC2T ght5WC1fXxaYanvlH7pkoRQRwj5FBVUIXSqlLyoy6Me2I47eyTqDIUpXSu3wGuGmlZMkmUmDNceF Cjv6qqhost4oyPuMf8/NxrXYf2+3p/yv8dO9UqO3Yf0JItAQnuFHe6cVTJIp3M/EIy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VhJuxAAAANwAAAAPAAAAAAAAAAAA AAAAAKECAABkcnMvZG93bnJldi54bWxQSwUGAAAAAAQABAD5AAAAkgMAAAAA " strokeweight="1.5pt"/>
                <v:line id="Line 2756" o:spid="_x0000_s1697" style="position:absolute;visibility:visible;mso-wrap-style:square" from="8221,8684" to="10365,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eTbsUAAADcAAAADwAAAGRycy9kb3ducmV2LnhtbESP3WrCQBSE7wXfYTmF3ummQVqJrmJb hCKF+oteHrLHbDB7Ns1uY/r23YLg5TAz3zDTeWcr0VLjS8cKnoYJCOLc6ZILBfvdcjAG4QOyxsox KfglD/NZvzfFTLsrb6jdhkJECPsMFZgQ6kxKnxuy6IeuJo7e2TUWQ5RNIXWD1wi3lUyT5FlaLDku GKzpzVB+2f5YBetVSwf7eaKv1XL08v79mpI5pko9PnSLCYhAXbiHb+0PrSBNRvB/Jh4BOf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meTbsUAAADcAAAADwAAAAAAAAAA AAAAAAChAgAAZHJzL2Rvd25yZXYueG1sUEsFBgAAAAAEAAQA+QAAAJMDAAAAAA== ">
                  <v:stroke dashstyle="longDash"/>
                </v:line>
                <v:rect id="Rectangle 2757" o:spid="_x0000_s1698" style="position:absolute;left:8817;top:9164;width:100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29dsUA AADcAAAADwAAAGRycy9kb3ducmV2LnhtbESPQWvCQBSE7wX/w/KE3uquKZY2zUZEsdijxktvr9nX JJp9G7Krpv56t1DwOMzMN0w2H2wrztT7xrGG6USBIC6dabjSsC/WT68gfEA22DomDb/kYZ6PHjJM jbvwls67UIkIYZ+ihjqELpXSlzVZ9BPXEUfvx/UWQ5R9JU2Plwi3rUyUepEWG44LNXa0rKk87k5W w3eT7PG6LT6UfVs/h8+hOJy+Vlo/jofFO4hAQ7iH/9sboyFRM/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b12xQAAANwAAAAPAAAAAAAAAAAAAAAAAJgCAABkcnMv ZG93bnJldi54bWxQSwUGAAAAAAQABAD1AAAAigMAAAAA ">
                  <v:textbox>
                    <w:txbxContent>
                      <w:p w:rsidR="006E6890" w:rsidRPr="006E6890" w:rsidRDefault="006E6890">
                        <w:pPr>
                          <w:rPr>
                            <w:rFonts w:ascii="Times New Roman" w:hAnsi="Times New Roman"/>
                            <w:lang w:val="nl-NL"/>
                          </w:rPr>
                        </w:pPr>
                      </w:p>
                    </w:txbxContent>
                  </v:textbox>
                </v:rect>
                <v:line id="Line 2758" o:spid="_x0000_s1699" style="position:absolute;visibility:visible;mso-wrap-style:square" from="8221,8864" to="10365,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mogsUAAADcAAAADwAAAGRycy9kb3ducmV2LnhtbESPQWvCQBSE70L/w/IEb7oxiC2pq7QV QUTQ2pb2+Mi+ZkOzb2N2jfHfuwXB4zAz3zCzRWcr0VLjS8cKxqMEBHHudMmFgs+P1fAJhA/IGivH pOBCHhbzh94MM+3O/E7tIRQiQthnqMCEUGdS+tyQRT9yNXH0fl1jMUTZFFI3eI5wW8k0SabSYslx wWBNb4byv8PJKthvWvqy2x/abVaTx+XxNSXznSo16HcvzyACdeEevrXXWkGaTOH/TDwCcn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mogsUAAADcAAAADwAAAAAAAAAA AAAAAAChAgAAZHJzL2Rvd25yZXYueG1sUEsFBgAAAAAEAAQA+QAAAJMDAAAAAA== ">
                  <v:stroke dashstyle="longDash"/>
                </v:line>
                <v:line id="Line 2759" o:spid="_x0000_s1700" style="position:absolute;visibility:visible;mso-wrap-style:square" from="8221,9044" to="10365,9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UNGcYAAADcAAAADwAAAGRycy9kb3ducmV2LnhtbESP3WrCQBSE7wu+w3IE7+rGILVEV7Et gkih1h/ay0P2mA1mz6bZNca3dwuFXg4z8w0zW3S2Ei01vnSsYDRMQBDnTpdcKDjsV4/PIHxA1lg5 JgU38rCY9x5mmGl35U9qd6EQEcI+QwUmhDqT0ueGLPqhq4mjd3KNxRBlU0jd4DXCbSXTJHmSFkuO CwZrejWUn3cXq2C7aelo37/pY7MaT95+XlIyX6lSg363nIII1IX/8F97rRWkyQR+z8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1DRnGAAAA3AAAAA8AAAAAAAAA AAAAAAAAoQIAAGRycy9kb3ducmV2LnhtbFBLBQYAAAAABAAEAPkAAACUAwAAAAA= ">
                  <v:stroke dashstyle="longDash"/>
                </v:line>
                <v:line id="Line 2760" o:spid="_x0000_s1701" style="position:absolute;visibility:visible;mso-wrap-style:square" from="8221,9224" to="8757,9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qZa8IAAADcAAAADwAAAGRycy9kb3ducmV2LnhtbERPW2vCMBR+F/Yfwhn4NtMV2UY1ihcE kcGcF7bHQ3NsypqT2sRa/715GPj48d3H085WoqXGl44VvA4SEMS50yUXCg771csHCB+QNVaOScGN PEwnT70xZtpd+ZvaXShEDGGfoQITQp1J6XNDFv3A1cSRO7nGYoiwKaRu8BrDbSXTJHmTFkuODQZr WhjK/3YXq2C7aeloP3/pa7Mavi/P85TMT6pU/7mbjUAE6sJD/O9eawVpEtfGM/EIyM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yqZa8IAAADcAAAADwAAAAAAAAAAAAAA AAChAgAAZHJzL2Rvd25yZXYueG1sUEsFBgAAAAAEAAQA+QAAAJADAAAAAA== ">
                  <v:stroke dashstyle="longDash"/>
                </v:line>
                <v:line id="Line 2761" o:spid="_x0000_s1702" style="position:absolute;visibility:visible;mso-wrap-style:square" from="9829,9224" to="10365,9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88MYAAADcAAAADwAAAGRycy9kb3ducmV2LnhtbESP3UrDQBSE7wt9h+UUvGs3DWJrzKb4 Q0GK0BoVvTxkj9nQ7NmYXdP49q5Q8HKYmW+YfDPaVgzU+8axguUiAUFcOd1wreD1ZTtfg/ABWWPr mBT8kIdNMZ3kmGl34mcaylCLCGGfoQITQpdJ6StDFv3CdcTR+3S9xRBlX0vd4ynCbSvTJLmSFhuO CwY7ujdUHctvq+CwG+jNPn3Qfre9XD183aVk3lOlLmbj7Q2IQGP4D5/bj1pBmlzD35l4BGT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mPPDGAAAA3AAAAA8AAAAAAAAA AAAAAAAAoQIAAGRycy9kb3ducmV2LnhtbFBLBQYAAAAABAAEAPkAAACUAwAAAAA= ">
                  <v:stroke dashstyle="longDash"/>
                </v:line>
                <v:line id="Line 2762" o:spid="_x0000_s1703" style="position:absolute;visibility:visible;mso-wrap-style:square" from="8422,9359" to="8422,9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UDsMIAAADcAAAADwAAAGRycy9kb3ducmV2LnhtbERPXWvCMBR9F/YfwhX2pqlluFGN4iaC iLDNKe7x0tw1Zc1NbWKt/948CD4ezvd03tlKtNT40rGC0TABQZw7XXKhYP+zGryB8AFZY+WYFFzJ w3z21Jtipt2Fv6ndhULEEPYZKjAh1JmUPjdk0Q9dTRy5P9dYDBE2hdQNXmK4rWSaJGNpseTYYLCm D0P5/+5sFXxtWjrY7S99blYvr8vTe0rmmCr13O8WExCBuvAQ391rrSAdxfnxTDwCcnY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IUDsMIAAADcAAAADwAAAAAAAAAAAAAA AAChAgAAZHJzL2Rvd25yZXYueG1sUEsFBgAAAAAEAAQA+QAAAJADAAAAAA== ">
                  <v:stroke dashstyle="longDash"/>
                </v:line>
                <v:line id="Line 2763" o:spid="_x0000_s1704" style="position:absolute;visibility:visible;mso-wrap-style:square" from="8690,9404" to="8690,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mmK8YAAADcAAAADwAAAGRycy9kb3ducmV2LnhtbESP3WrCQBSE7wu+w3KE3tVNgrQSXaW2 CEUEf1ppLw/Z02wwezZmtzG+vVso9HKYmW+Y2aK3teio9ZVjBekoAUFcOF1xqeDjffUwAeEDssba MSm4kofFfHA3w1y7C++pO4RSRAj7HBWYEJpcSl8YsuhHriGO3rdrLYYo21LqFi8RbmuZJcmjtFhx XDDY0Iuh4nT4sQp2646OdvNF2/Vq/PR6XmZkPjOl7of98xREoD78h//ab1pBlqbwe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JpivGAAAA3AAAAA8AAAAAAAAA AAAAAAAAoQIAAGRycy9kb3ducmV2LnhtbFBLBQYAAAAABAAEAPkAAACUAwAAAAA= ">
                  <v:stroke dashstyle="longDash"/>
                </v:line>
                <v:line id="Line 2764" o:spid="_x0000_s1705" style="position:absolute;visibility:visible;mso-wrap-style:square" from="9896,9389" to="9896,9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s4XMYAAADcAAAADwAAAGRycy9kb3ducmV2LnhtbESP3UoDMRSE74W+QziF3tlsQ9GyNi1V KZQi2D/Ry8PmdLO4Odlu4nZ9eyMIXg4z8w0zX/auFh21ofKsYTLOQBAX3lRcajgd17czECEiG6w9 k4ZvCrBcDG7mmBt/5T11h1iKBOGQowYbY5NLGQpLDsPYN8TJO/vWYUyyLaVp8ZrgrpYqy+6kw4rT gsWGniwVn4cvp2G37ejNvXzQ63Y9vX++PCqy70rr0bBfPYCI1Mf/8F97YzSoiYLfM+kIyM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bOFzGAAAA3AAAAA8AAAAAAAAA AAAAAAAAoQIAAGRycy9kb3ducmV2LnhtbFBLBQYAAAAABAAEAPkAAACUAwAAAAA= ">
                  <v:stroke dashstyle="longDash"/>
                </v:line>
                <v:line id="Line 2765" o:spid="_x0000_s1706" style="position:absolute;visibility:visible;mso-wrap-style:square" from="10097,9404" to="10097,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edx8YAAADcAAAADwAAAGRycy9kb3ducmV2LnhtbESPW2vCQBSE3wv9D8sp9K1uTEUldZVe EESE1hv28ZA9zYZmz6bZbYz/3hUEH4eZ+YaZzDpbiZYaXzpW0O8lIIhzp0suFOy286cxCB+QNVaO ScGJPMym93cTzLQ78praTShEhLDPUIEJoc6k9Lkhi77nauLo/bjGYoiyKaRu8BjhtpJpkgylxZLj gsGa3g3lv5t/q+Br2dLerr7pczkfjD7+3lIyh1Spx4fu9QVEoC7cwtf2QitI+89wOROPgJy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hXncfGAAAA3AAAAA8AAAAAAAAA AAAAAAAAoQIAAGRycy9kb3ducmV2LnhtbFBLBQYAAAAABAAEAPkAAACUAwAAAAA= ">
                  <v:stroke dashstyle="longDash"/>
                </v:line>
                <v:line id="Line 2766" o:spid="_x0000_s1707" style="position:absolute;visibility:visible;mso-wrap-style:square" from="10231,9404" to="10231,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4Fs8UAAADcAAAADwAAAGRycy9kb3ducmV2LnhtbESPQWvCQBSE7wX/w/IK3nRjEC2pq1RF EBHa2pb2+Mi+ZoPZtzG7xvjvu4LQ4zAz3zCzRWcr0VLjS8cKRsMEBHHudMmFgs+PzeAJhA/IGivH pOBKHhbz3sMMM+0u/E7tIRQiQthnqMCEUGdS+tyQRT90NXH0fl1jMUTZFFI3eIlwW8k0SSbSYslx wWBNK0P58XC2Ct52LX3Z/Q+97jbj6fq0TMl8p0r1H7uXZxCBuvAfvre3WkE6GsPtTDwCcv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74Fs8UAAADcAAAADwAAAAAAAAAA AAAAAAChAgAAZHJzL2Rvd25yZXYueG1sUEsFBgAAAAAEAAQA+QAAAJMDAAAAAA== ">
                  <v:stroke dashstyle="longDash"/>
                </v:line>
                <v:line id="Line 2767" o:spid="_x0000_s1708" style="position:absolute;visibility:visible;mso-wrap-style:square" from="8824,9584" to="8824,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gKMYAAADcAAAADwAAAGRycy9kb3ducmV2LnhtbESPS2vDMBCE74X+B7GF3ho5pnngRgl9 EAgh0OZFelysrWVqrVxLdZx/HwUCOQ4z8w0zmXW2Ei01vnSsoN9LQBDnTpdcKNht509jED4ga6wc k4ITeZhN7+8mmGl35DW1m1CICGGfoQITQp1J6XNDFn3P1cTR+3GNxRBlU0jd4DHCbSXTJBlKiyXH BYM1vRvKfzf/VsHXsqW9XX3T53L+PPr4e0vJHFKlHh+61xcQgbpwC1/bC60g7Q/gciYeATk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yoCjGAAAA3AAAAA8AAAAAAAAA AAAAAAAAoQIAAGRycy9kb3ducmV2LnhtbFBLBQYAAAAABAAEAPkAAACUAwAAAAA= ">
                  <v:stroke dashstyle="longDash"/>
                </v:line>
                <v:line id="Line 2768" o:spid="_x0000_s1709" style="position:absolute;visibility:visible;mso-wrap-style:square" from="8958,9584" to="8958,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A+X8YAAADcAAAADwAAAGRycy9kb3ducmV2LnhtbESP3WrCQBSE7wt9h+UUvNONQbSkrlIV oYjgT1vay0P2NBuaPRuz2xjf3hWEXg4z8w0znXe2Ei01vnSsYDhIQBDnTpdcKPh4X/efQfiArLFy TAou5GE+e3yYYqbdmQ/UHkMhIoR9hgpMCHUmpc8NWfQDVxNH78c1FkOUTSF1g+cIt5VMk2QsLZYc FwzWtDSU/x7/rIL9pqVPu/2m3WY9mqxOi5TMV6pU76l7fQERqAv/4Xv7TStIh2O4nYlHQM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gPl/GAAAA3AAAAA8AAAAAAAAA AAAAAAAAoQIAAGRycy9kb3ducmV2LnhtbFBLBQYAAAAABAAEAPkAAACUAwAAAAA= ">
                  <v:stroke dashstyle="longDash"/>
                </v:line>
                <v:line id="Line 2769" o:spid="_x0000_s1710" style="position:absolute;visibility:visible;mso-wrap-style:square" from="9092,9584" to="9092,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ybxMYAAADcAAAADwAAAGRycy9kb3ducmV2LnhtbESP3WrCQBSE7wt9h+UUelc3hqIlukpV BBHBnyr28pA9zYZmz8bsGtO37wqFXg4z8w0znna2Ei01vnSsoN9LQBDnTpdcKDh+LF/eQPiArLFy TAp+yMN08vgwxky7G++pPYRCRAj7DBWYEOpMSp8bsuh7riaO3pdrLIYom0LqBm8RbiuZJslAWiw5 LhisaW4o/z5crYLduqWT3XzSdr18HS4us5TMOVXq+al7H4EI1IX/8F97pRWk/SHcz8QjIC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sm8TGAAAA3AAAAA8AAAAAAAAA AAAAAAAAoQIAAGRycy9kb3ducmV2LnhtbFBLBQYAAAAABAAEAPkAAACUAwAAAAA= ">
                  <v:stroke dashstyle="longDash"/>
                </v:line>
                <v:line id="Line 2770" o:spid="_x0000_s1711" style="position:absolute;visibility:visible;mso-wrap-style:square" from="9226,9584" to="9226,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MPtsIAAADcAAAADwAAAGRycy9kb3ducmV2LnhtbERPXWvCMBR9F/YfwhX2pqlluFGN4iaC iLDNKe7x0tw1Zc1NbWKt/948CD4ezvd03tlKtNT40rGC0TABQZw7XXKhYP+zGryB8AFZY+WYFFzJ w3z21Jtipt2Fv6ndhULEEPYZKjAh1JmUPjdk0Q9dTRy5P9dYDBE2hdQNXmK4rWSaJGNpseTYYLCm D0P5/+5sFXxtWjrY7S99blYvr8vTe0rmmCr13O8WExCBuvAQ391rrSAdxbXxTDwCcnY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vMPtsIAAADcAAAADwAAAAAAAAAAAAAA AAChAgAAZHJzL2Rvd25yZXYueG1sUEsFBgAAAAAEAAQA+QAAAJADAAAAAA== ">
                  <v:stroke dashstyle="longDash"/>
                </v:line>
                <v:line id="Line 2771" o:spid="_x0000_s1712" style="position:absolute;visibility:visible;mso-wrap-style:square" from="9427,9584" to="9427,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qLcYAAADcAAAADwAAAGRycy9kb3ducmV2LnhtbESPS2vDMBCE74X+B7GF3ho5puThRgl9 EAgh0OZFelysrWVqrVxLdZx/HwUCOQ4z8w0zmXW2Ei01vnSsoN9LQBDnTpdcKNht508jED4ga6wc k4ITeZhN7+8mmGl35DW1m1CICGGfoQITQp1J6XNDFn3P1cTR+3GNxRBlU0jd4DHCbSXTJBlIiyXH BYM1vRvKfzf/VsHXsqW9XX3T53L+PPz4e0vJHFKlHh+61xcQgbpwC1/bC60g7Y/hciYeATk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qi3GAAAA3AAAAA8AAAAAAAAA AAAAAAAAoQIAAGRycy9kb3ducmV2LnhtbFBLBQYAAAAABAAEAPkAAACUAwAAAAA= ">
                  <v:stroke dashstyle="longDash"/>
                </v:line>
                <v:line id="Line 2772" o:spid="_x0000_s1713" style="position:absolute;visibility:visible;mso-wrap-style:square" from="9561,9584" to="9561,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nJDcIAAADcAAAADwAAAGRycy9kb3ducmV2LnhtbERPW2vCMBR+F/YfwhnsbaYLY5NqFHUI Qwbzij4emmNT1px0TVa7f788DHz8+O6TWe9q0VEbKs8anoYZCOLCm4pLDYf96nEEIkRkg7Vn0vBL AWbTu8EEc+OvvKVuF0uRQjjkqMHG2ORShsKSwzD0DXHiLr51GBNsS2lavKZwV0uVZS/SYcWpwWJD S0vF1+7HadisOzq6jzN9rlfPr2/fC0X2pLR+uO/nYxCR+ngT/7vfjQal0vx0Jh0BO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unJDcIAAADcAAAADwAAAAAAAAAAAAAA AAChAgAAZHJzL2Rvd25yZXYueG1sUEsFBgAAAAAEAAQA+QAAAJADAAAAAA== ">
                  <v:stroke dashstyle="longDash"/>
                </v:line>
              </v:group>
            </w:pict>
          </mc:Fallback>
        </mc:AlternateContent>
      </w:r>
      <w:r w:rsidR="00455B9A" w:rsidRPr="006E6890">
        <w:rPr>
          <w:rFonts w:ascii="Times New Roman" w:hAnsi="Times New Roman"/>
          <w:sz w:val="26"/>
          <w:szCs w:val="26"/>
          <w:lang w:val="nl-NL"/>
        </w:rPr>
        <w:t xml:space="preserve">Nên </w:t>
      </w:r>
      <w:r w:rsidR="00455B9A" w:rsidRPr="006E6890">
        <w:rPr>
          <w:rFonts w:ascii="Times New Roman" w:hAnsi="Times New Roman"/>
          <w:position w:val="-30"/>
          <w:sz w:val="26"/>
          <w:szCs w:val="26"/>
          <w:lang w:val="nl-NL"/>
        </w:rPr>
        <w:object w:dxaOrig="340" w:dyaOrig="680">
          <v:shape id="_x0000_i1292" type="#_x0000_t75" style="width:16.6pt;height:34pt" o:ole="">
            <v:imagedata r:id="rId485" o:title=""/>
          </v:shape>
          <o:OLEObject Type="Embed" ProgID="Equation.DSMT4" ShapeID="_x0000_i1292" DrawAspect="Content" ObjectID="_1668161049" r:id="rId489"/>
        </w:object>
      </w:r>
      <w:r w:rsidR="00455B9A" w:rsidRPr="006E6890">
        <w:rPr>
          <w:rFonts w:ascii="Times New Roman" w:hAnsi="Times New Roman"/>
          <w:sz w:val="26"/>
          <w:szCs w:val="26"/>
          <w:lang w:val="nl-NL"/>
        </w:rPr>
        <w:t xml:space="preserve"> = </w:t>
      </w:r>
      <w:r w:rsidR="00455B9A" w:rsidRPr="006E6890">
        <w:rPr>
          <w:rFonts w:ascii="Times New Roman" w:hAnsi="Times New Roman"/>
          <w:position w:val="-30"/>
          <w:sz w:val="26"/>
          <w:szCs w:val="26"/>
          <w:lang w:val="nl-NL"/>
        </w:rPr>
        <w:object w:dxaOrig="340" w:dyaOrig="680">
          <v:shape id="_x0000_i1293" type="#_x0000_t75" style="width:16.6pt;height:34pt" o:ole="">
            <v:imagedata r:id="rId490" o:title=""/>
          </v:shape>
          <o:OLEObject Type="Embed" ProgID="Equation.DSMT4" ShapeID="_x0000_i1293" DrawAspect="Content" ObjectID="_1668161050" r:id="rId491"/>
        </w:object>
      </w:r>
      <w:r w:rsidR="00455B9A" w:rsidRPr="006E6890">
        <w:rPr>
          <w:rFonts w:ascii="Times New Roman" w:hAnsi="Times New Roman"/>
          <w:position w:val="-6"/>
          <w:sz w:val="26"/>
          <w:szCs w:val="26"/>
          <w:lang w:val="nl-NL"/>
        </w:rPr>
        <w:object w:dxaOrig="300" w:dyaOrig="240">
          <v:shape id="_x0000_i1294" type="#_x0000_t75" style="width:15.05pt;height:11.85pt" o:ole="">
            <v:imagedata r:id="rId429" o:title=""/>
          </v:shape>
          <o:OLEObject Type="Embed" ProgID="Equation.DSMT4" ShapeID="_x0000_i1294" DrawAspect="Content" ObjectID="_1668161051" r:id="rId492"/>
        </w:object>
      </w:r>
      <w:r w:rsidR="00455B9A" w:rsidRPr="006E6890">
        <w:rPr>
          <w:rFonts w:ascii="Times New Roman" w:hAnsi="Times New Roman"/>
          <w:sz w:val="26"/>
          <w:szCs w:val="26"/>
          <w:lang w:val="nl-NL"/>
        </w:rPr>
        <w:t xml:space="preserve"> F =</w:t>
      </w:r>
      <w:r w:rsidR="00455B9A" w:rsidRPr="006E6890">
        <w:rPr>
          <w:rFonts w:ascii="Times New Roman" w:hAnsi="Times New Roman"/>
          <w:position w:val="-30"/>
          <w:sz w:val="26"/>
          <w:szCs w:val="26"/>
          <w:lang w:val="nl-NL"/>
        </w:rPr>
        <w:object w:dxaOrig="1300" w:dyaOrig="680">
          <v:shape id="_x0000_i1295" type="#_x0000_t75" style="width:64.9pt;height:34pt" o:ole="">
            <v:imagedata r:id="rId493" o:title=""/>
          </v:shape>
          <o:OLEObject Type="Embed" ProgID="Equation.DSMT4" ShapeID="_x0000_i1295" DrawAspect="Content" ObjectID="_1668161052" r:id="rId494"/>
        </w:object>
      </w:r>
      <w:r w:rsidR="00455B9A" w:rsidRPr="006E6890">
        <w:rPr>
          <w:rFonts w:ascii="Times New Roman" w:hAnsi="Times New Roman"/>
          <w:sz w:val="26"/>
          <w:szCs w:val="26"/>
          <w:lang w:val="nl-NL"/>
        </w:rPr>
        <w:t xml:space="preserve"> = 5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lực đã truyền đến má phanh là F = 50(N)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Thả một khối đồng hình hộp chữ nhật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ào một chậu bên dưới đựng thủy ngân, bên trê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là nước nguyên chất. Một phần khối đồng nằm tro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hủy ngân(H.vẽ). Chứng minh rằng lực đẩy Ác-Si-Mé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ổng cộng tác dụng lên khối gỗ bằng tổng trọng lượng của phần nước bị chiếm chỗ và trọng lượng của thủy ngân bị chiếm chỗ.</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2000" behindDoc="0" locked="0" layoutInCell="1" allowOverlap="1">
                <wp:simplePos x="0" y="0"/>
                <wp:positionH relativeFrom="column">
                  <wp:posOffset>4637405</wp:posOffset>
                </wp:positionH>
                <wp:positionV relativeFrom="paragraph">
                  <wp:posOffset>16510</wp:posOffset>
                </wp:positionV>
                <wp:extent cx="1389380" cy="1162050"/>
                <wp:effectExtent l="0" t="8255" r="10795" b="1270"/>
                <wp:wrapNone/>
                <wp:docPr id="167" name="Group 2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62050"/>
                          <a:chOff x="8043" y="10844"/>
                          <a:chExt cx="2188" cy="1830"/>
                        </a:xfrm>
                      </wpg:grpSpPr>
                      <wps:wsp>
                        <wps:cNvPr id="168" name="Line 2774"/>
                        <wps:cNvCnPr/>
                        <wps:spPr bwMode="auto">
                          <a:xfrm>
                            <a:off x="8087"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775"/>
                        <wps:cNvCnPr/>
                        <wps:spPr bwMode="auto">
                          <a:xfrm>
                            <a:off x="8087" y="126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776"/>
                        <wps:cNvCnPr/>
                        <wps:spPr bwMode="auto">
                          <a:xfrm>
                            <a:off x="10231"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777"/>
                        <wps:cNvCnPr/>
                        <wps:spPr bwMode="auto">
                          <a:xfrm>
                            <a:off x="8087" y="11924"/>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Line 2778"/>
                        <wps:cNvCnPr/>
                        <wps:spPr bwMode="auto">
                          <a:xfrm>
                            <a:off x="8087" y="113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3" name="Rectangle 2779"/>
                        <wps:cNvSpPr>
                          <a:spLocks noChangeArrowheads="1"/>
                        </wps:cNvSpPr>
                        <wps:spPr bwMode="auto">
                          <a:xfrm>
                            <a:off x="8683" y="11564"/>
                            <a:ext cx="1005" cy="90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74" name="Line 2780"/>
                        <wps:cNvCnPr/>
                        <wps:spPr bwMode="auto">
                          <a:xfrm>
                            <a:off x="8087" y="115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5" name="Line 2781"/>
                        <wps:cNvCnPr/>
                        <wps:spPr bwMode="auto">
                          <a:xfrm>
                            <a:off x="8087"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6" name="Line 2782"/>
                        <wps:cNvCnPr/>
                        <wps:spPr bwMode="auto">
                          <a:xfrm>
                            <a:off x="9695"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 name="Line 2783"/>
                        <wps:cNvCnPr/>
                        <wps:spPr bwMode="auto">
                          <a:xfrm>
                            <a:off x="8288" y="120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 name="Line 2784"/>
                        <wps:cNvCnPr/>
                        <wps:spPr bwMode="auto">
                          <a:xfrm>
                            <a:off x="8556"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9" name="Line 2785"/>
                        <wps:cNvCnPr/>
                        <wps:spPr bwMode="auto">
                          <a:xfrm>
                            <a:off x="9762" y="120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0" name="Line 2786"/>
                        <wps:cNvCnPr/>
                        <wps:spPr bwMode="auto">
                          <a:xfrm>
                            <a:off x="9963"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1" name="Line 2787"/>
                        <wps:cNvCnPr/>
                        <wps:spPr bwMode="auto">
                          <a:xfrm>
                            <a:off x="10097"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2" name="Line 2788"/>
                        <wps:cNvCnPr/>
                        <wps:spPr bwMode="auto">
                          <a:xfrm>
                            <a:off x="8690"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3" name="Line 2789"/>
                        <wps:cNvCnPr/>
                        <wps:spPr bwMode="auto">
                          <a:xfrm>
                            <a:off x="8824"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4" name="Line 2790"/>
                        <wps:cNvCnPr/>
                        <wps:spPr bwMode="auto">
                          <a:xfrm>
                            <a:off x="8958"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5" name="Line 2791"/>
                        <wps:cNvCnPr/>
                        <wps:spPr bwMode="auto">
                          <a:xfrm>
                            <a:off x="9092"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6" name="Line 2792"/>
                        <wps:cNvCnPr/>
                        <wps:spPr bwMode="auto">
                          <a:xfrm>
                            <a:off x="9293"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7" name="Line 2793"/>
                        <wps:cNvCnPr/>
                        <wps:spPr bwMode="auto">
                          <a:xfrm>
                            <a:off x="9427"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8" name="Line 2794"/>
                        <wps:cNvCnPr/>
                        <wps:spPr bwMode="auto">
                          <a:xfrm>
                            <a:off x="8087" y="1120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9" name="Line 2795"/>
                        <wps:cNvCnPr/>
                        <wps:spPr bwMode="auto">
                          <a:xfrm>
                            <a:off x="8087" y="1102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0" name="Line 2796"/>
                        <wps:cNvCnPr/>
                        <wps:spPr bwMode="auto">
                          <a:xfrm>
                            <a:off x="8422" y="110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1" name="Line 2797"/>
                        <wps:cNvCnPr/>
                        <wps:spPr bwMode="auto">
                          <a:xfrm>
                            <a:off x="8221" y="115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2" name="Line 2798"/>
                        <wps:cNvCnPr/>
                        <wps:spPr bwMode="auto">
                          <a:xfrm flipH="1">
                            <a:off x="8288" y="1246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799"/>
                        <wps:cNvCnPr/>
                        <wps:spPr bwMode="auto">
                          <a:xfrm>
                            <a:off x="8489" y="119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4" name="Text Box 2800"/>
                        <wps:cNvSpPr txBox="1">
                          <a:spLocks noChangeArrowheads="1"/>
                        </wps:cNvSpPr>
                        <wps:spPr bwMode="auto">
                          <a:xfrm>
                            <a:off x="8311" y="10994"/>
                            <a:ext cx="44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95" name="Text Box 2801"/>
                        <wps:cNvSpPr txBox="1">
                          <a:spLocks noChangeArrowheads="1"/>
                        </wps:cNvSpPr>
                        <wps:spPr bwMode="auto">
                          <a:xfrm>
                            <a:off x="8102" y="1144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196" name="Text Box 2802"/>
                        <wps:cNvSpPr txBox="1">
                          <a:spLocks noChangeArrowheads="1"/>
                        </wps:cNvSpPr>
                        <wps:spPr bwMode="auto">
                          <a:xfrm>
                            <a:off x="8043" y="1192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97" name="Text Box 2803"/>
                        <wps:cNvSpPr txBox="1">
                          <a:spLocks noChangeArrowheads="1"/>
                        </wps:cNvSpPr>
                        <wps:spPr bwMode="auto">
                          <a:xfrm>
                            <a:off x="9628" y="1102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198" name="Text Box 2804"/>
                        <wps:cNvSpPr txBox="1">
                          <a:spLocks noChangeArrowheads="1"/>
                        </wps:cNvSpPr>
                        <wps:spPr bwMode="auto">
                          <a:xfrm>
                            <a:off x="9583" y="1210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3" o:spid="_x0000_s1714" style="position:absolute;margin-left:365.15pt;margin-top:1.3pt;width:109.4pt;height:91.5pt;z-index:251712000" coordorigin="8043,10844" coordsize="2188,18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InKVcQcAACVaAAAOAAAAZHJzL2Uyb0RvYy54bWzsXNtym0YYvu9M34HhXhGsALEay5lEstLO pG2mSR9gDUgwBZYu2JKb6bv33wMYUBRbwlGV6fpCRoCWPXx8+5+vXu+y1LiPWJnQfG7aryzTiPKA hkm+mZt/fFqNfNMoK5KHJKV5NDcfotJ8ff3jD1fbYhYhGtM0jJgBjeTlbFvMzbiqitl4XAZxlJHy FS2iHC6uKctIBV/ZZhwysoXWs3SMLMsbbykLC0aDqCzh7FJeNK9F++t1FFS/rddlVBnp3IS+VeKT ic9b/jm+viKzDSNFnASqG+SEXmQkyeGhTVNLUhHjjiV7TWVJwGhJ19WrgGZjul4nQSTGAKOxrd5o 3jF6V4ixbGbbTdFME0xtb55Objb49f4DM5IQ1s6bmkZOMlgk8VwDTacTPj/bYjOD296x4mPxgclB wuF7GvxZwuVx/zr/vpE3G7fbX2gILZK7ior52a1ZxpuAkRs7sQwPzTJEu8oI4KQ98fHEh9UK4Jpt e8hy1UIFMawm/51vORPT4Jct33HkKgbxjWoA2T7ATvzan4ifjslMPln0VvWODw1QVz5ObDlsYj/G pIjEepV8xpqJhc7IiX2f5BGfV9Fj/nC4a5F/YGKWy1kJ8/vklPmWDwvVHXo9c/Wc+VZ31GRWsLJ6 F9HM4AdzM4WOiPUg9+/Liq/i4y18eXK6StIUzpNZmhvbuYld5IoflDRNQn6RXyvZ5naRMuOe8NdL /PG1gMY6twGM81A0FkckvFHHFUlSeQz3pzlvD8YB3VFH8v35jC1849/4zshB3s3IsZbL0ZvVwhl5 K3vqLifLxWJp/8O7ZjuzOAnDKOe9q99l23nekipWkW9h8zY30zDuti6GCJ2t/4tOA7TkEkpc3dLw QaysOA8oOxvccB9urnyNB8INefWbVsMN2XBGvGcabmIHA5T87+A2BdLpsps3AG62hSa2pjdNb/nm wG46BXh08TYdgLfH3dTGSAkS357ebMxFGrGD6u2UixIgAVzqdjpFfbz5L4O3iX82vA2S3rjEuCRl LKW8dMOP+QyQmZbruPZwLrkOtDFFfL+DWkvyTSp0CdxCY62glVI7M3K6iOHG6A1jdMtlb1BwbH6/ kElB+ZA/qAXXp3UPz1dql+16PfTaluVKYRA/pX0w6P/XtI+O8tDRMVbiT4ygp2O8gJqSJRXYItIk 4/ol/5Mo/6rO0hP6q93tTmrTuGEJqQgYjILeBbISGEvgIKbsb9PYguFhbpZ/3REWmUb6cw7rg0Go htsq8cVxpwi+sPaV2/YVkgfQ1NysTEMeLipp3bgrWLKJ4Um2mOmcvgEVfJ0IXY+vt+yVQsI5UQwa Q2f7BkUfADlYGd4H5IVqJ5pOL0NNngJbdYEomHE4EPfkSHfiXaCWrHF4ITgEcHRxiAYQIvYw4FrY TTUOtdnwS16FQ3p1Y/5XVmoQ9QZszIib4DkOwXovRFSh4Qn7Pgg03DbvgpjDRdHaNP9ogf5PjNSa Dy+ED/veEqkmn7ovuy7wq8ChbfU0Fo1D7UYBn/EhPuy7UfwhbhQ89cCOJPnQ13yo3Xn73v4DOOSO 8K58OMS/grGnLDhI86GWD4+QD/2+3wXCEE6XD8FaiFUYgwaijm8IjwFi3yEDmsbpQPQ9DAQrNmbU d8goAXHiaUVFx9k0Nuo6rIu7Qrobc9sVc3RYlw/uZ41DU8d7HQwHPSQg9j0qQGgD+BC7teFG86EW EI/Zl/sOFTzEoQJhn7XCrHGocXgMDvsOFQDS6XyIEa4VZo1DjcNjcNh3qACQBuDQQbW+rHGocXgM DvsOFSz8IKc6VJr0E/Ds9RwqOuJGJ6bwLLxDikrfowKhCqcTYity2zpf5LaOpBV5it93hhS3+HUs N3iIS8V3kNJUIHmlx4jKgnhhoQ57cdtG9VBAlmbFEhFWDIGpczOLQghJjSCrlx/Be0pmKmPvWXfr nL46h/mo3NwD1AmqdA+xQ5wvPkIqx2o/avYybd4asTwZ93vKQuXWmy7HHu2lMdZpUvxUR7CrjHH/ MbDM6acgOBY8lIeWXZS/Zg+7bS4Vq6qzn2W1hxdhyr5XBg/yyjgQrCO8MvvpgXpv1/n6L4LYxn/z iWeevqU7A6kCDkpH51laRrWDKzUZfrMEr4mtJAMLSzPBY9iu46g0BhdSviVv1dU8eOxsq7rEU/ld TVmFuu5Dc+JipcbjU9IObtZyRkVxmM/YRo71FuHRyvOnI2fluCM8tfyRZeO32LMc7CxX3eIWIjhb 1ssZUG1gcEmPI3PlmtocvPsi5vuJdN9WIl3D3zqRrl1Vhud5SAGrTRttl9sZaQM0X7VNOv0iIZ4L HRXx/po2WtVyDmWyatpolQU6nTagNlhtW9S00aGNxjvapo22h/SMtNFU8dqXrjVtfLHIlqaNZ2Tm D6GNZgPVtNGhjcaZ3aaNtkP7fLSBPaRC1PYN7k2utVZS2rX5NG18Y9poNlBNGx3aaGIP2rTRjj84 I224dfGa/YwTTRta2miqmp7NtoGsZgP9XmgD6h2JWsTChqPqJvNix+3vcNyu7nz9LwAAAP//AwBQ SwMEFAAGAAgAAAAhANLfXxngAAAACQEAAA8AAABkcnMvZG93bnJldi54bWxMj0FLw0AQhe+C/2EZ wZvdpLGxjdmUUtRTEWwF8TbNTpPQ7G7IbpP03zue9Di8j/e+ydeTacVAvW+cVRDPIhBkS6cbWyn4 PLw+LEH4gFZj6ywpuJKHdXF7k2Om3Wg/aNiHSnCJ9RkqqEPoMil9WZNBP3MdWc5OrjcY+OwrqXsc udy0ch5FqTTYWF6osaNtTeV5fzEK3kYcN0n8MuzOp+31+7B4/9rFpNT93bR5BhFoCn8w/OqzOhTs dHQXq71oFTwlUcKognkKgvPV4yoGcWRwuUhBFrn8/0HxAwAA//8DAFBLAQItABQABgAIAAAAIQC2 gziS/gAAAOEBAAATAAAAAAAAAAAAAAAAAAAAAABbQ29udGVudF9UeXBlc10ueG1sUEsBAi0AFAAG AAgAAAAhADj9If/WAAAAlAEAAAsAAAAAAAAAAAAAAAAALwEAAF9yZWxzLy5yZWxzUEsBAi0AFAAG AAgAAAAhAOgicpVxBwAAJVoAAA4AAAAAAAAAAAAAAAAALgIAAGRycy9lMm9Eb2MueG1sUEsBAi0A FAAGAAgAAAAhANLfXxngAAAACQEAAA8AAAAAAAAAAAAAAAAAywkAAGRycy9kb3ducmV2LnhtbFBL BQYAAAAABAAEAPMAAADYCgAAAAA= ">
                <v:line id="Line 2774" o:spid="_x0000_s1715" style="position:absolute;visibility:visible;mso-wrap-style:square" from="8087,10844" to="8087,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DpeMcAAADcAAAADwAAAGRycy9kb3ducmV2LnhtbESPQUvDQBCF74L/YRmhN7vRQiix21IU oe2h2CrocZodk2h2Nuxuk/TfO4eCtxnem/e+WaxG16qeQmw8G3iYZqCIS28brgx8vL/ez0HFhGyx 9UwGLhRhtby9WWBh/cAH6o+pUhLCsUADdUpdoXUsa3IYp74jFu3bB4dJ1lBpG3CQcNfqxyzLtcOG paHGjp5rKn+PZ2dgP3vL+/V2txk/t/mpfDmcvn6GYMzkblw/gUo0pn/z9XpjBT8XWn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UOl4xwAAANwAAAAPAAAAAAAA AAAAAAAAAKECAABkcnMvZG93bnJldi54bWxQSwUGAAAAAAQABAD5AAAAlQMAAAAA "/>
                <v:line id="Line 2775" o:spid="_x0000_s1716" style="position:absolute;visibility:visible;mso-wrap-style:square" from="8087,12644" to="10231,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xM48QAAADcAAAADwAAAGRycy9kb3ducmV2LnhtbERPS2vCQBC+F/oflhF6qxtbCDW6irQU 1EOpD9DjmB2T2Oxs2F2T9N+7QqG3+fieM533phYtOV9ZVjAaJiCIc6srLhTsd5/PbyB8QNZYWyYF v+RhPnt8mGKmbccbarehEDGEfYYKyhCaTEqfl2TQD21DHLmzdQZDhK6Q2mEXw00tX5IklQYrjg0l NvReUv6zvRoFX6/fabtYrZf9YZWe8o/N6XjpnFJPg34xARGoD//iP/dSx/np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HEzjxAAAANwAAAAPAAAAAAAAAAAA AAAAAKECAABkcnMvZG93bnJldi54bWxQSwUGAAAAAAQABAD5AAAAkgMAAAAA "/>
                <v:line id="Line 2776" o:spid="_x0000_s1717" style="position:absolute;visibility:visible;mso-wrap-style:square" from="10231,10844" to="10231,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9zo8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3OjxwAAANwAAAAPAAAAAAAA AAAAAAAAAKECAABkcnMvZG93bnJldi54bWxQSwUGAAAAAAQABAD5AAAAlQMAAAAA "/>
                <v:line id="Line 2777" o:spid="_x0000_s1718" style="position:absolute;visibility:visible;mso-wrap-style:square" from="8087,11924" to="10231,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s7g8IAAADcAAAADwAAAGRycy9kb3ducmV2LnhtbERPTWvCQBC9F/wPywje6sYKrURXEcFa ejOK4G3IjklMdjbubjT9926h0Ns83ucsVr1pxJ2crywrmIwTEMS51RUXCo6H7esMhA/IGhvLpOCH PKyWg5cFpto+eE/3LBQihrBPUUEZQptK6fOSDPqxbYkjd7HOYIjQFVI7fMRw08i3JHmXBiuODSW2 tCkpr7POKDh1GZ+v9dY12H3udpfTrfbTb6VGw349BxGoD//iP/eXjvM/JvD7TLxAL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us7g8IAAADcAAAADwAAAAAAAAAAAAAA AAChAgAAZHJzL2Rvd25yZXYueG1sUEsFBgAAAAAEAAQA+QAAAJADAAAAAA== " strokeweight="1.5pt"/>
                <v:line id="Line 2778" o:spid="_x0000_s1719" style="position:absolute;visibility:visible;mso-wrap-style:square" from="8087,11384" to="10231,1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G8gMMAAADcAAAADwAAAGRycy9kb3ducmV2LnhtbERP32vCMBB+F/wfwgl709QydHRG2SaC iDDnNrbHo7k1xeZSm1jrf28Ggm/38f282aKzlWip8aVjBeNRAoI4d7rkQsHX52r4BMIHZI2VY1Jw IQ+Leb83w0y7M39Quw+FiCHsM1RgQqgzKX1uyKIfuZo4cn+usRgibAqpGzzHcFvJNEkm0mLJscFg TW+G8sP+ZBXsNi192+0vvW9Wj9Pl8TUl85Mq9TDoXp5BBOrCXXxzr3WcP03h/5l4gZx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HhvIDDAAAA3AAAAA8AAAAAAAAAAAAA AAAAoQIAAGRycy9kb3ducmV2LnhtbFBLBQYAAAAABAAEAPkAAACRAwAAAAA= ">
                  <v:stroke dashstyle="longDash"/>
                </v:line>
                <v:rect id="Rectangle 2779" o:spid="_x0000_s1720" style="position:absolute;left:8683;top:11564;width:1005;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uSmMMA AADcAAAADwAAAGRycy9kb3ducmV2LnhtbERPS2vCQBC+C/0PyxR6000V1EZXKS0petTk0tuYnSZp s7Mhu3m0v74rCN7m43vOdj+aWvTUusqygudZBII4t7riQkGWJtM1COeRNdaWScEvOdjvHiZbjLUd +ET92RcihLCLUUHpfRNL6fKSDLqZbYgD92Vbgz7AtpC6xSGEm1rOo2gpDVYcGkps6K2k/OfcGQWX ap7h3yn9iMxLsvDHMf3uPt+VenocXzcgPI3+Lr65DzrMXy3g+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7nuSmMMAAADcAAAADwAAAAAAAAAAAAAAAACYAgAAZHJzL2Rv d25yZXYueG1sUEsFBgAAAAAEAAQA9QAAAIgDAAAAAA== ">
                  <v:textbox>
                    <w:txbxContent>
                      <w:p w:rsidR="006E6890" w:rsidRPr="006E6890" w:rsidRDefault="006E6890">
                        <w:pPr>
                          <w:rPr>
                            <w:rFonts w:ascii="Times New Roman" w:hAnsi="Times New Roman"/>
                            <w:lang w:val="nl-NL"/>
                          </w:rPr>
                        </w:pPr>
                      </w:p>
                    </w:txbxContent>
                  </v:textbox>
                </v:rect>
                <v:line id="Line 2780" o:spid="_x0000_s1721" style="position:absolute;visibility:visible;mso-wrap-style:square" from="8087,11564" to="10231,11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SBb8MAAADcAAAADwAAAGRycy9kb3ducmV2LnhtbERP22rCQBB9L/Qflin0rW4MohJdxbYI IoKtF/RxyI7Z0Oxsml1j+vddodC3OZzrTOedrURLjS8dK+j3EhDEudMlFwoO++XLGIQPyBorx6Tg hzzMZ48PU8y0u/EntbtQiBjCPkMFJoQ6k9Lnhiz6nquJI3dxjcUQYVNI3eAthttKpkkylBZLjg0G a3ozlH/trlbBx7qlo92cabteDkbv368pmVOq1PNTt5iACNSFf/Gfe6Xj/NEA7s/EC+Ts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FEgW/DAAAA3AAAAA8AAAAAAAAAAAAA AAAAoQIAAGRycy9kb3ducmV2LnhtbFBLBQYAAAAABAAEAPkAAACRAwAAAAA= ">
                  <v:stroke dashstyle="longDash"/>
                </v:line>
                <v:line id="Line 2781" o:spid="_x0000_s1722" style="position:absolute;visibility:visible;mso-wrap-style:square" from="8087,11924" to="8623,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k9MQAAADcAAAADwAAAGRycy9kb3ducmV2LnhtbERP32vCMBB+F/Y/hBv4pumKztEZZSqC yGCbm7jHo7k1Zc2lNrHW/94Ig73dx/fzpvPOVqKlxpeOFTwMExDEudMlFwq+PteDJxA+IGusHJOC C3mYz+56U8y0O/MHtbtQiBjCPkMFJoQ6k9Lnhiz6oauJI/fjGoshwqaQusFzDLeVTJPkUVosOTYY rGlpKP/dnayC921Le/v6TW/b9WiyOi5SModUqf599/IMIlAX/sV/7o2O8ydjuD0TL5Cz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CT0xAAAANwAAAAPAAAAAAAAAAAA AAAAAKECAABkcnMvZG93bnJldi54bWxQSwUGAAAAAAQABAD5AAAAkgMAAAAA ">
                  <v:stroke dashstyle="longDash"/>
                </v:line>
                <v:line id="Line 2782" o:spid="_x0000_s1723" style="position:absolute;visibility:visible;mso-wrap-style:square" from="9695,11924" to="10231,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q6g8MAAADcAAAADwAAAGRycy9kb3ducmV2LnhtbERP22rCQBB9L/Qflin4phtDUYmuYlsE EaGtF/RxyI7Z0Oxsml1j+vfdgtC3OZzrzBadrURLjS8dKxgOEhDEudMlFwoO+1V/AsIHZI2VY1Lw Qx4W88eHGWba3fiT2l0oRAxhn6ECE0KdSelzQxb9wNXEkbu4xmKIsCmkbvAWw20l0yQZSYslxwaD Nb0ayr92V6vgY9PS0W7P9L5ZPY/fvl9SMqdUqd5Tt5yCCNSFf/HdvdZx/ngEf8/EC+T8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7auoPDAAAA3AAAAA8AAAAAAAAAAAAA AAAAoQIAAGRycy9kb3ducmV2LnhtbFBLBQYAAAAABAAEAPkAAACRAwAAAAA= ">
                  <v:stroke dashstyle="longDash"/>
                </v:line>
                <v:line id="Line 2783" o:spid="_x0000_s1724" style="position:absolute;visibility:visible;mso-wrap-style:square" from="8288,12059" to="8288,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YfGMQAAADcAAAADwAAAGRycy9kb3ducmV2LnhtbERP22rCQBB9L/Qflin4VjcN0pToKmoR ihRqvaCPQ3bMhmZn0+w2xr93C4W+zeFcZzLrbS06an3lWMHTMAFBXDhdcalgv1s9voDwAVlj7ZgU XMnDbHp/N8Fcuwt/UrcNpYgh7HNUYEJocil9YciiH7qGOHJn11oMEbal1C1eYritZZokz9JixbHB YENLQ8XX9scq2Kw7Otj3E32sV6Ps9XuRkjmmSg0e+vkYRKA+/Iv/3G86zs8y+H0mXiCn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lh8YxAAAANwAAAAPAAAAAAAAAAAA AAAAAKECAABkcnMvZG93bnJldi54bWxQSwUGAAAAAAQABAD5AAAAkgMAAAAA ">
                  <v:stroke dashstyle="longDash"/>
                </v:line>
                <v:line id="Line 2784" o:spid="_x0000_s1725" style="position:absolute;visibility:visible;mso-wrap-style:square" from="8556,12104" to="8556,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mLasYAAADcAAAADwAAAGRycy9kb3ducmV2LnhtbESPQUvDQBCF74L/YRnBm90YipW022KV ghShGpV6HLJjNjQ7m2bXNP77zkHwNsN78943i9XoWzVQH5vABm4nGSjiKtiGawMf75ube1AxIVts A5OBX4qwWl5eLLCw4cRvNJSpVhLCsUADLqWu0DpWjjzGSeiIRfsOvccka19r2+NJwn2r8yy70x4b lgaHHT06qg7ljzfwuh3o07980W67mc6ejuuc3D435vpqfJiDSjSmf/Pf9bMV/JnQyjMygV6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AJi2rGAAAA3AAAAA8AAAAAAAAA AAAAAAAAoQIAAGRycy9kb3ducmV2LnhtbFBLBQYAAAAABAAEAPkAAACUAwAAAAA= ">
                  <v:stroke dashstyle="longDash"/>
                </v:line>
                <v:line id="Line 2785" o:spid="_x0000_s1726" style="position:absolute;visibility:visible;mso-wrap-style:square" from="9762,12089" to="9762,12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Uu8cQAAADcAAAADwAAAGRycy9kb3ducmV2LnhtbERP32vCMBB+H+x/CDfwbaYroltnlKkI IsI2N3GPR3NryppLbWKt/70RhL3dx/fzxtPOVqKlxpeOFTz1ExDEudMlFwq+v5aPzyB8QNZYOSYF Z/IwndzfjTHT7sSf1G5DIWII+wwVmBDqTEqfG7Lo+64mjtyvayyGCJtC6gZPMdxWMk2SobRYcmww WNPcUP63PVoFH+uWdnbzQ+/r5WC0OMxSMvtUqd5D9/YKIlAX/sU390rH+aMXuD4TL5CT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S7xxAAAANwAAAAPAAAAAAAAAAAA AAAAAKECAABkcnMvZG93bnJldi54bWxQSwUGAAAAAAQABAD5AAAAkgMAAAAA ">
                  <v:stroke dashstyle="longDash"/>
                </v:line>
                <v:line id="Line 2786" o:spid="_x0000_s1727" style="position:absolute;visibility:visible;mso-wrap-style:square" from="9963,12104" to="9963,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6r3S8YAAADcAAAADwAAAGRycy9kb3ducmV2LnhtbESPQUvDQBCF74L/YRnBm90Yipa022KV ghShGpV6HLJjNjQ7m2bXNP77zkHwNsN78943i9XoWzVQH5vABm4nGSjiKtiGawMf75ubGaiYkC22 gcnAL0VYLS8vFljYcOI3GspUKwnhWKABl1JXaB0rRx7jJHTEon2H3mOSta+17fEk4b7VeZbdaY8N S4PDjh4dVYfyxxt43Q706V++aLfdTO+fjuuc3D435vpqfJiDSjSmf/Pf9bMV/JngyzMygV6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q90vGAAAA3AAAAA8AAAAAAAAA AAAAAAAAoQIAAGRycy9kb3ducmV2LnhtbFBLBQYAAAAABAAEAPkAAACUAwAAAAA= ">
                  <v:stroke dashstyle="longDash"/>
                </v:line>
                <v:line id="Line 2787" o:spid="_x0000_s1728" style="position:absolute;visibility:visible;mso-wrap-style:square" from="10097,12104" to="10097,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ZS0MMAAADcAAAADwAAAGRycy9kb3ducmV2LnhtbERP32vCMBB+F/wfwgm+aWqRKZ1R3IYw ZLCpG/PxaM6m2Fy6Jqv1vzcDYW/38f28xaqzlWip8aVjBZNxAoI4d7rkQsHnYTOag/ABWWPlmBRc ycNq2e8tMNPuwjtq96EQMYR9hgpMCHUmpc8NWfRjVxNH7uQaiyHCppC6wUsMt5VMk+RBWiw5Nhis 6dlQft7/WgUf25a+7NuR3reb6ezl5ykl850qNRx060cQgbrwL767X3WcP5/A3zPxArm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mUtDDAAAA3AAAAA8AAAAAAAAAAAAA AAAAoQIAAGRycy9kb3ducmV2LnhtbFBLBQYAAAAABAAEAPkAAACRAwAAAAA= ">
                  <v:stroke dashstyle="longDash"/>
                </v:line>
                <v:line id="Line 2788" o:spid="_x0000_s1729" style="position:absolute;visibility:visible;mso-wrap-style:square" from="8690,12284" to="8690,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TMp8MAAADcAAAADwAAAGRycy9kb3ducmV2LnhtbERP22rCQBB9L/gPywh9qxtDqRJdpSpC kYLWC+3jkJ1mg9nZmN3G9O+7gtC3OZzrTOedrURLjS8dKxgOEhDEudMlFwqOh/XTGIQPyBorx6Tg lzzMZ72HKWbaXfmD2n0oRAxhn6ECE0KdSelzQxb9wNXEkft2jcUQYVNI3eA1httKpknyIi2WHBsM 1rQ0lJ/3P1bBbtPSyb5/0Xazfh6tLouUzGeq1GO/e52ACNSFf/Hd/abj/HEKt2fiBX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Q0zKfDAAAA3AAAAA8AAAAAAAAAAAAA AAAAoQIAAGRycy9kb3ducmV2LnhtbFBLBQYAAAAABAAEAPkAAACRAwAAAAA= ">
                  <v:stroke dashstyle="longDash"/>
                </v:line>
                <v:line id="Line 2789" o:spid="_x0000_s1730" style="position:absolute;visibility:visible;mso-wrap-style:square" from="8824,12284" to="8824,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hpPMQAAADcAAAADwAAAGRycy9kb3ducmV2LnhtbERP32vCMBB+H+x/CDfwbU1XZZPOKJsi iAg6t7E9Hs2tKWsutYm1/vdGGOztPr6fN5n1thYdtb5yrOAhSUEQF05XXCr4eF/ej0H4gKyxdkwK zuRhNr29mWCu3YnfqNuHUsQQ9jkqMCE0uZS+MGTRJ64hjtyPay2GCNtS6hZPMdzWMkvTR2mx4thg sKG5oeJ3f7QKduuOPu3mm7br5ehpcXjNyHxlSg3u+pdnEIH68C/+c690nD8ewvWZeIGc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eGk8xAAAANwAAAAPAAAAAAAAAAAA AAAAAKECAABkcnMvZG93bnJldi54bWxQSwUGAAAAAAQABAD5AAAAkgMAAAAA ">
                  <v:stroke dashstyle="longDash"/>
                </v:line>
                <v:line id="Line 2790" o:spid="_x0000_s1731" style="position:absolute;visibility:visible;mso-wrap-style:square" from="8958,12284" to="8958,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HxSMMAAADcAAAADwAAAGRycy9kb3ducmV2LnhtbERP22rCQBB9F/oPyxT6phuDWEldxSpC EcF6oz4O2TEbmp1Ns9uY/n1XKPRtDuc603lnK9FS40vHCoaDBARx7nTJhYLTcd2fgPABWWPlmBT8 kIf57KE3xUy7G++pPYRCxBD2GSowIdSZlD43ZNEPXE0cuatrLIYIm0LqBm8x3FYyTZKxtFhybDBY 09JQ/nn4tgreNy2d7fZCu8169Lz6ek3JfKRKPT12ixcQgbrwL/5zv+k4fzKC+zPxAjn7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SR8UjDAAAA3AAAAA8AAAAAAAAAAAAA AAAAoQIAAGRycy9kb3ducmV2LnhtbFBLBQYAAAAABAAEAPkAAACRAwAAAAA= ">
                  <v:stroke dashstyle="longDash"/>
                </v:line>
                <v:line id="Line 2791" o:spid="_x0000_s1732" style="position:absolute;visibility:visible;mso-wrap-style:square" from="9092,12284" to="9092,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1U08QAAADcAAAADwAAAGRycy9kb3ducmV2LnhtbERP32vCMBB+H+x/CDfwbU1XdJPOKJsi iAg6t7E9Hs2tKWsutYm1/vdGGOztPr6fN5n1thYdtb5yrOAhSUEQF05XXCr4eF/ej0H4gKyxdkwK zuRhNr29mWCu3YnfqNuHUsQQ9jkqMCE0uZS+MGTRJ64hjtyPay2GCNtS6hZPMdzWMkvTR2mx4thg sKG5oeJ3f7QKduuOPu3mm7br5fBpcXjNyHxlSg3u+pdnEIH68C/+c690nD8ewfWZeIGc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3VTTxAAAANwAAAAPAAAAAAAAAAAA AAAAAKECAABkcnMvZG93bnJldi54bWxQSwUGAAAAAAQABAD5AAAAkgMAAAAA ">
                  <v:stroke dashstyle="longDash"/>
                </v:line>
                <v:line id="Line 2792" o:spid="_x0000_s1733" style="position:absolute;visibility:visible;mso-wrap-style:square" from="9293,12284" to="9293,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KpMMAAADcAAAADwAAAGRycy9kb3ducmV2LnhtbERP22rCQBB9F/oPyxR8042hqKSuYlsE kYL1Rn0csmM2NDubZrcx/fuuIPRtDuc6s0VnK9FS40vHCkbDBARx7nTJhYLjYTWYgvABWWPlmBT8 kofF/KE3w0y7K++o3YdCxBD2GSowIdSZlD43ZNEPXU0cuYtrLIYIm0LqBq8x3FYyTZKxtFhybDBY 06uh/Gv/YxV8bFo62fczbTerp8nb90tK5jNVqv/YLZ9BBOrCv/juXus4fzqG2zPxAj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PyqTDAAAA3AAAAA8AAAAAAAAAAAAA AAAAoQIAAGRycy9kb3ducmV2LnhtbFBLBQYAAAAABAAEAPkAAACRAwAAAAA= ">
                  <v:stroke dashstyle="longDash"/>
                </v:line>
                <v:line id="Line 2793" o:spid="_x0000_s1734" style="position:absolute;visibility:visible;mso-wrap-style:square" from="9427,12284" to="9427,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NvP8MAAADcAAAADwAAAGRycy9kb3ducmV2LnhtbERP22rCQBB9F/oPyxR8042hqERXsS2C SKH1hj4O2TEbmp1Ns2tM/75bKPRtDuc682VnK9FS40vHCkbDBARx7nTJhYLjYT2YgvABWWPlmBR8 k4fl4qE3x0y7O++o3YdCxBD2GSowIdSZlD43ZNEPXU0cuatrLIYIm0LqBu8x3FYyTZKxtFhybDBY 04uh/HN/swo+ti2d7NuF3rfrp8nr13NK5pwq1X/sVjMQgbrwL/5zb3ScP53A7zPxAr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RDbz/DAAAA3AAAAA8AAAAAAAAAAAAA AAAAoQIAAGRycy9kb3ducmV2LnhtbFBLBQYAAAAABAAEAPkAAACRAwAAAAA= ">
                  <v:stroke dashstyle="longDash"/>
                </v:line>
                <v:line id="Line 2794" o:spid="_x0000_s1735" style="position:absolute;visibility:visible;mso-wrap-style:square" from="8087,11204" to="10231,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z7TcYAAADcAAAADwAAAGRycy9kb3ducmV2LnhtbESPQUvDQBCF74L/YRnBm90Yipa022KV ghShGpV6HLJjNjQ7m2bXNP77zkHwNsN78943i9XoWzVQH5vABm4nGSjiKtiGawMf75ubGaiYkC22 gcnAL0VYLS8vFljYcOI3GspUKwnhWKABl1JXaB0rRx7jJHTEon2H3mOSta+17fEk4b7VeZbdaY8N S4PDjh4dVYfyxxt43Q706V++aLfdTO+fjuuc3D435vpqfJiDSjSmf/Pf9bMV/JnQyjMygV6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c+03GAAAA3AAAAA8AAAAAAAAA AAAAAAAAoQIAAGRycy9kb3ducmV2LnhtbFBLBQYAAAAABAAEAPkAAACUAwAAAAA= ">
                  <v:stroke dashstyle="longDash"/>
                </v:line>
                <v:line id="Line 2795" o:spid="_x0000_s1736" style="position:absolute;visibility:visible;mso-wrap-style:square" from="8087,11024" to="1023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Be1sQAAADcAAAADwAAAGRycy9kb3ducmV2LnhtbERP32vCMBB+F/Y/hBv4pumKONcZZSqC yGCbm7jHo7k1Zc2lNrHW/94Ig73dx/fzpvPOVqKlxpeOFTwMExDEudMlFwq+PteDCQgfkDVWjknB hTzMZ3e9KWbanfmD2l0oRAxhn6ECE0KdSelzQxb90NXEkftxjcUQYVNI3eA5httKpkkylhZLjg0G a1oayn93J6vgfdvS3r5+09t2PXpcHRcpmUOqVP++e3kGEagL/+I/90bH+ZMnuD0TL5Cz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kF7WxAAAANwAAAAPAAAAAAAAAAAA AAAAAKECAABkcnMvZG93bnJldi54bWxQSwUGAAAAAAQABAD5AAAAkgMAAAAA ">
                  <v:stroke dashstyle="longDash"/>
                </v:line>
                <v:line id="Line 2796" o:spid="_x0000_s1737" style="position:absolute;visibility:visible;mso-wrap-style:square" from="8422,11024" to="8422,11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5ZDcUAAADcAAAADwAAAGRycy9kb3ducmV2LnhtbESPQW/CMAyF75P4D5GRuI0UDmgrBDQh gXpB09i0s2m8tlvjlCY03X79fJi0m633/N7nzW50rRqoD41nA4t5Boq49LbhysDb6+H+AVSIyBZb z2TgmwLstpO7DebWJ36h4RwrJSEccjRQx9jlWoeyJodh7jti0T587zDK2lfa9pgk3LV6mWUr7bBh aaixo31N5df55gxk6eeoP3XRDM/F6Zq6S3pfXpMxs+n4tAYVaYz/5r/rwgr+o+DLMzKB3v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5ZDcUAAADcAAAADwAAAAAAAAAA AAAAAAChAgAAZHJzL2Rvd25yZXYueG1sUEsFBgAAAAAEAAQA+QAAAJMDAAAAAA== ">
                  <v:stroke startarrow="block" endarrow="block"/>
                </v:line>
                <v:line id="Line 2797" o:spid="_x0000_s1738" style="position:absolute;visibility:visible;mso-wrap-style:square" from="8221,11564" to="8221,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L8lsIAAADcAAAADwAAAGRycy9kb3ducmV2LnhtbERPTWvCQBC9C/0PyxS86UYPRaOrSKEl lyLa0vOYHZNodjZmt9nor3eFgrd5vM9ZrntTi45aV1lWMBknIIhzqysuFPx8f4xmIJxH1lhbJgVX crBevQyWmGobeEfd3hcihrBLUUHpfZNK6fKSDLqxbYgjd7StQR9hW0jdYojhppbTJHmTBiuODSU2 9F5Sft7/GQVJuH3Kk8yqbpt9XUJzCL/TS1Bq+NpvFiA89f4p/ndnOs6fT+DxTLxAr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UL8lsIAAADcAAAADwAAAAAAAAAAAAAA AAChAgAAZHJzL2Rvd25yZXYueG1sUEsFBgAAAAAEAAQA+QAAAJADAAAAAA== ">
                  <v:stroke startarrow="block" endarrow="block"/>
                </v:line>
                <v:line id="Line 2798" o:spid="_x0000_s1739" style="position:absolute;flip:x;visibility:visible;mso-wrap-style:square" from="8288,12464" to="8690,1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kvysQAAADcAAAADwAAAGRycy9kb3ducmV2LnhtbERPTWsCMRC9F/wPYQpeimYrpejWKFIQ PHiplRVv0810s+xmsiZRt/++EQRv83ifM1/2thUX8qF2rOB1nIEgLp2uuVKw/16PpiBCRNbYOiYF fxRguRg8zTHX7spfdNnFSqQQDjkqMDF2uZShNGQxjF1HnLhf5y3GBH0ltcdrCretnGTZu7RYc2ow 2NGnobLZna0COd2+nPzq560pmsNhZoqy6I5bpYbP/eoDRKQ+PsR390an+bMJ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SS/KxAAAANwAAAAPAAAAAAAAAAAA AAAAAKECAABkcnMvZG93bnJldi54bWxQSwUGAAAAAAQABAD5AAAAkgMAAAAA "/>
                <v:line id="Line 2799" o:spid="_x0000_s1740" style="position:absolute;visibility:visible;mso-wrap-style:square" from="8489,11924" to="8489,1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zHesMAAADcAAAADwAAAGRycy9kb3ducmV2LnhtbERPS2vCQBC+F/oflil4aza1UGp0lVJQ chHxgecxOyax2dmY3WZjf71bKPQ2H99zZovBNKKnztWWFbwkKQjiwuqaSwWH/fL5HYTzyBoby6Tg Rg4W88eHGWbaBt5Sv/OliCHsMlRQed9mUrqiIoMusS1x5M62M+gj7EqpOwwx3DRynKZv0mDNsaHC lj4rKr5230ZBGn5W8iLzut/k62toT+E4vgalRk/DxxSEp8H/i//cuY7zJ6/w+0y8QM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bcx3rDAAAA3AAAAA8AAAAAAAAAAAAA AAAAoQIAAGRycy9kb3ducmV2LnhtbFBLBQYAAAAABAAEAPkAAACRAwAAAAA= ">
                  <v:stroke startarrow="block" endarrow="block"/>
                </v:line>
                <v:shape id="Text Box 2800" o:spid="_x0000_s1741" type="#_x0000_t202" style="position:absolute;left:8311;top:10994;width:446;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shape id="Text Box 2801" o:spid="_x0000_s1742" type="#_x0000_t202" style="position:absolute;left:8102;top:11444;width:655;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p/8IA AADcAAAADwAAAGRycy9kb3ducmV2LnhtbERPyWrDMBC9F/IPYgK91VJKUmInsgktgZ5amg1yG6yJ bWKNjKXG7t9XhUJu83jrrIvRtuJGvW8ca5glCgRx6UzDlYbDfvu0BOEDssHWMWn4IQ9FPnlYY2bc wF9024VKxBD2GWqoQ+gyKX1Zk0WfuI44chfXWwwR9pU0PQ4x3LbyWakXabHh2FBjR681ldfdt9Vw /LicT3P1Wb3ZRTe4UUm2qdT6cT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ULSn/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802" o:spid="_x0000_s1743" type="#_x0000_t202" style="position:absolute;left:8043;top:11924;width:655;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3iMAA AADcAAAADwAAAGRycy9kb3ducmV2LnhtbERPTYvCMBC9C/6HMII3TZRV1q5RRFnwpOjuCt6GZmzL NpPSRFv/vREEb/N4nzNftrYUN6p94VjDaKhAEKfOFJxp+P35HnyC8AHZYOmYNNzJw3LR7cwxMa7h A92OIRMxhH2CGvIQqkRKn+Zk0Q9dRRy5i6sthgjrTJoamxhuSzlWaiotFhwbcqxonVP6f7xaDX+7 y/n0ofbZxk6qxrVKsp1J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5P+3iMAAAADcAAAADwAAAAAAAAAAAAAAAACYAgAAZHJzL2Rvd25y ZXYueG1sUEsFBgAAAAAEAAQA9QAAAIU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03" o:spid="_x0000_s1744" type="#_x0000_t202" style="position:absolute;left:9628;top:11024;width:536;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shape id="Text Box 2804" o:spid="_x0000_s1745" type="#_x0000_t202" style="position:absolute;left:9583;top:12104;width:536;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v:textbox>
                </v:shape>
              </v:group>
            </w:pict>
          </mc:Fallback>
        </mc:AlternateContent>
      </w:r>
      <w:r w:rsidR="00455B9A" w:rsidRPr="006E6890">
        <w:rPr>
          <w:rFonts w:ascii="Times New Roman" w:hAnsi="Times New Roman"/>
          <w:sz w:val="26"/>
          <w:szCs w:val="26"/>
          <w:lang w:val="nl-NL"/>
        </w:rPr>
        <w:t xml:space="preserve">                                                     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Mặt trên của khối đồng có tiết diện S cách mặt nước độ cao h,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do đó áp lực của nước lên mặt khối đồng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S = d.S.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Khối đồng chịu áp suất chất lỏng gây ra lên đáy khối đồng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 = d.h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Do đó áp lực tác dụng lên đáy dưới của khối đồng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 d.h.S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lực đẩy Ác-Si-Mét tác dụng lên toàn bộ khối đồng là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F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h.S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 d.S.h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 d.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Mà trọng lượng của phần nước bị vật chiếm chỗ là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d.V</w:t>
      </w:r>
      <w:r w:rsidRPr="006E6890">
        <w:rPr>
          <w:rFonts w:ascii="Times New Roman" w:hAnsi="Times New Roman"/>
          <w:sz w:val="26"/>
          <w:szCs w:val="26"/>
          <w:vertAlign w:val="subscript"/>
          <w:lang w:val="nl-NL"/>
        </w:rPr>
        <w:t>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rọng</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lượng của phần thủy ngân bị vật chiếm chỗ là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Vậy   F = d.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quả cầu bằng đồng đặc có KLR là 89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thể tích là 1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được thả trong một chậu thủy ngân bên trên là nước. Khi quả cầu cân bằng, một phần ngập trong thủy ngân, một phần </w:t>
      </w:r>
      <w:r w:rsidRPr="006E6890">
        <w:rPr>
          <w:rFonts w:ascii="Times New Roman" w:hAnsi="Times New Roman"/>
          <w:sz w:val="26"/>
          <w:szCs w:val="26"/>
          <w:lang w:val="nl-NL"/>
        </w:rPr>
        <w:lastRenderedPageBreak/>
        <w:t>trong nước. Tìm thể tích chìm trong thủy ngân và thể tích chìm trong nước của quả cầu? Biết KLR của nước và thủy ngân lần lượt là 10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13600kg/m</w:t>
      </w:r>
      <w:r w:rsidRPr="006E6890">
        <w:rPr>
          <w:rFonts w:ascii="Times New Roman" w:hAnsi="Times New Roman"/>
          <w:sz w:val="26"/>
          <w:szCs w:val="26"/>
          <w:vertAlign w:val="superscript"/>
          <w:lang w:val="nl-NL"/>
        </w:rPr>
        <w:t>3</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4048" behindDoc="0" locked="0" layoutInCell="1" allowOverlap="1">
                <wp:simplePos x="0" y="0"/>
                <wp:positionH relativeFrom="column">
                  <wp:posOffset>3573780</wp:posOffset>
                </wp:positionH>
                <wp:positionV relativeFrom="paragraph">
                  <wp:posOffset>234950</wp:posOffset>
                </wp:positionV>
                <wp:extent cx="1489075" cy="914400"/>
                <wp:effectExtent l="8890" t="12065" r="0" b="6985"/>
                <wp:wrapNone/>
                <wp:docPr id="155"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7216" y="3284"/>
                          <a:chExt cx="2345" cy="1440"/>
                        </a:xfrm>
                      </wpg:grpSpPr>
                      <wps:wsp>
                        <wps:cNvPr id="156" name="Line 2809"/>
                        <wps:cNvCnPr/>
                        <wps:spPr bwMode="auto">
                          <a:xfrm>
                            <a:off x="7216"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810"/>
                        <wps:cNvCnPr/>
                        <wps:spPr bwMode="auto">
                          <a:xfrm>
                            <a:off x="7216" y="472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2811"/>
                        <wps:cNvCnPr/>
                        <wps:spPr bwMode="auto">
                          <a:xfrm>
                            <a:off x="9427"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812"/>
                        <wps:cNvCnPr/>
                        <wps:spPr bwMode="auto">
                          <a:xfrm>
                            <a:off x="7216" y="346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60" name="Oval 2813"/>
                        <wps:cNvSpPr>
                          <a:spLocks noChangeArrowheads="1"/>
                        </wps:cNvSpPr>
                        <wps:spPr bwMode="auto">
                          <a:xfrm>
                            <a:off x="7819" y="3884"/>
                            <a:ext cx="938" cy="54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61" name="Line 2814"/>
                        <wps:cNvCnPr/>
                        <wps:spPr bwMode="auto">
                          <a:xfrm>
                            <a:off x="7216" y="41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Text Box 2815"/>
                        <wps:cNvSpPr txBox="1">
                          <a:spLocks noChangeArrowheads="1"/>
                        </wps:cNvSpPr>
                        <wps:spPr bwMode="auto">
                          <a:xfrm>
                            <a:off x="7976" y="38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63" name="Text Box 2816"/>
                        <wps:cNvSpPr txBox="1">
                          <a:spLocks noChangeArrowheads="1"/>
                        </wps:cNvSpPr>
                        <wps:spPr bwMode="auto">
                          <a:xfrm>
                            <a:off x="8088" y="40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164" name="Text Box 2817"/>
                        <wps:cNvSpPr txBox="1">
                          <a:spLocks noChangeArrowheads="1"/>
                        </wps:cNvSpPr>
                        <wps:spPr bwMode="auto">
                          <a:xfrm>
                            <a:off x="7716" y="395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165" name="Text Box 2818"/>
                        <wps:cNvSpPr txBox="1">
                          <a:spLocks noChangeArrowheads="1"/>
                        </wps:cNvSpPr>
                        <wps:spPr bwMode="auto">
                          <a:xfrm>
                            <a:off x="8757" y="36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66" name="Text Box 2819"/>
                        <wps:cNvSpPr txBox="1">
                          <a:spLocks noChangeArrowheads="1"/>
                        </wps:cNvSpPr>
                        <wps:spPr bwMode="auto">
                          <a:xfrm>
                            <a:off x="8757" y="418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8" o:spid="_x0000_s1746" style="position:absolute;margin-left:281.4pt;margin-top:18.5pt;width:117.25pt;height:1in;z-index:251714048" coordorigin="7216,3284" coordsize="234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8CJRAAUAAPQmAAAOAAAAZHJzL2Uyb0RvYy54bWzsWt1uozgUvl9p38HiPg0Q86umozZpqpVm dyrN7AM44ABawKxNm3RH8+57bAMF2u5UqTbdWZGLxMRgjs/Pd75z4PzDocjRPeUiY+XSsM5MA9Ey YnFWJkvj9y+bmW8gUZMyJjkr6dJ4oML4cPHzT+f7KqQ2S1keU45gkVKE+2pppHVdhfO5iFJaEHHG KlrC5I7xgtRwyJN5zMkeVi/yuW2a7nzPeFxxFlEh4N+1njQu1Pq7HY3qT7udoDXKlwbIVqtvrr63 8nt+cU7ChJMqzaJGDHKEFAXJSrhpt9Sa1ATd8ezJUkUWcSbYrj6LWDFnu10WUbUH2I1ljnZzw9ld pfaShPuk6tQEqh3p6ehlo9/ubznKYrCd4xioJAUYSd0X2b7pS/3sqySE02549bm65XqTMPzIoj8E TM/H8/I40Sej7f5XFsOK5K5mSj+HHS/kErBzdFBmeOjMQA81iuBPC/uB6YE0EcwFFsZmY6coBWPK yzzbcg0Eswvbx9qGUXrdXG4vcHOtvFTOzkmo76tkbWSTGwOfE49qFW9T6+eUVFRZS0h9dWoFSbVa P2YllVoNtFbVWavylisdi1CAdr+rsGd23qoN3Fsq7MmmSVhxUd9QViA5WBo5yKGMQe4/ilrrpz1F 2qZkmyzP4X8S5iXagw0c21EXCJZnsZyUc4In21XO0T2RsaU+jbIHp4EPl7FaLKUkvm7GNclyPQbj 5KVcD/YB4jQjHTxfAzO49q99PMO2ez3D5no9u9ys8MzdWJ6zXqxXq7X1TYpm4TDN4piWUro2kC38 Oos2kKJDsAvlTg3z4erKn0DY9lcJDZ6lLajdasviB2VY9T842cm8zRt5m6UiQEoHPnm0t2HPbuKs 9TbbtiztcMMQm7ytl76eheX/k7dBdh9gG/hEg2ZHeFuAbfDeAaq33jZh24RtlhOMvc1+g7c9ZlLs /hjYJnP0mohUZ9w8kWOpABJOOVYSuVPlWBfQSKPeJ+A+wOisRc8PW5IsNENGJVulpEzoJedsLykQ 0EyFkooaAEzqC1r+8H0G6FsQBxIl/Zb7tigZLACPJQd0Rrz3SVKmeZ5V4h9Z4IDEDbjeRn3kloG7 DU47HV0c8a36sD2oKsY2VSxLbWoOhjjTRR8UqTBIGf/LQHso+JaG+POOcGqg/JcSbKIKDagQ1QF2 PBuszPsz2/4MKSNYamnUBtLDVa2ryruKZ0kKd7IUYy7ZJZQ+u0zR7EepQHXy4JROC2xtmKo7RR2R qjvwxNbYCSdiOKVqy7Vbb/siwemKHSRMOiOYRPUBZtpQ+dcAM/CaZkFTeqtSU3UafECL1wEmh07S q2tmmZJ71eN/tL4dIPerAP7FQlhrVPW7vgaWjc0rO5htXN+b4Q12ZoFn+jPTCq4C18QBXm+GJbvq i+gWIFTax5bsb25UFFkNrcg8K5aG33UzSPhS16LrOEjx215A+/tcT6CXo7pAmHJUv1XmLp5DDfdd UAOan0CmgEthc1weTKjxbAvwJVo4oUav1/kW1OgCYUKNAWpADtfMts81vHdBDc9rH0wE0K1QtXlb nE2oMaFG9+zkhFyjC4QJNQao0T3t7KNG88BTPSyRfZnTVCi+5zSNbxePWpETakyo8R6o0QXChBoD 1Oge5vdRo/9A/x1Q42kPbkKNCTXeAzW6QPhRUAO68OrVKtW3aV4Dk+9u9Y9h3H9Z7eJvAAAA//8D AFBLAwQUAAYACAAAACEAB3lxqOEAAAAKAQAADwAAAGRycy9kb3ducmV2LnhtbEyPQUvDQBCF74L/ YRnBm92koU2N2ZRS1FMRbAXxts1Ok9DsbMhuk/TfO57scZiP976XryfbigF73zhSEM8iEEilMw1V Cr4Ob08rED5oMrp1hAqu6GFd3N/lOjNupE8c9qESHEI+0wrqELpMSl/WaLWfuQ6JfyfXWx347Ctp ej1yuG3lPIqW0uqGuKHWHW5rLM/7i1XwPupxk8Svw+582l5/DouP712MSj0+TJsXEAGn8A/Dnz6r Q8FOR3ch40WrYLGcs3pQkKS8iYH0OU1AHJlcxRHIIpe3E4pfAAAA//8DAFBLAQItABQABgAIAAAA IQC2gziS/gAAAOEBAAATAAAAAAAAAAAAAAAAAAAAAABbQ29udGVudF9UeXBlc10ueG1sUEsBAi0A FAAGAAgAAAAhADj9If/WAAAAlAEAAAsAAAAAAAAAAAAAAAAALwEAAF9yZWxzLy5yZWxzUEsBAi0A FAAGAAgAAAAhAArwIlEABQAA9CYAAA4AAAAAAAAAAAAAAAAALgIAAGRycy9lMm9Eb2MueG1sUEsB Ai0AFAAGAAgAAAAhAAd5cajhAAAACgEAAA8AAAAAAAAAAAAAAAAAWgcAAGRycy9kb3ducmV2Lnht bFBLBQYAAAAABAAEAPMAAABoCAAAAAA= ">
                <v:line id="Line 2809" o:spid="_x0000_s1747" style="position:absolute;visibility:visible;mso-wrap-style:square" from="7216,3284" to="7216,4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SLMQAAADcAAAADwAAAGRycy9kb3ducmV2LnhtbERPS2vCQBC+F/oflhF6qxtbG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7xIsxAAAANwAAAAPAAAAAAAAAAAA AAAAAKECAABkcnMvZG93bnJldi54bWxQSwUGAAAAAAQABAD5AAAAkgMAAAAA "/>
                <v:line id="Line 2810" o:spid="_x0000_s1748" style="position:absolute;visibility:visible;mso-wrap-style:square" from="7216,4724" to="9427,4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3t8UAAADcAAAADwAAAGRycy9kb3ducmV2LnhtbERPTWvCQBC9C/6HZYTedNMW05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O3t8UAAADcAAAADwAAAAAAAAAA AAAAAAChAgAAZHJzL2Rvd25yZXYueG1sUEsFBgAAAAAEAAQA+QAAAJMDAAAAAA== "/>
                <v:line id="Line 2811" o:spid="_x0000_s1749" style="position:absolute;visibility:visible;mso-wrap-style:square" from="9427,3284" to="9427,4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wjxc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PCPFxwAAANwAAAAPAAAAAAAA AAAAAAAAAKECAABkcnMvZG93bnJldi54bWxQSwUGAAAAAAQABAD5AAAAlQMAAAAA "/>
                <v:line id="Line 2812" o:spid="_x0000_s1750" style="position:absolute;visibility:visible;mso-wrap-style:square" from="7216,3464" to="9427,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BykcQAAADcAAAADwAAAGRycy9kb3ducmV2LnhtbERPyWrDMBC9B/oPYgq9NXJNl8S1HLoQ KCGQZiM5DtbUMrVGrqU67t9XhUJu83jr5LPBNqKnzteOFdyMExDEpdM1Vwp22/n1BIQPyBobx6Tg hzzMiotRjpl2J15TvwmViCHsM1RgQmgzKX1pyKIfu5Y4ch+usxgi7CqpOzzFcNvINEnupcWaY4PB ll4MlZ+bb6vgfdHT3i6PtFrMbx9ev55TModUqavL4ekRRKAhnMX/7jcd599N4e+ZeIEs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8HKRxAAAANwAAAAPAAAAAAAAAAAA AAAAAKECAABkcnMvZG93bnJldi54bWxQSwUGAAAAAAQABAD5AAAAkgMAAAAA ">
                  <v:stroke dashstyle="longDash"/>
                </v:line>
                <v:oval id="Oval 2813" o:spid="_x0000_s1751" style="position:absolute;left:7819;top:3884;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6MTsQA AADcAAAADwAAAGRycy9kb3ducmV2LnhtbESPQUvDQBCF70L/wzIFb3ZTQ4PEbkuxCPXgwVTvQ3aa hGZnQ3ZM4793DoK3Gd6b977Z7ufQm4nG1EV2sF5lYIjr6DtuHHyeXx+ewCRB9thHJgc/lGC/W9xt sfTxxh80VdIYDeFUooNWZCitTXVLAdMqDsSqXeIYUHQdG+tHvGl46O1jlhU2YMfa0OJALy3V1+o7 ODg2h6qYbC6b/HI8yeb69f6Wr527X86HZzBCs/yb/65PXvELxddndAK7+wUAAP//AwBQSwECLQAU AAYACAAAACEA8PeKu/0AAADiAQAAEwAAAAAAAAAAAAAAAAAAAAAAW0NvbnRlbnRfVHlwZXNdLnht bFBLAQItABQABgAIAAAAIQAx3V9h0gAAAI8BAAALAAAAAAAAAAAAAAAAAC4BAABfcmVscy8ucmVs c1BLAQItABQABgAIAAAAIQAzLwWeQQAAADkAAAAQAAAAAAAAAAAAAAAAACkCAABkcnMvc2hhcGV4 bWwueG1sUEsBAi0AFAAGAAgAAAAhADx+jE7EAAAA3AAAAA8AAAAAAAAAAAAAAAAAmAIAAGRycy9k b3ducmV2LnhtbFBLBQYAAAAABAAEAPUAAACJAwAAAAA= ">
                  <v:textbox>
                    <w:txbxContent>
                      <w:p w:rsidR="006E6890" w:rsidRPr="006E6890" w:rsidRDefault="006E6890">
                        <w:pPr>
                          <w:rPr>
                            <w:rFonts w:ascii="Times New Roman" w:hAnsi="Times New Roman"/>
                            <w:lang w:val="nl-NL"/>
                          </w:rPr>
                        </w:pPr>
                      </w:p>
                    </w:txbxContent>
                  </v:textbox>
                </v:oval>
                <v:line id="Line 2814" o:spid="_x0000_s1752" style="position:absolute;visibility:visible;mso-wrap-style:square" from="7216,4184" to="9427,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shape id="Text Box 2815" o:spid="_x0000_s1753" type="#_x0000_t202" style="position:absolute;left:7976;top:380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HBrMAA AADcAAAADwAAAGRycy9kb3ducmV2LnhtbERPS4vCMBC+L/gfwgh7WxNFRatRRBH2tLK+wNvQjG2x mZQm2u6/N8KCt/n4njNftrYUD6p94VhDv6dAEKfOFJxpOB62XxMQPiAbLB2Thj/ysFx0PuaYGNfw Lz32IRMxhH2CGvIQqkRKn+Zk0fdcRRy5q6sthgjrTJoamxhuSzlQaiwtFhwbcqxonVN629+thtPP 9XIeql22saOqca2SbKdS689uu5qBCNSGt/jf/W3i/PEA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hHBrMAAAADcAAAADwAAAAAAAAAAAAAAAACYAgAAZHJzL2Rvd25y ZXYueG1sUEsFBgAAAAAEAAQA9QAAAIUDAAAAAA== "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v:textbox>
                </v:shape>
                <v:shape id="Text Box 2816" o:spid="_x0000_s1754" type="#_x0000_t202" style="position:absolute;left:8088;top:406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kN8EA AADcAAAADwAAAGRycy9kb3ducmV2LnhtbERPS2vCQBC+C/0PyxR60936oo2uUpRCT4qxCr0N2TEJ ZmdDdmviv3cFwdt8fM+ZLztbiQs1vnSs4X2gQBBnzpSca/jdf/c/QPiAbLByTBqu5GG5eOnNMTGu 5R1d0pCLGMI+QQ1FCHUipc8KsugHriaO3Mk1FkOETS5Ng20Mt5UcKjWVFkuODQXWtCooO6f/VsNh c/o7jtU2X9tJ3bpOSbafUuu31+5rBiJQF57ih/vHxPn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FdZDfBAAAA3AAAAA8AAAAAAAAAAAAAAAAAmAIAAGRycy9kb3du cmV2LnhtbFBLBQYAAAAABAAEAPUAAACGAwAAAAA= "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817" o:spid="_x0000_s1755" type="#_x0000_t202" style="position:absolute;left:7716;top:395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T8Q8IA AADcAAAADwAAAGRycy9kb3ducmV2LnhtbERPTWvCQBC9C/6HZQRvZlexoaZZpVQKnlq0rdDbkB2T YHY2ZLdJ+u+7BcHbPN7n5LvRNqKnzteONSwTBYK4cKbmUsPnx+viEYQPyAYbx6ThlzzsttNJjplx Ax+pP4VSxBD2GWqoQmgzKX1RkUWfuJY4chfXWQwRdqU0HQ4x3DZypVQqLdYcGyps6aWi4nr6sRq+ 3i7f57V6L/f2oR3cqCTbjdR6Phufn0AEGsNdfHMfTJyfr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BOtPxDwgAAANwAAAAPAAAAAAAAAAAAAAAAAJgCAABkcnMvZG93 bnJldi54bWxQSwUGAAAAAAQABAD1AAAAhwMAAAAA "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v:textbox>
                </v:shape>
                <v:shape id="Text Box 2818" o:spid="_x0000_s1756" type="#_x0000_t202" style="position:absolute;left:8757;top:364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hZ2MAA AADcAAAADwAAAGRycy9kb3ducmV2LnhtbERPS4vCMBC+C/6HMMLeNFFW0WoUUYQ9uawv8DY0Y1ts JqWJtvvvzcKCt/n4nrNYtbYUT6p94VjDcKBAEKfOFJxpOB13/SkIH5ANlo5Jwy95WC27nQUmxjX8 Q89DyEQMYZ+ghjyEKpHSpzlZ9ANXEUfu5mqLIcI6k6bGJobbUo6UmkiLBceGHCva5JTeDw+r4by/ XS+f6jvb2nHVuFZJtjOp9UevXc9BBGrDW/zv/jJx/mQM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IfhZ2MAAAADcAAAADwAAAAAAAAAAAAAAAACYAgAAZHJzL2Rvd25y ZXYueG1sUEsFBgAAAAAEAAQA9QAAAIUDAAAAAA== "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v:textbox>
                </v:shape>
                <v:shape id="Text Box 2819" o:spid="_x0000_s1757" type="#_x0000_t202" style="position:absolute;left:8757;top:418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rHr8EA AADcAAAADwAAAGRycy9kb3ducmV2LnhtbERPTYvCMBC9L/gfwgh7WxNFi1ajiIuwJ2VdFbwNzdgW m0lpsrb+eyMs7G0e73MWq85W4k6NLx1rGA4UCOLMmZJzDcef7ccUhA/IBivHpOFBHlbL3tsCU+Na /qb7IeQihrBPUUMRQp1K6bOCLPqBq4kjd3WNxRBhk0vTYBvDbSVHSiXSYsmxocCaNgVlt8Ov1XDa XS/nsdrnn3ZSt65Tku1Mav3e79ZzEIG68C/+c3+ZOD9J4PVMvE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Eqx6/BAAAA3AAAAA8AAAAAAAAAAAAAAAAAmAIAAGRycy9kb3du cmV2LnhtbFBLBQYAAAAABAAEAPUAAACGAwAAAAA= "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13024" behindDoc="0" locked="0" layoutInCell="1" allowOverlap="1">
                <wp:simplePos x="0" y="0"/>
                <wp:positionH relativeFrom="column">
                  <wp:posOffset>0</wp:posOffset>
                </wp:positionH>
                <wp:positionV relativeFrom="paragraph">
                  <wp:posOffset>325120</wp:posOffset>
                </wp:positionV>
                <wp:extent cx="2552700" cy="938530"/>
                <wp:effectExtent l="0" t="0" r="2540" b="0"/>
                <wp:wrapNone/>
                <wp:docPr id="152" name="Group 2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938530"/>
                          <a:chOff x="1588" y="3426"/>
                          <a:chExt cx="4020" cy="1478"/>
                        </a:xfrm>
                      </wpg:grpSpPr>
                      <wps:wsp>
                        <wps:cNvPr id="153" name="Text Box 2806"/>
                        <wps:cNvSpPr txBox="1">
                          <a:spLocks noChangeArrowheads="1"/>
                        </wps:cNvSpPr>
                        <wps:spPr bwMode="auto">
                          <a:xfrm>
                            <a:off x="1588" y="3426"/>
                            <a:ext cx="4020" cy="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54" name="Line 2807"/>
                        <wps:cNvCnPr/>
                        <wps:spPr bwMode="auto">
                          <a:xfrm>
                            <a:off x="1722" y="442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5" o:spid="_x0000_s1758" style="position:absolute;margin-left:0;margin-top:25.6pt;width:201pt;height:73.9pt;z-index:251713024" coordorigin="1588,3426" coordsize="4020,14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xO7PigMAAJcJAAAOAAAAZHJzL2Uyb0RvYy54bWzMVttu4zYQfS/QfyD4ruhiyrogyiLxJSiQ tgF2+wG0RF1QiVRJOnJa9N87JGXHcbptsAGK6kGgOORw5sycQ11/Ogw9emJSdYIXOLwKMGK8FFXH mwL/8mXrpRgpTXlFe8FZgZ+Zwp9uvv/uehpzFolW9BWTCJxwlU9jgVutx9z3VdmygaorMTIOxlrI gWr4lI1fSTqB96H3oyBY+pOQ1ShFyZSC2bUz4hvrv65ZqX+ua8U06gsMsWn7lva9M2//5prmjaRj 25VzGPQbohhox+HQk6s11RTtZffG1dCVUihR66tSDL6o665kNgfIJgwusrmXYj/aXJp8asYTTADt BU7f7Lb86elRoq6C2sURRpwOUCR7LorSIDb4TGOTw7J7OX4eH6VLEoYPovxVgdm/tJvvxi1Gu+lH UYFHutfC4nOo5WBcQOboYMvwfCoDO2hUwmQUx1ESQLVKsGWLNF7MdSpbKKbZFsYp9BVYFyRauhqW 7WbeToJo3huSJDVWn+buXBvrHJtJDHpOvcCqPgbr55aOzFZLGbxOsC6OsH4xCd6Jg0HWRm0CgJUG VqQPYIHMLErKoYu4WLWUN+xWSjG1jFYQYmgzOtvqElHGyb/B/Te4HUH/B9RoPkql75kYkBkUWAKt bJz06UFpB/BxiSkuF9uu72Ge5j1/NQGVcDNwLGw1NhOAZcofWZBt0k1KPCjqxiPBeu3dblfEW27D JF4v1qvVOvzTnBuSvO2qinFzzJG1IXlf+Wb9cHw78VaJvquMOxOSks1u1Uv0REE1tvaZ2+hsmf86 DNtlkMtFSmFEgrso87bLNPHIlsRelgSpF4TZXbYMSEbW29cpPXScfTwlNAFz4ih23fTV3AL7vM2N 5kOnQZf7bihwelpEc9ODG17Z0mra9W58BoUJ/wUKKPex0EA9lZsmde2qD7uDlZ0otOQ21p2onqGJ pYAWAwbDrQKDVsjfMZpAoQusfttTyTDqf+BAhCwkxEi6/SBxYlgvzy27cwvlJbgqsMbIDVfaXQP7 UXZNCyc56nFxC1pVd7atX6KyOmfl4j/TDXLUDdsSoBmJKdRM/BV/lPPX+5ifRCDvoJiERMT4ccQz crsgYeK01lbiJJZvaN9Dbd9N+w93INx9c6N9ren+p1JyUr8zWjhlcXQ40sPq3wUtHAWgPHYeLic7 sre/3Tb/qZjfi/Nvu+rlf+rmLwAAAP//AwBQSwMEFAAGAAgAAAAhALHSqSveAAAABwEAAA8AAABk cnMvZG93bnJldi54bWxMj8FOwzAQRO9I/IO1SNyonUARDXGqqgJOFRItUtWbG2+TqPE6it0k/XuW ExxnZzTzNl9OrhUD9qHxpCGZKRBIpbcNVRq+d+8PLyBCNGRN6wk1XDHAsri9yU1m/UhfOGxjJbiE QmY01DF2mZShrNGZMPMdEnsn3zsTWfaVtL0Zudy1MlXqWTrTEC/UpsN1jeV5e3EaPkYzrh6Tt2Fz Pq2vh938c79JUOv7u2n1CiLiFP/C8IvP6FAw09FfyAbRauBHooZ5koJg90mlfDhybLFQIItc/ucv fgAAAP//AwBQSwECLQAUAAYACAAAACEAtoM4kv4AAADhAQAAEwAAAAAAAAAAAAAAAAAAAAAAW0Nv bnRlbnRfVHlwZXNdLnhtbFBLAQItABQABgAIAAAAIQA4/SH/1gAAAJQBAAALAAAAAAAAAAAAAAAA AC8BAABfcmVscy8ucmVsc1BLAQItABQABgAIAAAAIQA5xO7PigMAAJcJAAAOAAAAAAAAAAAAAAAA AC4CAABkcnMvZTJvRG9jLnhtbFBLAQItABQABgAIAAAAIQCx0qkr3gAAAAcBAAAPAAAAAAAAAAAA AAAAAOQFAABkcnMvZG93bnJldi54bWxQSwUGAAAAAAQABADzAAAA7wYAAAAA ">
                <v:shape id="Text Box 2806" o:spid="_x0000_s1759" type="#_x0000_t202" style="position:absolute;left:1588;top:3426;width:4020;height:1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807" o:spid="_x0000_s1760" style="position:absolute;visibility:visible;mso-wrap-style:square" from="1722,4424" to="5139,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wMUAAADcAAAADwAAAGRycy9kb3ducmV2LnhtbERPTWvCQBC9C/6HZYTedNNWQ0ldRVoK 2oOoLbTHMTtNotnZsLsm6b93hUJv83ifM1/2phYtOV9ZVnA/SUAQ51ZXXCj4/HgbP4HwAVljbZkU /JKH5WI4mGOmbcd7ag+hEDGEfYYKyhCaTEqfl2TQT2xDHLkf6wyGCF0htcMuhptaPiRJKg1WHBtK bOilpPx8uBgF28dd2q427+v+a5Me89f98fvUOaXuRv3qGUSgPvyL/9xrHefPpn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pwMUAAADcAAAADwAAAAAAAAAA AAAAAAChAgAAZHJzL2Rvd25yZXYueG1sUEsFBgAAAAAEAAQA+QAAAJMDA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a đã chứng minh được trong bài 2 thì lực đẩy Ác-Si-Mét tác dụng lên quả cầu bằng tổng trọng lượng của phần thủy ngân và nước bị vật chiếm chỗ nên ta có:</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rọng lượng của phần nước và thủy ngân bị quả cầu chiếm chỗ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y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à trọng lượng của quả cầu  ngoài không khí là : P = d.V</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ì quả cầu lơ lửng trong chất lỏng nên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y d.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ặt khác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Suy ra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ay (2) vào (1) ta được d.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Biến đổi ta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80" w:dyaOrig="680">
          <v:shape id="_x0000_i1296" type="#_x0000_t75" style="width:174.05pt;height:34pt" o:ole="">
            <v:imagedata r:id="rId495" o:title=""/>
          </v:shape>
          <o:OLEObject Type="Embed" ProgID="Equation.DSMT4" ShapeID="_x0000_i1296" DrawAspect="Content" ObjectID="_1668161053" r:id="rId496"/>
        </w:object>
      </w:r>
      <w:r w:rsidRPr="006E6890">
        <w:rPr>
          <w:rFonts w:ascii="Times New Roman" w:hAnsi="Times New Roman"/>
          <w:sz w:val="26"/>
          <w:szCs w:val="26"/>
          <w:lang w:val="nl-NL"/>
        </w:rPr>
        <w:t>3,73(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5072" behindDoc="0" locked="0" layoutInCell="1" allowOverlap="1">
                <wp:simplePos x="0" y="0"/>
                <wp:positionH relativeFrom="column">
                  <wp:posOffset>4297045</wp:posOffset>
                </wp:positionH>
                <wp:positionV relativeFrom="paragraph">
                  <wp:posOffset>99060</wp:posOffset>
                </wp:positionV>
                <wp:extent cx="1914525" cy="1144905"/>
                <wp:effectExtent l="8255" t="1905" r="1270" b="5715"/>
                <wp:wrapNone/>
                <wp:docPr id="128" name="Group 2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144905"/>
                          <a:chOff x="7953" y="9401"/>
                          <a:chExt cx="3015" cy="1803"/>
                        </a:xfrm>
                      </wpg:grpSpPr>
                      <wps:wsp>
                        <wps:cNvPr id="129" name="Line 2821"/>
                        <wps:cNvCnPr/>
                        <wps:spPr bwMode="auto">
                          <a:xfrm>
                            <a:off x="7953"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22"/>
                        <wps:cNvCnPr/>
                        <wps:spPr bwMode="auto">
                          <a:xfrm>
                            <a:off x="7953" y="1120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2823"/>
                        <wps:cNvCnPr/>
                        <wps:spPr bwMode="auto">
                          <a:xfrm>
                            <a:off x="10767"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824"/>
                        <wps:cNvCnPr/>
                        <wps:spPr bwMode="auto">
                          <a:xfrm>
                            <a:off x="8824"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2825"/>
                        <wps:cNvCnPr/>
                        <wps:spPr bwMode="auto">
                          <a:xfrm>
                            <a:off x="8824" y="1102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2826"/>
                        <wps:cNvCnPr/>
                        <wps:spPr bwMode="auto">
                          <a:xfrm>
                            <a:off x="10365"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2827"/>
                        <wps:cNvSpPr>
                          <a:spLocks noChangeArrowheads="1"/>
                        </wps:cNvSpPr>
                        <wps:spPr bwMode="auto">
                          <a:xfrm>
                            <a:off x="7953" y="9944"/>
                            <a:ext cx="871"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36" name="Rectangle 2828"/>
                        <wps:cNvSpPr>
                          <a:spLocks noChangeArrowheads="1"/>
                        </wps:cNvSpPr>
                        <wps:spPr bwMode="auto">
                          <a:xfrm>
                            <a:off x="10365" y="10484"/>
                            <a:ext cx="402"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37" name="Line 2829"/>
                        <wps:cNvCnPr/>
                        <wps:spPr bwMode="auto">
                          <a:xfrm>
                            <a:off x="8824" y="101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8" name="Line 2830"/>
                        <wps:cNvCnPr/>
                        <wps:spPr bwMode="auto">
                          <a:xfrm>
                            <a:off x="9494"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9" name="Line 2831"/>
                        <wps:cNvCnPr/>
                        <wps:spPr bwMode="auto">
                          <a:xfrm>
                            <a:off x="9561" y="101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0" name="Text Box 2832"/>
                        <wps:cNvSpPr txBox="1">
                          <a:spLocks noChangeArrowheads="1"/>
                        </wps:cNvSpPr>
                        <wps:spPr bwMode="auto">
                          <a:xfrm>
                            <a:off x="8221" y="940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141" name="Text Box 2833"/>
                        <wps:cNvSpPr txBox="1">
                          <a:spLocks noChangeArrowheads="1"/>
                        </wps:cNvSpPr>
                        <wps:spPr bwMode="auto">
                          <a:xfrm>
                            <a:off x="10231" y="95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42" name="Text Box 2834"/>
                        <wps:cNvSpPr txBox="1">
                          <a:spLocks noChangeArrowheads="1"/>
                        </wps:cNvSpPr>
                        <wps:spPr bwMode="auto">
                          <a:xfrm>
                            <a:off x="9486" y="101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43" name="Line 2835"/>
                        <wps:cNvCnPr/>
                        <wps:spPr bwMode="auto">
                          <a:xfrm>
                            <a:off x="7953" y="1030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4" name="Line 2836"/>
                        <wps:cNvCnPr/>
                        <wps:spPr bwMode="auto">
                          <a:xfrm>
                            <a:off x="7953" y="1048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5" name="Line 2837"/>
                        <wps:cNvCnPr/>
                        <wps:spPr bwMode="auto">
                          <a:xfrm>
                            <a:off x="7953"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6" name="Line 2838"/>
                        <wps:cNvCnPr/>
                        <wps:spPr bwMode="auto">
                          <a:xfrm>
                            <a:off x="7953" y="1084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7" name="Line 2839"/>
                        <wps:cNvCnPr/>
                        <wps:spPr bwMode="auto">
                          <a:xfrm>
                            <a:off x="7953" y="110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 name="Line 2840"/>
                        <wps:cNvCnPr/>
                        <wps:spPr bwMode="auto">
                          <a:xfrm>
                            <a:off x="7953" y="11129"/>
                            <a:ext cx="27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9" name="Line 2841"/>
                        <wps:cNvCnPr/>
                        <wps:spPr bwMode="auto">
                          <a:xfrm>
                            <a:off x="10365" y="1102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0" name="Line 2842"/>
                        <wps:cNvCnPr/>
                        <wps:spPr bwMode="auto">
                          <a:xfrm>
                            <a:off x="10365" y="1090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1" name="Line 2843"/>
                        <wps:cNvCnPr/>
                        <wps:spPr bwMode="auto">
                          <a:xfrm>
                            <a:off x="10350" y="10769"/>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20" o:spid="_x0000_s1761" style="position:absolute;margin-left:338.35pt;margin-top:7.8pt;width:150.75pt;height:90.15pt;z-index:251715072" coordorigin="7953,9401" coordsize="3015,18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ff79ZwYAAEZCAAAOAAAAZHJzL2Uyb0RvYy54bWzsXF2PozYUfa/U/2Dxng0m5ivazGo3mawq bdtVd/sDPEASVMDUMJNMq/73XtvgEJLMRzKNphrPQ8ZgYuzrw/W955i8/7DJM3SX8CplxcTC72wL JUXE4rRYTqzfv88HgYWqmhYxzViRTKz7pLI+XP34w/t1OU4ctmJZnHAEjRTVeF1OrFVdl+PhsIpW SU6rd6xMCqhcMJ7TGg75chhzuobW82zo2LY3XDMel5xFSVXB2ZmqtK5k+4tFEtW/LhZVUqNsYkHf avnJ5eeN+BxevafjJaflKo2abtATepHTtICb6qZmtKbolqd7TeVpxFnFFvW7iOVDtlikUSLHAKPB dm80nzm7LeVYluP1stRmAtP27HRys9Evd185SmOYOwemqqA5TJK8L3ICR9pnXS7HcNlnXn4rv3I1 SCh+YdEfFZhv2K8Xx0t1MbpZ/8xiaJHe1kzaZ7PguWgCRo42chru9TQkmxpFcBKHmLiOa6EI6jAm JLRdNVHRCmZTfM8P3ZGFoDokNm7rrpvvj2zcfjmwR6J2SMfqxrKzTecERgB01dau1Xl2/baiZSKn qxIG03YNW7t+SYtEmFX2WNwcrpoWXzn0UBxVYN5HLbYdue8RNfLWboBvaTFC5LzpQdNxyav6c8Jy JAoTK4N+yNmgd1+qWtmnvURMTsHmaZbBeTrOCrQGK4vpEIcVy9JYVMoDvryZZhzdUfFwyb/G2DuX AYiLWDa2Smh83ZRrmmaqDP3MCtEejAO605TU0/N3aIfXwXVABsTxrgfEns0GH+dTMvDm2Hdno9l0 OsP/iK5hMl6lcZwUonftk4zJ02a08SnqGdTPsjbDcLd1iSfobPtfdhqQpWZQzeUNi+/lxMrzALJL oW0EKFBPcYs2R0zKuWjD2LF7cHMCTBTiDNzk+gUoeXtww324SYd7Ityw7Xu+8uvGuxnvtr+Wjpw+ 3KRTOhFuQeCABxNRxFG0OZ5xbm/XuUGMubuWyjj0XLRhbAPuZETUhm7YJeBIRfRm4PZ24QbOaBdu 3hmhG7ZHHqRBxruZTOFwXjoCdCi4/QY0CS2WmUxO/Q7m2oS/Utk+Kth0BRcmHzlna5HNQcYsk1mZ 5UA2q74gHOQzk9mQ9Dxi4DcOEQePuEQOvX8om91JRqun5awvkPbmaQ3MVpbmEyvQuTEdP5gD95LI enOzkdyMgzVloBJLxBnk8ZDqAfUGhRXjf1loDTTWxKr+vKU8sVD2UwGzA1QKsAGolgfE9YHSQbxb c9OtoUUETU2s2kKqOK0VV3Zb8nS5gjthaemCfQRCZ5FK7kDMtuqVJIMkpXKxbNc7iOHgghje+lls k6CHYmJDwCpJGYNiy8GaijAo7jKEI8h5dxf+sAPg5zKEOqvBNu7HmdqrPuJTL8sQCu5xRquVYhKz pSgLA9Cx4Q4FQX0xb6oVgIY7BDLxdO4wJKHKrrHt9alqg0PDYYNcd0QxGfUVk5EOf05QTELXg1AS 8qAD/hCiIbE6u69cMUH1fQkqWs1TGaZDqDex8iSGIC8B1VWUpLdsNJUnXW1Ul1ZjfpZ2egSxIsZW K/h3Qel8YhvQ+YCs3HpPkRmhegM1bRD9XyVVgQMC46422tJMvog0ngT4x5IqrY214p0+8WqBdTwP nMs/MVnQ+c5lR3U/qVW2CiUEWfYnJxzMvcAfkDlxB6FvBwMbh59Cz4ZFcDbfVSjl4qq2PJwhGZ2t yz4zQdUCq+h+K322/w9JoJ3sVWtCJu7vxv2C8933GtpYDZ9yGa8BnDSsstJtuP0s1riNg1sejNt4 Aq91jtuQZMqWXjKkl9qoRbQI2g02tLEu6jZCEgAFdzi4Nm7DuA29WeyC0YYWaU20sRNt9NVsEIC2 +clzWUa9DxH47/7OMMPuGHbnOLsDSt8u2z06R+bu4HBPfTE4NDh8AIda/27Z7q70fYY/NGy32bF9 6HWOY9yh1rBbHHbl6zNwGBzdU2HUP/PmgH4noH1PhfRVaJBhXiI+3N/taNZlsy4/sC73VWglzp24 63YbH8IrLBLQirwXL5o5vsD8q9t1a7ZDvI5XqUhfhga+/nSH2Nkntu8R9T4xszKblXlvZXa1utxE iMAAvwgQ7bBP3RggmqX5+NLsasGyBWJXrHxuqgIeUSBbige+11ubDRD/n0CELezyxwrkzoDmhxXE ryF0j6Hc/fmHq38BAAD//wMAUEsDBBQABgAIAAAAIQCam/s44AAAAAoBAAAPAAAAZHJzL2Rvd25y ZXYueG1sTI/BaoNAEIbvhb7DMoXemtUUNVrXEELbUyg0KZTeNjpRiTsr7kbN23d6ao4z/8c/3+Tr 2XRixMG1lhSEiwAEUmmrlmoFX4e3pxUI5zVVurOECq7oYF3c3+U6q+xEnzjufS24hFymFTTe95mU rmzQaLewPRJnJzsY7XkcalkNeuJy08llEMTS6Jb4QqN73DZYnvcXo+B90tPmOXwdd+fT9vpziD6+ dyEq9fgwb15AeJz9Pwx/+qwOBTsd7YUqJzoFcRInjHIQxSAYSJPVEsSRF2mUgixyeftC8QsAAP// AwBQSwECLQAUAAYACAAAACEAtoM4kv4AAADhAQAAEwAAAAAAAAAAAAAAAAAAAAAAW0NvbnRlbnRf VHlwZXNdLnhtbFBLAQItABQABgAIAAAAIQA4/SH/1gAAAJQBAAALAAAAAAAAAAAAAAAAAC8BAABf cmVscy8ucmVsc1BLAQItABQABgAIAAAAIQD6ff79ZwYAAEZCAAAOAAAAAAAAAAAAAAAAAC4CAABk cnMvZTJvRG9jLnhtbFBLAQItABQABgAIAAAAIQCam/s44AAAAAoBAAAPAAAAAAAAAAAAAAAAAMEI AABkcnMvZG93bnJldi54bWxQSwUGAAAAAAQABADzAAAAzgkAAAAA ">
                <v:line id="Line 2821" o:spid="_x0000_s1762" style="position:absolute;visibility:visible;mso-wrap-style:square" from="7953,9764" to="7953,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1I8QAAADcAAAADwAAAGRycy9kb3ducmV2LnhtbERPTWvCQBC9F/wPywi91U0tBJu6iiiC 9iBqC+1xzE6T1Oxs2N0m8d+7gtDbPN7nTOe9qUVLzleWFTyPEhDEudUVFwo+P9ZPExA+IGusLZOC C3mYzwYPU8y07fhA7TEUIoawz1BBGUKTSenzkgz6kW2II/djncEQoSukdtjFcFPLcZKk0mDFsaHE hpYl5efjn1Gwe9mn7WL7vum/tukpXx1O37+dU+px2C/eQATqw7/47t7oOH/8C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vUjxAAAANwAAAAPAAAAAAAAAAAA AAAAAKECAABkcnMvZG93bnJldi54bWxQSwUGAAAAAAQABAD5AAAAkgMAAAAA "/>
                <v:line id="Line 2822" o:spid="_x0000_s1763" style="position:absolute;visibility:visible;mso-wrap-style:square" from="7953,11204" to="10767,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line id="Line 2823" o:spid="_x0000_s1764" style="position:absolute;visibility:visible;mso-wrap-style:square" from="10767,9764" to="10767,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lv+MQAAADcAAAADwAAAGRycy9kb3ducmV2LnhtbERPS2vCQBC+F/wPyxS81Y0VgqSuIpWC 9lB8QXscs9MkbXY27K5J/PeuIHibj+85s0VvatGS85VlBeNRAoI4t7riQsHx8PEyBeEDssbaMim4 kIfFfPA0w0zbjnfU7kMhYgj7DBWUITSZlD4vyaAf2YY4cr/WGQwRukJqh10MN7V8TZJUGqw4NpTY 0HtJ+f/+bBR8TbZpu9x8rvvvTXrKV7vTz1/nlBo+98s3EIH68BDf3Wsd50/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2W/4xAAAANwAAAAPAAAAAAAAAAAA AAAAAKECAABkcnMvZG93bnJldi54bWxQSwUGAAAAAAQABAD5AAAAkgMAAAAA "/>
                <v:line id="Line 2824" o:spid="_x0000_s1765" style="position:absolute;visibility:visible;mso-wrap-style:square" from="8824,9764" to="8824,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vxj8QAAADcAAAADwAAAGRycy9kb3ducmV2LnhtbERPTWvCQBC9C/0PyxS86UaFUFJXEUXQ HoraQnscs9MkbXY27K5J/PeuUPA2j/c582VvatGS85VlBZNxAoI4t7riQsHnx3b0AsIHZI21ZVJw JQ/LxdNgjpm2HR+pPYVCxBD2GSooQ2gyKX1ekkE/tg1x5H6sMxgidIXUDrsYbmo5TZJUGqw4NpTY 0Lqk/O90MQreZ4e0Xe3fdv3XPj3nm+P5+7dzSg2f+9UriEB9eIj/3Tsd58+m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C/GPxAAAANwAAAAPAAAAAAAAAAAA AAAAAKECAABkcnMvZG93bnJldi54bWxQSwUGAAAAAAQABAD5AAAAkgMAAAAA "/>
                <v:line id="Line 2825" o:spid="_x0000_s1766" style="position:absolute;visibility:visible;mso-wrap-style:square" from="8824,11024" to="1036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dUFMQAAADcAAAADwAAAGRycy9kb3ducmV2LnhtbERPTWvCQBC9F/wPyxS81U0bCJK6iigF 7aGoLbTHMTtNUrOzYXdN4r93BaG3ebzPmS0G04iOnK8tK3ieJCCIC6trLhV8fb49TUH4gKyxsUwK LuRhMR89zDDXtuc9dYdQihjCPkcFVQhtLqUvKjLoJ7YljtyvdQZDhK6U2mEfw00jX5IkkwZrjg0V trSqqDgdzkbBR7rLuuX2fTN8b7Njsd4ff/56p9T4cVi+ggg0hH/x3b3RcX6awu2ZeIGcX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R1QUxAAAANwAAAAPAAAAAAAAAAAA AAAAAKECAABkcnMvZG93bnJldi54bWxQSwUGAAAAAAQABAD5AAAAkgMAAAAA "/>
                <v:line id="Line 2826" o:spid="_x0000_s1767" style="position:absolute;visibility:visible;mso-wrap-style:square" from="10365,9764" to="1036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rect id="Rectangle 2827" o:spid="_x0000_s1768" style="position:absolute;left:7953;top:9944;width:8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XmUsEA AADcAAAADwAAAGRycy9kb3ducmV2LnhtbERPzYrCMBC+C75DGMGLrOkqylKbyrogLF7E1gcYmrEt NpPSZG3dpzeC4G0+vt9JtoNpxI06V1tW8DmPQBAXVtdcKjjn+48vEM4ja2wsk4I7Odim41GCsbY9 n+iW+VKEEHYxKqi8b2MpXVGRQTe3LXHgLrYz6APsSqk77EO4aeQiitbSYM2hocKWfioqrtmfUbDr +/py/M94dih3w2GB+xx9o9R0MnxvQHga/Fv8cv/qMH+5gucz4QKZPgAAAP//AwBQSwECLQAUAAYA CAAAACEA8PeKu/0AAADiAQAAEwAAAAAAAAAAAAAAAAAAAAAAW0NvbnRlbnRfVHlwZXNdLnhtbFBL AQItABQABgAIAAAAIQAx3V9h0gAAAI8BAAALAAAAAAAAAAAAAAAAAC4BAABfcmVscy8ucmVsc1BL AQItABQABgAIAAAAIQAzLwWeQQAAADkAAAAQAAAAAAAAAAAAAAAAACkCAABkcnMvc2hhcGV4bWwu eG1sUEsBAi0AFAAGAAgAAAAhADVl5lLBAAAA3AAAAA8AAAAAAAAAAAAAAAAAmAIAAGRycy9kb3du cmV2LnhtbFBLBQYAAAAABAAEAPUAAACGAwAAAAA= " fillcolor="black">
                  <v:textbox>
                    <w:txbxContent>
                      <w:p w:rsidR="006E6890" w:rsidRPr="006E6890" w:rsidRDefault="006E6890">
                        <w:pPr>
                          <w:rPr>
                            <w:rFonts w:ascii="Times New Roman" w:hAnsi="Times New Roman"/>
                            <w:lang w:val="nl-NL"/>
                          </w:rPr>
                        </w:pPr>
                      </w:p>
                    </w:txbxContent>
                  </v:textbox>
                </v:rect>
                <v:rect id="Rectangle 2828" o:spid="_x0000_s1769" style="position:absolute;left:10365;top:10484;width:40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d4Jb4A AADcAAAADwAAAGRycy9kb3ducmV2LnhtbERPSwrCMBDdC94hjOBGNFVBpBpFBUHciNUDDM3YFptJ aaKtnt4Igrt5vO8s160pxZNqV1hWMB5FIIhTqwvOFFwv++EchPPIGkvLpOBFDtarbmeJsbYNn+mZ +EyEEHYxKsi9r2IpXZqTQTeyFXHgbrY26AOsM6lrbEK4KeUkimbSYMGhIceKdjml9+RhFGybprid 3gkPjtm2PU5wf0FfKtXvtZsFCE+t/4t/7oMO86cz+D4TLpCrDwAAAP//AwBQSwECLQAUAAYACAAA ACEA8PeKu/0AAADiAQAAEwAAAAAAAAAAAAAAAAAAAAAAW0NvbnRlbnRfVHlwZXNdLnhtbFBLAQIt ABQABgAIAAAAIQAx3V9h0gAAAI8BAAALAAAAAAAAAAAAAAAAAC4BAABfcmVscy8ucmVsc1BLAQIt ABQABgAIAAAAIQAzLwWeQQAAADkAAAAQAAAAAAAAAAAAAAAAACkCAABkcnMvc2hhcGV4bWwueG1s UEsBAi0AFAAGAAgAAAAhAMW3eCW+AAAA3AAAAA8AAAAAAAAAAAAAAAAAmAIAAGRycy9kb3ducmV2 LnhtbFBLBQYAAAAABAAEAPUAAACDAwAAAAA= " fillcolor="black">
                  <v:textbox>
                    <w:txbxContent>
                      <w:p w:rsidR="006E6890" w:rsidRPr="006E6890" w:rsidRDefault="006E6890">
                        <w:pPr>
                          <w:rPr>
                            <w:rFonts w:ascii="Times New Roman" w:hAnsi="Times New Roman"/>
                            <w:lang w:val="nl-NL"/>
                          </w:rPr>
                        </w:pPr>
                      </w:p>
                    </w:txbxContent>
                  </v:textbox>
                </v:rect>
                <v:line id="Line 2829" o:spid="_x0000_s1770" style="position:absolute;visibility:visible;mso-wrap-style:square" from="8824,10124" to="9695,10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m2MQAAADcAAAADwAAAGRycy9kb3ducmV2LnhtbERP32vCMBB+F/Y/hBv4pumqzNEZZSqC yGCbm7jHo7k1Zc2lNrHW/94Ig73dx/fzpvPOVqKlxpeOFTwMExDEudMlFwq+PteDJxA+IGusHJOC C3mYz+56U8y0O/MHtbtQiBjCPkMFJoQ6k9Lnhiz6oauJI/fjGoshwqaQusFzDLeVTJPkUVosOTYY rGlpKP/dnayC921Le/v6TW/b9XiyOi5SModUqf599/IMIlAX/sV/7o2O80cTuD0TL5Cz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KbYxAAAANwAAAAPAAAAAAAAAAAA AAAAAKECAABkcnMvZG93bnJldi54bWxQSwUGAAAAAAQABAD5AAAAkgMAAAAA ">
                  <v:stroke dashstyle="longDash"/>
                </v:line>
                <v:line id="Line 2830" o:spid="_x0000_s1771" style="position:absolute;visibility:visible;mso-wrap-style:square" from="9494,10664" to="10365,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MyqsYAAADcAAAADwAAAGRycy9kb3ducmV2LnhtbESPT0vDQBDF74LfYRnBm92Yii2x26It BSmC9h96HLJjNpidTbNrGr+9cxC8zfDevPeb2WLwjeqpi3VgA7ejDBRxGWzNlYHDfn0zBRUTssUm MBn4oQiL+eXFDAsbzrylfpcqJSEcCzTgUmoLrWPpyGMchZZYtM/QeUyydpW2HZ4l3Dc6z7J77bFm aXDY0tJR+bX79gbeNj0d/csHvW7Wd5PV6Skn954bc301PD6ASjSkf/Pf9bMV/LHQyjMygZ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jMqrGAAAA3AAAAA8AAAAAAAAA AAAAAAAAoQIAAGRycy9kb3ducmV2LnhtbFBLBQYAAAAABAAEAPkAAACUAwAAAAA= ">
                  <v:stroke dashstyle="longDash"/>
                </v:line>
                <v:line id="Line 2831" o:spid="_x0000_s1772" style="position:absolute;visibility:visible;mso-wrap-style:square" from="9561,10124" to="9561,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KvqsMAAADcAAAADwAAAGRycy9kb3ducmV2LnhtbERPS2vCQBC+F/oflil4aza1UGp0lVJQ chHxgecxOyax2dmY3WZjf71bKPQ2H99zZovBNKKnztWWFbwkKQjiwuqaSwWH/fL5HYTzyBoby6Tg Rg4W88eHGWbaBt5Sv/OliCHsMlRQed9mUrqiIoMusS1x5M62M+gj7EqpOwwx3DRynKZv0mDNsaHC lj4rKr5230ZBGn5W8iLzut/k62toT+E4vgalRk/DxxSEp8H/i//cuY7zXyfw+0y8QM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FSr6rDAAAA3AAAAA8AAAAAAAAAAAAA AAAAoQIAAGRycy9kb3ducmV2LnhtbFBLBQYAAAAABAAEAPkAAACRAwAAAAA= ">
                  <v:stroke startarrow="block" endarrow="block"/>
                </v:line>
                <v:shape id="Text Box 2832" o:spid="_x0000_s1773" type="#_x0000_t202" style="position:absolute;left:8221;top:9401;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v:textbox>
                </v:shape>
                <v:shape id="Text Box 2833" o:spid="_x0000_s1774" type="#_x0000_t202" style="position:absolute;left:10231;top:95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v:textbox>
                </v:shape>
                <v:shape id="Text Box 2834" o:spid="_x0000_s1775" type="#_x0000_t202" style="position:absolute;left:9486;top:101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SdzMIA AADcAAAADwAAAGRycy9kb3ducmV2LnhtbERPTWvCQBC9C/6HZYTezK4SpaZZpbQUerJoW6G3ITsm wexsyG6T9N93BcHbPN7n5LvRNqKnzteONSwSBYK4cKbmUsPX59v8EYQPyAYbx6ThjzzsttNJjplx Ax+oP4ZSxBD2GWqoQmgzKX1RkUWfuJY4cmfXWQwRdqU0HQ4x3DZyqdRaWqw5NlTY0ktFxeX4azV8 788/p1R9lK921Q5uVJLtRmr9MBufn0AEGsNdfHO/mzg/X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lpJ3MwgAAANwAAAAPAAAAAAAAAAAAAAAAAJgCAABkcnMvZG93 bnJldi54bWxQSwUGAAAAAAQABAD1AAAAhw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v:textbox>
                </v:shape>
                <v:line id="Line 2835" o:spid="_x0000_s1776" style="position:absolute;visibility:visible;mso-wrap-style:square" from="7953,10304" to="8824,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HTpsQAAADcAAAADwAAAGRycy9kb3ducmV2LnhtbERP32vCMBB+F/Y/hBv4pumqbKMzylQE EWGbm7jHo7k1Zc2lNrHW/94Ig73dx/fzJrPOVqKlxpeOFTwMExDEudMlFwq+PleDZxA+IGusHJOC C3mYTe96E8y0O/MHtbtQiBjCPkMFJoQ6k9Lnhiz6oauJI/fjGoshwqaQusFzDLeVTJPkUVosOTYY rGlhKP/dnayC901Le7v9prfNavy0PM5TModUqf599/oCIlAX/sV/7rWO88cjuD0TL5DT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wdOmxAAAANwAAAAPAAAAAAAAAAAA AAAAAKECAABkcnMvZG93bnJldi54bWxQSwUGAAAAAAQABAD5AAAAkgMAAAAA ">
                  <v:stroke dashstyle="longDash"/>
                </v:line>
                <v:line id="Line 2836" o:spid="_x0000_s1777" style="position:absolute;visibility:visible;mso-wrap-style:square" from="7953,10484" to="8824,10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hL0sMAAADcAAAADwAAAGRycy9kb3ducmV2LnhtbERP22rCQBB9L/Qflin0rW4aQivRVdQi FBHqFX0csmM2NDubZrcx/n23UOjbHM51xtPe1qKj1leOFTwPEhDEhdMVlwoO++XTEIQPyBprx6Tg Rh6mk/u7MebaXXlL3S6UIoawz1GBCaHJpfSFIYt+4BriyF1cazFE2JZSt3iN4baWaZK8SIsVxwaD DS0MFZ+7b6tgs+roaNdn+lgts9e3r3lK5pQq9fjQz0YgAvXhX/znftdxfpbB7zPxAjn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8oS9LDAAAA3AAAAA8AAAAAAAAAAAAA AAAAoQIAAGRycy9kb3ducmV2LnhtbFBLBQYAAAAABAAEAPkAAACRAwAAAAA= ">
                  <v:stroke dashstyle="longDash"/>
                </v:line>
                <v:line id="Line 2837" o:spid="_x0000_s1778" style="position:absolute;visibility:visible;mso-wrap-style:square" from="7953,10664" to="882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TuScQAAADcAAAADwAAAGRycy9kb3ducmV2LnhtbERP30vDMBB+H/g/hBN821JLnVKXlakM ZAw2q6KPR3M2Zc2lNrGr/70ZDHy7j+/nLYrRtmKg3jeOFVzPEhDEldMN1wreXtfTOxA+IGtsHZOC X/JQLC8mC8y1O/ILDWWoRQxhn6MCE0KXS+krQxb9zHXEkftyvcUQYV9L3eMxhttWpkkylxYbjg0G O3o0VB3KH6tgvxno3W4/abdZZ7dP3w8pmY9UqavLcXUPItAY/sVn97OO87MbOD0TL5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ZO5JxAAAANwAAAAPAAAAAAAAAAAA AAAAAKECAABkcnMvZG93bnJldi54bWxQSwUGAAAAAAQABAD5AAAAkgMAAAAA ">
                  <v:stroke dashstyle="longDash"/>
                </v:line>
                <v:line id="Line 2838" o:spid="_x0000_s1779" style="position:absolute;visibility:visible;mso-wrap-style:square" from="7953,10844" to="8824,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ZwPsMAAADcAAAADwAAAGRycy9kb3ducmV2LnhtbERP22rCQBB9L/Qflin0TTcGUUldxbYI RYR6pT4O2TEbmp1Ns9sY/74rCH2bw7nOdN7ZSrTU+NKxgkE/AUGcO11yoeCwX/YmIHxA1lg5JgVX 8jCfPT5MMdPuwltqd6EQMYR9hgpMCHUmpc8NWfR9VxNH7uwaiyHCppC6wUsMt5VMk2QkLZYcGwzW 9GYo/979WgWbVUtHuz7R52o5HL//vKZkvlKlnp+6xQuIQF34F9/dHzrOH47g9ky8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C2cD7DAAAA3AAAAA8AAAAAAAAAAAAA AAAAoQIAAGRycy9kb3ducmV2LnhtbFBLBQYAAAAABAAEAPkAAACRAwAAAAA= ">
                  <v:stroke dashstyle="longDash"/>
                </v:line>
                <v:line id="Line 2839" o:spid="_x0000_s1780" style="position:absolute;visibility:visible;mso-wrap-style:square" from="7953,11024" to="8824,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VpcMAAADcAAAADwAAAGRycy9kb3ducmV2LnhtbERP22rCQBB9L/Qflin0rW4MohJdxbYI IoKtF/RxyI7Z0Oxsml1j+vddodC3OZzrTOedrURLjS8dK+j3EhDEudMlFwoO++XLGIQPyBorx6Tg hzzMZ48PU8y0u/EntbtQiBjCPkMFJoQ6k9Lnhiz6nquJI3dxjcUQYVNI3eAthttKpkkylBZLjg0G a3ozlH/trlbBx7qlo92cabteDkbv368pmVOq1PNTt5iACNSFf/Gfe6Xj/MEI7s/EC+Ts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61aXDAAAA3AAAAA8AAAAAAAAAAAAA AAAAoQIAAGRycy9kb3ducmV2LnhtbFBLBQYAAAAABAAEAPkAAACRAwAAAAA= ">
                  <v:stroke dashstyle="longDash"/>
                </v:line>
                <v:line id="Line 2840" o:spid="_x0000_s1781" style="position:absolute;visibility:visible;mso-wrap-style:square" from="7953,11129" to="10700,11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VB18YAAADcAAAADwAAAGRycy9kb3ducmV2LnhtbESPQUvDQBCF7wX/wzKCN7tpKFbSbktV ClKEam2pxyE7ZoPZ2Zhd0/jvnYPQ2wzvzXvfLFaDb1RPXawDG5iMM1DEZbA1VwYO75vbe1AxIVts ApOBX4qwWl6NFljYcOY36vepUhLCsUADLqW20DqWjjzGcWiJRfsMnccka1dp2+FZwn2j8yy70x5r lgaHLT06Kr/2P97A67ano3/5oN12M509fT/k5E65MTfXw3oOKtGQLub/62cr+FOhlWdkAr3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5lQdfGAAAA3AAAAA8AAAAAAAAA AAAAAAAAoQIAAGRycy9kb3ducmV2LnhtbFBLBQYAAAAABAAEAPkAAACUAwAAAAA= ">
                  <v:stroke dashstyle="longDash"/>
                </v:line>
                <v:line id="Line 2841" o:spid="_x0000_s1782" style="position:absolute;visibility:visible;mso-wrap-style:square" from="10365,11024" to="10767,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nkTMQAAADcAAAADwAAAGRycy9kb3ducmV2LnhtbERP30vDMBB+H/g/hBN821JLcVqXlakM ZAw2q6KPR3M2Zc2lNrGr/70ZDHy7j+/nLYrRtmKg3jeOFVzPEhDEldMN1wreXtfTWxA+IGtsHZOC X/JQLC8mC8y1O/ILDWWoRQxhn6MCE0KXS+krQxb9zHXEkftyvcUQYV9L3eMxhttWpklyIy02HBsM dvRoqDqUP1bBfjPQu91+0m6zzuZP3w8pmY9UqavLcXUPItAY/sVn97OO87M7OD0TL5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KeRMxAAAANwAAAAPAAAAAAAAAAAA AAAAAKECAABkcnMvZG93bnJldi54bWxQSwUGAAAAAAQABAD5AAAAkgMAAAAA ">
                  <v:stroke dashstyle="longDash"/>
                </v:line>
                <v:line id="Line 2842" o:spid="_x0000_s1783" style="position:absolute;visibility:visible;mso-wrap-style:square" from="10365,10904" to="10767,10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rbDMYAAADcAAAADwAAAGRycy9kb3ducmV2LnhtbESPT0vDQBDF74LfYRnBm90Yqi2x26It BSmC9h96HLJjNpidTbNrGr+9cxC8zfDevPeb2WLwjeqpi3VgA7ejDBRxGWzNlYHDfn0zBRUTssUm MBn4oQiL+eXFDAsbzrylfpcqJSEcCzTgUmoLrWPpyGMchZZYtM/QeUyydpW2HZ4l3Dc6z7J77bFm aXDY0tJR+bX79gbeNj0d/csHvW7W48nq9JSTe8+Nub4aHh9AJRrSv/nv+tkK/p3gyzMygZ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K2wzGAAAA3AAAAA8AAAAAAAAA AAAAAAAAoQIAAGRycy9kb3ducmV2LnhtbFBLBQYAAAAABAAEAPkAAACUAwAAAAA= ">
                  <v:stroke dashstyle="longDash"/>
                </v:line>
                <v:line id="Line 2843" o:spid="_x0000_s1784" style="position:absolute;visibility:visible;mso-wrap-style:square" from="10350,10769" to="10752,10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Z+l8QAAADcAAAADwAAAGRycy9kb3ducmV2LnhtbERP32vCMBB+F/Y/hBvsTVPL1NEZRTcE EWGbm7jHo7k1Zc2la7Ja/3sjCL7dx/fzpvPOVqKlxpeOFQwHCQji3OmSCwVfn6v+EwgfkDVWjknB iTzMZ3e9KWbaHfmD2l0oRAxhn6ECE0KdSelzQxb9wNXEkftxjcUQYVNI3eAxhttKpkkylhZLjg0G a3oxlP/u/q2C901Le7v9prfN6nHy+rdMyRxSpR7uu8UziEBduImv7rWO80dDuDwTL5Cz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hn6XxAAAANwAAAAPAAAAAAAAAAAA AAAAAKECAABkcnMvZG93bnJldi54bWxQSwUGAAAAAAQABAD5AAAAkgMAAAAA ">
                  <v:stroke dashstyle="longDash"/>
                </v:line>
              </v:group>
            </w:pict>
          </mc:Fallback>
        </mc:AlternateContent>
      </w:r>
      <w:r w:rsidR="00455B9A" w:rsidRPr="006E6890">
        <w:rPr>
          <w:rFonts w:ascii="Times New Roman" w:hAnsi="Times New Roman"/>
          <w:sz w:val="26"/>
          <w:szCs w:val="26"/>
          <w:lang w:val="nl-NL"/>
        </w:rPr>
        <w:t>Vậy phần ngập trong nước có thể tích là V</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w:t>
      </w:r>
      <w:r w:rsidR="00455B9A" w:rsidRPr="006E6890">
        <w:rPr>
          <w:rFonts w:ascii="Times New Roman" w:hAnsi="Times New Roman"/>
          <w:position w:val="-4"/>
          <w:sz w:val="26"/>
          <w:szCs w:val="26"/>
          <w:lang w:val="nl-NL"/>
        </w:rPr>
        <w:object w:dxaOrig="200" w:dyaOrig="200">
          <v:shape id="_x0000_i1297" type="#_x0000_t75" style="width:10.3pt;height:10.3pt" o:ole="">
            <v:imagedata r:id="rId497" o:title=""/>
          </v:shape>
          <o:OLEObject Type="Embed" ProgID="Equation.DSMT4" ShapeID="_x0000_i1297" DrawAspect="Content" ObjectID="_1668161054" r:id="rId498"/>
        </w:object>
      </w:r>
      <w:r w:rsidR="00455B9A" w:rsidRPr="006E6890">
        <w:rPr>
          <w:rFonts w:ascii="Times New Roman" w:hAnsi="Times New Roman"/>
          <w:sz w:val="26"/>
          <w:szCs w:val="26"/>
          <w:lang w:val="nl-NL"/>
        </w:rPr>
        <w:t>3,73(c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hần thể tích ngập trong thủy ngân là V</w:t>
      </w:r>
      <w:r w:rsidRPr="006E6890">
        <w:rPr>
          <w:rFonts w:ascii="Times New Roman" w:hAnsi="Times New Roman"/>
          <w:sz w:val="26"/>
          <w:szCs w:val="26"/>
          <w:vertAlign w:val="subscript"/>
          <w:lang w:val="nl-NL"/>
        </w:rPr>
        <w:t>2</w:t>
      </w:r>
      <w:r w:rsidRPr="006E6890">
        <w:rPr>
          <w:rFonts w:ascii="Times New Roman" w:hAnsi="Times New Roman"/>
          <w:position w:val="-4"/>
          <w:sz w:val="26"/>
          <w:szCs w:val="26"/>
          <w:lang w:val="nl-NL"/>
        </w:rPr>
        <w:object w:dxaOrig="200" w:dyaOrig="200">
          <v:shape id="_x0000_i1298" type="#_x0000_t75" style="width:10.3pt;height:10.3pt" o:ole="">
            <v:imagedata r:id="rId497" o:title=""/>
          </v:shape>
          <o:OLEObject Type="Embed" ProgID="Equation.DSMT4" ShapeID="_x0000_i1298" DrawAspect="Content" ObjectID="_1668161055" r:id="rId499"/>
        </w:object>
      </w:r>
      <w:r w:rsidRPr="006E6890">
        <w:rPr>
          <w:rFonts w:ascii="Times New Roman" w:hAnsi="Times New Roman"/>
          <w:sz w:val="26"/>
          <w:szCs w:val="26"/>
          <w:lang w:val="nl-NL"/>
        </w:rPr>
        <w:t>6,27(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Hai xi lanh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ông vớ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nhau và có chứa nước. Trên mặt nước có đặt các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pít tông mỏng có khối lượng riêng khác nhau nên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mực nước ở 2 bên cheeng nhau một đoạn h(H.vẽ).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Đổ 1 lớp dầu lên pít tông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ao cho mực nước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ở 2 bên ngang nhau. Tính độ chênh lệch x của mực nước ở 2 xi lanh ( Theo S</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h ) Nếu lấy lượng dầu đó từ bê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đổ lên pít tông S</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Gọi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P</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lần lượt là trọng lượng của pít tông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rọng lượng riêng của dầu  và nước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chiều cao của dầu trên pít tông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Ban đầu khi mực nước ở 2 bênh chênh nhau 1 đoạn h nên ta có  </w:t>
      </w:r>
      <w:r w:rsidRPr="006E6890">
        <w:rPr>
          <w:rFonts w:ascii="Times New Roman" w:hAnsi="Times New Roman"/>
          <w:position w:val="-30"/>
          <w:sz w:val="26"/>
          <w:szCs w:val="26"/>
          <w:lang w:val="nl-NL"/>
        </w:rPr>
        <w:object w:dxaOrig="340" w:dyaOrig="680">
          <v:shape id="_x0000_i1299" type="#_x0000_t75" style="width:16.6pt;height:34pt" o:ole="">
            <v:imagedata r:id="rId500" o:title=""/>
          </v:shape>
          <o:OLEObject Type="Embed" ProgID="Equation.DSMT4" ShapeID="_x0000_i1299" DrawAspect="Content" ObjectID="_1668161056" r:id="rId501"/>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w:t>
      </w:r>
      <w:r w:rsidRPr="006E6890">
        <w:rPr>
          <w:rFonts w:ascii="Times New Roman" w:hAnsi="Times New Roman"/>
          <w:position w:val="-30"/>
          <w:sz w:val="26"/>
          <w:szCs w:val="26"/>
          <w:lang w:val="nl-NL"/>
        </w:rPr>
        <w:object w:dxaOrig="360" w:dyaOrig="680">
          <v:shape id="_x0000_i1300" type="#_x0000_t75" style="width:18.2pt;height:34pt" o:ole="">
            <v:imagedata r:id="rId502" o:title=""/>
          </v:shape>
          <o:OLEObject Type="Embed" ProgID="Equation.DSMT4" ShapeID="_x0000_i1300" DrawAspect="Content" ObjectID="_1668161057" r:id="rId503"/>
        </w:objec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ổ dầu  vào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a có </w:t>
      </w:r>
      <w:r w:rsidRPr="006E6890">
        <w:rPr>
          <w:rFonts w:ascii="Times New Roman" w:hAnsi="Times New Roman"/>
          <w:position w:val="-30"/>
          <w:sz w:val="26"/>
          <w:szCs w:val="26"/>
          <w:lang w:val="nl-NL"/>
        </w:rPr>
        <w:object w:dxaOrig="340" w:dyaOrig="680">
          <v:shape id="_x0000_i1301" type="#_x0000_t75" style="width:16.6pt;height:34pt" o:ole="">
            <v:imagedata r:id="rId500" o:title=""/>
          </v:shape>
          <o:OLEObject Type="Embed" ProgID="Equation.DSMT4" ShapeID="_x0000_i1301" DrawAspect="Content" ObjectID="_1668161058" r:id="rId504"/>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302" type="#_x0000_t75" style="width:18.2pt;height:34pt" o:ole="">
            <v:imagedata r:id="rId502" o:title=""/>
          </v:shape>
          <o:OLEObject Type="Embed" ProgID="Equation.DSMT4" ShapeID="_x0000_i1302" DrawAspect="Content" ObjectID="_1668161059" r:id="rId505"/>
        </w:object>
      </w:r>
      <w:r w:rsidRPr="006E6890">
        <w:rPr>
          <w:rFonts w:ascii="Times New Roman" w:hAnsi="Times New Roman"/>
          <w:sz w:val="26"/>
          <w:szCs w:val="26"/>
          <w:lang w:val="nl-NL"/>
        </w:rPr>
        <w:t xml:space="preserve"> (2)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ổ dầu vào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a có </w:t>
      </w:r>
      <w:r w:rsidRPr="006E6890">
        <w:rPr>
          <w:rFonts w:ascii="Times New Roman" w:hAnsi="Times New Roman"/>
          <w:position w:val="-30"/>
          <w:sz w:val="26"/>
          <w:szCs w:val="26"/>
          <w:lang w:val="nl-NL"/>
        </w:rPr>
        <w:object w:dxaOrig="340" w:dyaOrig="680">
          <v:shape id="_x0000_i1303" type="#_x0000_t75" style="width:16.6pt;height:34pt" o:ole="">
            <v:imagedata r:id="rId500" o:title=""/>
          </v:shape>
          <o:OLEObject Type="Embed" ProgID="Equation.DSMT4" ShapeID="_x0000_i1303" DrawAspect="Content" ObjectID="_1668161060" r:id="rId506"/>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x = </w:t>
      </w:r>
      <w:r w:rsidRPr="006E6890">
        <w:rPr>
          <w:rFonts w:ascii="Times New Roman" w:hAnsi="Times New Roman"/>
          <w:position w:val="-30"/>
          <w:sz w:val="26"/>
          <w:szCs w:val="26"/>
          <w:lang w:val="nl-NL"/>
        </w:rPr>
        <w:object w:dxaOrig="360" w:dyaOrig="680">
          <v:shape id="_x0000_i1304" type="#_x0000_t75" style="width:18.2pt;height:34pt" o:ole="">
            <v:imagedata r:id="rId502" o:title=""/>
          </v:shape>
          <o:OLEObject Type="Embed" ProgID="Equation.DSMT4" ShapeID="_x0000_i1304" DrawAspect="Content" ObjectID="_1668161061" r:id="rId507"/>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05" type="#_x0000_t75" style="width:15.05pt;height:11.85pt" o:ole="">
            <v:imagedata r:id="rId508" o:title=""/>
          </v:shape>
          <o:OLEObject Type="Embed" ProgID="Equation.DSMT4" ShapeID="_x0000_i1305" DrawAspect="Content" ObjectID="_1668161062" r:id="rId509"/>
        </w:object>
      </w:r>
      <w:r w:rsidRPr="006E6890">
        <w:rPr>
          <w:rFonts w:ascii="Times New Roman" w:hAnsi="Times New Roman"/>
          <w:position w:val="-30"/>
          <w:sz w:val="26"/>
          <w:szCs w:val="26"/>
          <w:lang w:val="nl-NL"/>
        </w:rPr>
        <w:object w:dxaOrig="340" w:dyaOrig="680">
          <v:shape id="_x0000_i1306" type="#_x0000_t75" style="width:16.6pt;height:34pt" o:ole="">
            <v:imagedata r:id="rId500" o:title=""/>
          </v:shape>
          <o:OLEObject Type="Embed" ProgID="Equation.DSMT4" ShapeID="_x0000_i1306" DrawAspect="Content" ObjectID="_1668161063" r:id="rId510"/>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x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360" w:dyaOrig="680">
          <v:shape id="_x0000_i1307" type="#_x0000_t75" style="width:18.2pt;height:34pt" o:ole="">
            <v:imagedata r:id="rId502" o:title=""/>
          </v:shape>
          <o:OLEObject Type="Embed" ProgID="Equation.DSMT4" ShapeID="_x0000_i1307" DrawAspect="Content" ObjectID="_1668161064" r:id="rId511"/>
        </w:object>
      </w:r>
      <w:r w:rsidRPr="006E6890">
        <w:rPr>
          <w:rFonts w:ascii="Times New Roman" w:hAnsi="Times New Roman"/>
          <w:sz w:val="26"/>
          <w:szCs w:val="26"/>
          <w:lang w:val="nl-NL"/>
        </w:rPr>
        <w:t xml:space="preserve">  (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ừ (1) và (2) suy ra </w:t>
      </w:r>
      <w:r w:rsidRPr="006E6890">
        <w:rPr>
          <w:rFonts w:ascii="Times New Roman" w:hAnsi="Times New Roman"/>
          <w:position w:val="-30"/>
          <w:sz w:val="26"/>
          <w:szCs w:val="26"/>
          <w:lang w:val="nl-NL"/>
        </w:rPr>
        <w:object w:dxaOrig="340" w:dyaOrig="680">
          <v:shape id="_x0000_i1308" type="#_x0000_t75" style="width:16.6pt;height:34pt" o:ole="">
            <v:imagedata r:id="rId500" o:title=""/>
          </v:shape>
          <o:OLEObject Type="Embed" ProgID="Equation.DSMT4" ShapeID="_x0000_i1308" DrawAspect="Content" ObjectID="_1668161065" r:id="rId512"/>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h  = </w:t>
      </w:r>
      <w:r w:rsidRPr="006E6890">
        <w:rPr>
          <w:rFonts w:ascii="Times New Roman" w:hAnsi="Times New Roman"/>
          <w:position w:val="-30"/>
          <w:sz w:val="26"/>
          <w:szCs w:val="26"/>
          <w:lang w:val="nl-NL"/>
        </w:rPr>
        <w:object w:dxaOrig="340" w:dyaOrig="680">
          <v:shape id="_x0000_i1309" type="#_x0000_t75" style="width:16.6pt;height:34pt" o:ole="">
            <v:imagedata r:id="rId500" o:title=""/>
          </v:shape>
          <o:OLEObject Type="Embed" ProgID="Equation.DSMT4" ShapeID="_x0000_i1309" DrawAspect="Content" ObjectID="_1668161066" r:id="rId513"/>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10" type="#_x0000_t75" style="width:15.05pt;height:11.85pt" o:ole="">
            <v:imagedata r:id="rId508" o:title=""/>
          </v:shape>
          <o:OLEObject Type="Embed" ProgID="Equation.DSMT4" ShapeID="_x0000_i1310" DrawAspect="Content" ObjectID="_1668161067" r:id="rId514"/>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11" type="#_x0000_t75" style="width:15.05pt;height:11.85pt" o:ole="">
            <v:imagedata r:id="rId508" o:title=""/>
          </v:shape>
          <o:OLEObject Type="Embed" ProgID="Equation.DSMT4" ShapeID="_x0000_i1311" DrawAspect="Content" ObjectID="_1668161068" r:id="rId515"/>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99" w:dyaOrig="680">
          <v:shape id="_x0000_i1312" type="#_x0000_t75" style="width:25.3pt;height:34pt" o:ole="">
            <v:imagedata r:id="rId516" o:title=""/>
          </v:shape>
          <o:OLEObject Type="Embed" ProgID="Equation.DSMT4" ShapeID="_x0000_i1312" DrawAspect="Content" ObjectID="_1668161069" r:id="rId517"/>
        </w:object>
      </w:r>
      <w:r w:rsidRPr="006E6890">
        <w:rPr>
          <w:rFonts w:ascii="Times New Roman" w:hAnsi="Times New Roman"/>
          <w:sz w:val="26"/>
          <w:szCs w:val="26"/>
          <w:lang w:val="nl-NL"/>
        </w:rPr>
        <w:t xml:space="preserve"> (4)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ừ (1) và (3) suy ra </w:t>
      </w:r>
      <w:r w:rsidRPr="006E6890">
        <w:rPr>
          <w:rFonts w:ascii="Times New Roman" w:hAnsi="Times New Roman"/>
          <w:position w:val="-30"/>
          <w:sz w:val="26"/>
          <w:szCs w:val="26"/>
          <w:lang w:val="nl-NL"/>
        </w:rPr>
        <w:object w:dxaOrig="340" w:dyaOrig="680">
          <v:shape id="_x0000_i1313" type="#_x0000_t75" style="width:16.6pt;height:34pt" o:ole="">
            <v:imagedata r:id="rId500" o:title=""/>
          </v:shape>
          <o:OLEObject Type="Embed" ProgID="Equation.DSMT4" ShapeID="_x0000_i1313" DrawAspect="Content" ObjectID="_1668161070" r:id="rId518"/>
        </w:objec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h  = </w:t>
      </w:r>
      <w:r w:rsidRPr="006E6890">
        <w:rPr>
          <w:rFonts w:ascii="Times New Roman" w:hAnsi="Times New Roman"/>
          <w:position w:val="-30"/>
          <w:sz w:val="26"/>
          <w:szCs w:val="26"/>
          <w:lang w:val="nl-NL"/>
        </w:rPr>
        <w:object w:dxaOrig="340" w:dyaOrig="680">
          <v:shape id="_x0000_i1314" type="#_x0000_t75" style="width:16.6pt;height:34pt" o:ole="">
            <v:imagedata r:id="rId500" o:title=""/>
          </v:shape>
          <o:OLEObject Type="Embed" ProgID="Equation.DSMT4" ShapeID="_x0000_i1314" DrawAspect="Content" ObjectID="_1668161071" r:id="rId519"/>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x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position w:val="-6"/>
          <w:sz w:val="26"/>
          <w:szCs w:val="26"/>
          <w:lang w:val="nl-NL"/>
        </w:rPr>
        <w:object w:dxaOrig="300" w:dyaOrig="240">
          <v:shape id="_x0000_i1315" type="#_x0000_t75" style="width:15.05pt;height:11.85pt" o:ole="">
            <v:imagedata r:id="rId508" o:title=""/>
          </v:shape>
          <o:OLEObject Type="Embed" ProgID="Equation.DSMT4" ShapeID="_x0000_i1315" DrawAspect="Content" ObjectID="_1668161072" r:id="rId520"/>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x </w:t>
      </w:r>
    </w:p>
    <w:p w:rsidR="00455B9A" w:rsidRPr="006E6890" w:rsidRDefault="00455B9A" w:rsidP="00455B9A">
      <w:pPr>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16" type="#_x0000_t75" style="width:15.05pt;height:11.85pt" o:ole="">
            <v:imagedata r:id="rId508" o:title=""/>
          </v:shape>
          <o:OLEObject Type="Embed" ProgID="Equation.DSMT4" ShapeID="_x0000_i1316" DrawAspect="Content" ObjectID="_1668161073" r:id="rId521"/>
        </w:object>
      </w:r>
      <w:r w:rsidRPr="006E6890">
        <w:rPr>
          <w:rFonts w:ascii="Times New Roman" w:hAnsi="Times New Roman"/>
          <w:sz w:val="26"/>
          <w:szCs w:val="26"/>
          <w:lang w:val="nl-NL"/>
        </w:rPr>
        <w:t xml:space="preserve"> x = </w:t>
      </w:r>
      <w:r w:rsidRPr="006E6890">
        <w:rPr>
          <w:rFonts w:ascii="Times New Roman" w:hAnsi="Times New Roman"/>
          <w:position w:val="-30"/>
          <w:sz w:val="26"/>
          <w:szCs w:val="26"/>
          <w:lang w:val="nl-NL"/>
        </w:rPr>
        <w:object w:dxaOrig="1160" w:dyaOrig="680">
          <v:shape id="_x0000_i1317" type="#_x0000_t75" style="width:57.75pt;height:34pt" o:ole="">
            <v:imagedata r:id="rId522" o:title=""/>
          </v:shape>
          <o:OLEObject Type="Embed" ProgID="Equation.DSMT4" ShapeID="_x0000_i1317" DrawAspect="Content" ObjectID="_1668161074" r:id="rId523"/>
        </w:object>
      </w:r>
      <w:r w:rsidRPr="006E6890">
        <w:rPr>
          <w:rFonts w:ascii="Times New Roman" w:hAnsi="Times New Roman"/>
          <w:sz w:val="26"/>
          <w:szCs w:val="26"/>
          <w:lang w:val="nl-NL"/>
        </w:rPr>
        <w:t xml:space="preserve"> (5)</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Vì thể tích dầu không đổi nên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 xml:space="preserve">2 </w:t>
      </w:r>
      <w:r w:rsidRPr="006E6890">
        <w:rPr>
          <w:rFonts w:ascii="Times New Roman" w:hAnsi="Times New Roman"/>
          <w:position w:val="-6"/>
          <w:sz w:val="26"/>
          <w:szCs w:val="26"/>
          <w:lang w:val="nl-NL"/>
        </w:rPr>
        <w:object w:dxaOrig="300" w:dyaOrig="240">
          <v:shape id="_x0000_i1318" type="#_x0000_t75" style="width:15.05pt;height:11.85pt" o:ole="">
            <v:imagedata r:id="rId508" o:title=""/>
          </v:shape>
          <o:OLEObject Type="Embed" ProgID="Equation.DSMT4" ShapeID="_x0000_i1318" DrawAspect="Content" ObjectID="_1668161075" r:id="rId524"/>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540" w:dyaOrig="680">
          <v:shape id="_x0000_i1319" type="#_x0000_t75" style="width:26.9pt;height:34pt" o:ole="">
            <v:imagedata r:id="rId525" o:title=""/>
          </v:shape>
          <o:OLEObject Type="Embed" ProgID="Equation.DSMT4" ShapeID="_x0000_i1319" DrawAspect="Content" ObjectID="_1668161076" r:id="rId526"/>
        </w:object>
      </w:r>
      <w:r w:rsidRPr="006E6890">
        <w:rPr>
          <w:rFonts w:ascii="Times New Roman" w:hAnsi="Times New Roman"/>
          <w:sz w:val="26"/>
          <w:szCs w:val="26"/>
          <w:lang w:val="nl-NL"/>
        </w:rPr>
        <w:t xml:space="preserve">  (6)</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ế (4) vào (6) ta được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40" w:dyaOrig="680">
          <v:shape id="_x0000_i1320" type="#_x0000_t75" style="width:37.2pt;height:34pt" o:ole="">
            <v:imagedata r:id="rId527" o:title=""/>
          </v:shape>
          <o:OLEObject Type="Embed" ProgID="Equation.DSMT4" ShapeID="_x0000_i1320" DrawAspect="Content" ObjectID="_1668161077" r:id="rId528"/>
        </w:object>
      </w:r>
      <w:r w:rsidRPr="006E6890">
        <w:rPr>
          <w:rFonts w:ascii="Times New Roman" w:hAnsi="Times New Roman"/>
          <w:sz w:val="26"/>
          <w:szCs w:val="26"/>
          <w:lang w:val="nl-NL"/>
        </w:rPr>
        <w:t xml:space="preserve"> (7)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hế (7) vào (5) ta được x = </w:t>
      </w:r>
      <w:r w:rsidRPr="006E6890">
        <w:rPr>
          <w:rFonts w:ascii="Times New Roman" w:hAnsi="Times New Roman"/>
          <w:position w:val="-30"/>
          <w:sz w:val="26"/>
          <w:szCs w:val="26"/>
          <w:lang w:val="nl-NL"/>
        </w:rPr>
        <w:object w:dxaOrig="940" w:dyaOrig="680">
          <v:shape id="_x0000_i1321" type="#_x0000_t75" style="width:46.7pt;height:34pt" o:ole="">
            <v:imagedata r:id="rId529" o:title=""/>
          </v:shape>
          <o:OLEObject Type="Embed" ProgID="Equation.DSMT4" ShapeID="_x0000_i1321" DrawAspect="Content" ObjectID="_1668161078" r:id="rId530"/>
        </w:objec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Bài tập 1:</w:t>
      </w:r>
    </w:p>
    <w:p w:rsidR="00455B9A" w:rsidRPr="006E6890" w:rsidRDefault="00455B9A" w:rsidP="00455B9A">
      <w:pPr>
        <w:rPr>
          <w:rFonts w:ascii="Times New Roman" w:hAnsi="Times New Roman"/>
          <w:sz w:val="26"/>
          <w:szCs w:val="26"/>
          <w:vertAlign w:val="superscript"/>
          <w:lang w:val="nl-NL"/>
        </w:rPr>
      </w:pPr>
      <w:r w:rsidRPr="006E6890">
        <w:rPr>
          <w:rFonts w:ascii="Times New Roman" w:hAnsi="Times New Roman"/>
          <w:sz w:val="26"/>
          <w:szCs w:val="26"/>
          <w:lang w:val="nl-NL"/>
        </w:rPr>
        <w:t>a) Một khí cầu có thể tích 10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chứa khí hiđrô, có thể kéo lên trên không một vật nặng bằng bao nhiêu?Biết trọng lượng của vỏ khí cầu là 100N, trọng lượng riêng của không khí là 12,9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khí hiđrô là 0,9N/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b) Muốn kéo một người nặng 6okg lên thì khí cầu phải có thể tích tối thiểu là bao nhiêu, nếu coi trọng lượng của vỏ khí cầu vẫn không đổi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Trên bàn em chỉ có những dụng cụ và vật liệu sau: Lực kế, bình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Nước đựng trong bình có khối lượng riêng D</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àm thế nào, chỉ bằng các dụng cụ trên mà em có thể xác định được khối lượng riêng của một vật kim loại có hình dạng bất kỳ ? Hãy trình bầy cách làm đó.</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16096" behindDoc="0" locked="0" layoutInCell="1" allowOverlap="1">
                <wp:simplePos x="0" y="0"/>
                <wp:positionH relativeFrom="column">
                  <wp:posOffset>-42545</wp:posOffset>
                </wp:positionH>
                <wp:positionV relativeFrom="paragraph">
                  <wp:posOffset>220980</wp:posOffset>
                </wp:positionV>
                <wp:extent cx="2127250" cy="1371600"/>
                <wp:effectExtent l="0" t="0" r="0" b="635"/>
                <wp:wrapNone/>
                <wp:docPr id="124" name="Group 2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1371600"/>
                          <a:chOff x="1521" y="11564"/>
                          <a:chExt cx="3350" cy="2160"/>
                        </a:xfrm>
                      </wpg:grpSpPr>
                      <wps:wsp>
                        <wps:cNvPr id="125" name="Text Box 2845"/>
                        <wps:cNvSpPr txBox="1">
                          <a:spLocks noChangeArrowheads="1"/>
                        </wps:cNvSpPr>
                        <wps:spPr bwMode="auto">
                          <a:xfrm>
                            <a:off x="1521" y="11564"/>
                            <a:ext cx="335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1400" type="#_x0000_t75" style="width:15.05pt;height:11.85pt" o:ole="">
                                    <v:imagedata r:id="rId508" o:title=""/>
                                  </v:shape>
                                  <o:OLEObject Type="Embed" ProgID="Equation.DSMT4" ShapeID="_x0000_i1400" DrawAspect="Content" ObjectID="_1668161157" r:id="rId531"/>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E6890" w:rsidRPr="006E6890" w:rsidRDefault="006E6890"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26" name="Line 2846"/>
                        <wps:cNvCnPr/>
                        <wps:spPr bwMode="auto">
                          <a:xfrm>
                            <a:off x="1655" y="13244"/>
                            <a:ext cx="2881"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27" name="Line 2847"/>
                        <wps:cNvCnPr/>
                        <wps:spPr bwMode="auto">
                          <a:xfrm>
                            <a:off x="1722" y="13184"/>
                            <a:ext cx="2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4" o:spid="_x0000_s1785" style="position:absolute;margin-left:-3.35pt;margin-top:17.4pt;width:167.5pt;height:108pt;z-index:251716096" coordorigin="1521,11564" coordsize="335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qqxitAMAALQMAAAOAAAAZHJzL2Uyb0RvYy54bWzcV9tu3DYQfS+QfyD4LutiSSsJlgN7L0YB tzWQ9AO4EnVBJFIluda6Rf+9Q1Jar9dJXdhNEGQfBJFDDWfOzDnkXrzf9x26p0K2nOXYP/Mwoqzg ZcvqHP/+ceMkGElFWEk6zmiOH6jE7y/f/XQxDhkNeMO7kgoETpjMxiHHjVJD5rqyaGhP5BkfKANj xUVPFAxF7ZaCjOC979zA82J35KIcBC+olDC7skZ8afxXFS3Ub1UlqUJdjiE2ZZ7CPLf66V5ekKwW ZGjaYgqDvCKKnrQMNj24WhFF0E60z1z1bSG45JU6K3jv8qpqC2pygGx87ySbG8F3g8mlzsZ6OMAE 0J7g9Gq3xa/3dwK1JdQuCDFipIcimX1RkIShxmcc6gyW3Yjhw3AnbJLwesuLTxLM7qldj2u7GG3H X3gJHslOcYPPvhK9dgGZo70pw8OhDHSvUAGTgR8sggiqVYDNP1/4sTcVqmigmvo7Pwp8jLTZj2IT JcmKZj05OD+fvw7gW52DSzK7s4l2ik6nBl0nH4GVbwP2Q0MGauolNWIHYKMZ2I86xWu+19hGFluz UgOL1B4skJHBSVp8EePLhrCaXgnBx4aSEkL0TUY6dtjE1kQPpHbyEuCfA27G/V9gI9kgpLqhvEf6 JccCmGUCJfe3UlmE5yW6voxv2q6DeZJ17MkElMLOwLbwqbbpAAxZ/kq9dJ2sk9AJg3jthN5q5Vxt lqETb/xFtDpfLZcr/2+9rx9mTVuWlOltZuL64X+r3yQhlnIH6kretaV2p0OSot4uO4HuCQjHxvym Pjpa5j4Nw7QZ5HKSEhDLuw5SZxMnCyfchJGTLrzE8fz0Oo29MA1Xm6cp3baMvj0lNOY4jYLIttMX c/PM73luJOtbBdLctX2Ok8MikukmXLPSlFaRtrPvR1Do8B+hgHLPhQbu2S61xFP77d4oD5B05sKW lw/QxYJDi4EAwMECLw0Xf2I0gkjnWP6xI4Ji1P3MgAmpH4Za1c0gjBYBDMSxZXtsIawAVzlWGNnX pbInwW4Qbd3ATpZ7jF+BXFWtaWsds43KSJ3Ri28mHPEsHKYlQDQOQAHzl+xOQBVmUF+mfhyBEBlJ DayyW+YZyU0S0FOtt0/l8hnvOyjuD8b7g1Qd9bCVAdu7Pwid4S4xsfZ/Y7DlhRZ/3YRwkH4zYixO ibGYFeQ1xFgEwUQMP5kuE/pI+nrEeLM2v1zM7/SQfZlsXz4wPtNu5joHV2Nz3kzXeH33Ph6b9nz8 s3H5DwAAAP//AwBQSwMEFAAGAAgAAAAhAA5qwW/gAAAACQEAAA8AAABkcnMvZG93bnJldi54bWxM j09rwkAUxO+FfoflFXrTzZ9qQ8xGRNqepFAtFG/P5JkEs29Ddk3it+/2VI/DDDO/ydaTbsVAvW0M KwjnAQjiwpQNVwq+D++zBIR1yCW2hknBjSys88eHDNPSjPxFw95VwpewTVFB7VyXSmmLmjTauemI vXc2vUbnZV/JssfRl+tWRkGwlBob9gs1drStqbjsr1rBx4jjJg7fht3lvL0dD4vPn11ISj0/TZsV CEeT+w/DH75Hh9wzncyVSytaBbPlq08qiF/8A+/HURKDOCmIFkECMs/k/YP8FwAA//8DAFBLAQIt ABQABgAIAAAAIQC2gziS/gAAAOEBAAATAAAAAAAAAAAAAAAAAAAAAABbQ29udGVudF9UeXBlc10u eG1sUEsBAi0AFAAGAAgAAAAhADj9If/WAAAAlAEAAAsAAAAAAAAAAAAAAAAALwEAAF9yZWxzLy5y ZWxzUEsBAi0AFAAGAAgAAAAhAPqqrGK0AwAAtAwAAA4AAAAAAAAAAAAAAAAALgIAAGRycy9lMm9E b2MueG1sUEsBAi0AFAAGAAgAAAAhAA5qwW/gAAAACQEAAA8AAAAAAAAAAAAAAAAADgYAAGRycy9k b3ducmV2LnhtbFBLBQYAAAAABAAEAPMAAAAbBwAAAAA= ">
                <v:shape id="Text Box 2845" o:spid="_x0000_s1786" type="#_x0000_t202" style="position:absolute;left:1521;top:11564;width:335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1400" type="#_x0000_t75" style="width:15.05pt;height:11.85pt" o:ole="">
                              <v:imagedata r:id="rId508" o:title=""/>
                            </v:shape>
                            <o:OLEObject Type="Embed" ProgID="Equation.DSMT4" ShapeID="_x0000_i1400" DrawAspect="Content" ObjectID="_1668161157" r:id="rId532"/>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E6890" w:rsidRPr="006E6890" w:rsidRDefault="006E6890"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846" o:spid="_x0000_s1787" style="position:absolute;visibility:visible;mso-wrap-style:square" from="1655,13244" to="4536,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uBjr8AAADcAAAADwAAAGRycy9kb3ducmV2LnhtbERPTWsCMRC9C/0PYQq9abZ7EF2NUgqF 3qTreh820822yWRJorv+eyMI3ubxPme7n5wVFwqx96zgfVGAIG697rlT0By/5isQMSFrtJ5JwZUi 7Hcvsy1W2o/8Q5c6dSKHcKxQgUlpqKSMrSGHceEH4sz9+uAwZRg6qQOOOdxZWRbFUjrsOTcYHOjT UPtfn52C0dLJhHWttT2sV6fruXHlX6PU2+v0sQGRaEpP8cP9rfP8cgn3Z/IFcnc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YuBjr8AAADcAAAADwAAAAAAAAAAAAAAAACh AgAAZHJzL2Rvd25yZXYueG1sUEsFBgAAAAAEAAQA+QAAAI0DAAAAAA== " stroked="f"/>
                <v:line id="Line 2847" o:spid="_x0000_s1788" style="position:absolute;visibility:visible;mso-wrap-style:square" from="1722,13184" to="4603,13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EysQAAADcAAAADwAAAGRycy9kb3ducmV2LnhtbERPTWvCQBC9F/wPywi91U0tx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cTKxAAAANwAAAAPAAAAAAAAAAAA AAAAAKECAABkcnMvZG93bnJldi54bWxQSwUGAAAAAAQABAD5AAAAkgMAAAAA "/>
              </v:group>
            </w:pict>
          </mc:Fallback>
        </mc:AlternateContent>
      </w:r>
      <w:r w:rsidR="00455B9A" w:rsidRPr="006E6890">
        <w:rPr>
          <w:rFonts w:ascii="Times New Roman" w:hAnsi="Times New Roman"/>
          <w:b/>
          <w:sz w:val="26"/>
          <w:szCs w:val="26"/>
          <w:lang w:val="nl-NL"/>
        </w:rPr>
        <w:t>* Bài tập 1:</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a)  Trọng lượng của khí hiđrô trong khí cầu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9 .10 = 9(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rọng lượng của khí cầu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 = P</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9 + 100 = 109 (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Lực đẩy Ác-Si-Mét tác dụng lên khí cầu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9.10 = 129(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ậy trọng lượng tối đa của  vật mà khí cầu có thể kéo lên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 = 129 - 109 = 20(N)</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b) Trọng lượng của khí cầu trong trường hợp này là : P</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rọng lượng của người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6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ực đẩy Ác-Si-Mét lúc này l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uốn bay lên được thì khí cầu phải thỏa mãn điều kiện sau</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100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600 </w:t>
      </w:r>
      <w:r w:rsidRPr="006E6890">
        <w:rPr>
          <w:rFonts w:ascii="Times New Roman" w:hAnsi="Times New Roman"/>
          <w:position w:val="-6"/>
          <w:sz w:val="26"/>
          <w:szCs w:val="26"/>
          <w:lang w:val="nl-NL"/>
        </w:rPr>
        <w:object w:dxaOrig="340" w:dyaOrig="240">
          <v:shape id="_x0000_i1322" type="#_x0000_t75" style="width:16.6pt;height:11.85pt" o:ole="">
            <v:imagedata r:id="rId533" o:title=""/>
          </v:shape>
          <o:OLEObject Type="Embed" ProgID="Equation.DSMT4" ShapeID="_x0000_i1322" DrawAspect="Content" ObjectID="_1668161079" r:id="rId53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gt; 700 </w:t>
      </w:r>
    </w:p>
    <w:p w:rsidR="00455B9A" w:rsidRPr="006E6890" w:rsidRDefault="00455B9A" w:rsidP="00455B9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23" type="#_x0000_t75" style="width:16.6pt;height:11.85pt" o:ole="">
            <v:imagedata r:id="rId533" o:title=""/>
          </v:shape>
          <o:OLEObject Type="Embed" ProgID="Equation.DSMT4" ShapeID="_x0000_i1323" DrawAspect="Content" ObjectID="_1668161080" r:id="rId535"/>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w:t>
      </w:r>
      <w:r w:rsidRPr="006E6890">
        <w:rPr>
          <w:rFonts w:ascii="Times New Roman" w:hAnsi="Times New Roman"/>
          <w:position w:val="-30"/>
          <w:sz w:val="26"/>
          <w:szCs w:val="26"/>
          <w:lang w:val="nl-NL"/>
        </w:rPr>
        <w:object w:dxaOrig="1960" w:dyaOrig="680">
          <v:shape id="_x0000_i1324" type="#_x0000_t75" style="width:98.1pt;height:34pt" o:ole="">
            <v:imagedata r:id="rId536" o:title=""/>
          </v:shape>
          <o:OLEObject Type="Embed" ProgID="Equation.DSMT4" ShapeID="_x0000_i1324" DrawAspect="Content" ObjectID="_1668161081" r:id="rId537"/>
        </w:object>
      </w:r>
      <w:r w:rsidRPr="006E6890">
        <w:rPr>
          <w:rFonts w:ascii="Times New Roman" w:hAnsi="Times New Roman"/>
          <w:sz w:val="26"/>
          <w:szCs w:val="26"/>
          <w:lang w:val="nl-NL"/>
        </w:rPr>
        <w:t xml:space="preserve"> = 58,33(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Để xác định KLR của vật kim loại ta cần biết khối lương m và thể tích V của nó.</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Dùng lực kế xác định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vật trong không khí v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rong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ó ta có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ặt khác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w:t>
      </w:r>
      <w:r w:rsidRPr="006E6890">
        <w:rPr>
          <w:rFonts w:ascii="Times New Roman" w:hAnsi="Times New Roman"/>
          <w:position w:val="-6"/>
          <w:sz w:val="26"/>
          <w:szCs w:val="26"/>
          <w:lang w:val="nl-NL"/>
        </w:rPr>
        <w:object w:dxaOrig="300" w:dyaOrig="240">
          <v:shape id="_x0000_i1325" type="#_x0000_t75" style="width:15.05pt;height:11.85pt" o:ole="">
            <v:imagedata r:id="rId508" o:title=""/>
          </v:shape>
          <o:OLEObject Type="Embed" ProgID="Equation.DSMT4" ShapeID="_x0000_i1325" DrawAspect="Content" ObjectID="_1668161082" r:id="rId538"/>
        </w:object>
      </w:r>
      <w:r w:rsidRPr="006E6890">
        <w:rPr>
          <w:rFonts w:ascii="Times New Roman" w:hAnsi="Times New Roman"/>
          <w:sz w:val="26"/>
          <w:szCs w:val="26"/>
          <w:lang w:val="nl-NL"/>
        </w:rPr>
        <w:t xml:space="preserve"> V = </w:t>
      </w:r>
      <w:r w:rsidRPr="006E6890">
        <w:rPr>
          <w:rFonts w:ascii="Times New Roman" w:hAnsi="Times New Roman"/>
          <w:position w:val="-30"/>
          <w:sz w:val="26"/>
          <w:szCs w:val="26"/>
          <w:lang w:val="nl-NL"/>
        </w:rPr>
        <w:object w:dxaOrig="1460" w:dyaOrig="680">
          <v:shape id="_x0000_i1326" type="#_x0000_t75" style="width:72.8pt;height:34pt" o:ole="">
            <v:imagedata r:id="rId539" o:title=""/>
          </v:shape>
          <o:OLEObject Type="Embed" ProgID="Equation.DSMT4" ShapeID="_x0000_i1326" DrawAspect="Content" ObjectID="_1668161083" r:id="rId540"/>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khối lượng riêng của vật là D = </w:t>
      </w:r>
      <w:r w:rsidRPr="006E6890">
        <w:rPr>
          <w:rFonts w:ascii="Times New Roman" w:hAnsi="Times New Roman"/>
          <w:position w:val="-24"/>
          <w:sz w:val="26"/>
          <w:szCs w:val="26"/>
          <w:lang w:val="nl-NL"/>
        </w:rPr>
        <w:object w:dxaOrig="940" w:dyaOrig="620">
          <v:shape id="_x0000_i1327" type="#_x0000_t75" style="width:46.7pt;height:30.85pt" o:ole="">
            <v:imagedata r:id="rId541" o:title=""/>
          </v:shape>
          <o:OLEObject Type="Embed" ProgID="Equation.DSMT4" ShapeID="_x0000_i1327" DrawAspect="Content" ObjectID="_1668161084" r:id="rId542"/>
        </w:object>
      </w:r>
      <w:r w:rsidRPr="006E6890">
        <w:rPr>
          <w:rFonts w:ascii="Times New Roman" w:hAnsi="Times New Roman"/>
          <w:sz w:val="26"/>
          <w:szCs w:val="26"/>
          <w:lang w:val="nl-NL"/>
        </w:rPr>
        <w:t xml:space="preserve"> ( Vì m = 10P nên P = </w:t>
      </w:r>
      <w:r w:rsidRPr="006E6890">
        <w:rPr>
          <w:rFonts w:ascii="Times New Roman" w:hAnsi="Times New Roman"/>
          <w:position w:val="-24"/>
          <w:sz w:val="26"/>
          <w:szCs w:val="26"/>
          <w:lang w:val="nl-NL"/>
        </w:rPr>
        <w:object w:dxaOrig="320" w:dyaOrig="620">
          <v:shape id="_x0000_i1328" type="#_x0000_t75" style="width:15.8pt;height:30.85pt" o:ole="">
            <v:imagedata r:id="rId543" o:title=""/>
          </v:shape>
          <o:OLEObject Type="Embed" ProgID="Equation.DSMT4" ShapeID="_x0000_i1328" DrawAspect="Content" ObjectID="_1668161085" r:id="rId544"/>
        </w:objec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 xml:space="preserve">Do đó D = </w:t>
      </w:r>
      <w:r w:rsidRPr="006E6890">
        <w:rPr>
          <w:rFonts w:ascii="Times New Roman" w:hAnsi="Times New Roman"/>
          <w:position w:val="-60"/>
          <w:sz w:val="26"/>
          <w:szCs w:val="26"/>
          <w:lang w:val="nl-NL"/>
        </w:rPr>
        <w:object w:dxaOrig="2960" w:dyaOrig="980">
          <v:shape id="_x0000_i1329" type="#_x0000_t75" style="width:147.95pt;height:49.05pt" o:ole="">
            <v:imagedata r:id="rId545" o:title=""/>
          </v:shape>
          <o:OLEObject Type="Embed" ProgID="Equation.DSMT4" ShapeID="_x0000_i1329" DrawAspect="Content" ObjectID="_1668161086" r:id="rId546"/>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àm như vậy sẽ xác định được khối lượng riêng của vật</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17120" behindDoc="0" locked="0" layoutInCell="1" allowOverlap="1">
                <wp:simplePos x="0" y="0"/>
                <wp:positionH relativeFrom="column">
                  <wp:posOffset>4211955</wp:posOffset>
                </wp:positionH>
                <wp:positionV relativeFrom="paragraph">
                  <wp:posOffset>3810</wp:posOffset>
                </wp:positionV>
                <wp:extent cx="2042160" cy="1371600"/>
                <wp:effectExtent l="8890" t="13335" r="6350" b="5715"/>
                <wp:wrapNone/>
                <wp:docPr id="111" name="Group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1371600"/>
                          <a:chOff x="8221" y="6524"/>
                          <a:chExt cx="3216" cy="2160"/>
                        </a:xfrm>
                      </wpg:grpSpPr>
                      <wps:wsp>
                        <wps:cNvPr id="112" name="Line 2849"/>
                        <wps:cNvCnPr/>
                        <wps:spPr bwMode="auto">
                          <a:xfrm>
                            <a:off x="8221"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850"/>
                        <wps:cNvCnPr/>
                        <wps:spPr bwMode="auto">
                          <a:xfrm>
                            <a:off x="8221" y="8684"/>
                            <a:ext cx="3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851"/>
                        <wps:cNvCnPr/>
                        <wps:spPr bwMode="auto">
                          <a:xfrm>
                            <a:off x="882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852"/>
                        <wps:cNvCnPr/>
                        <wps:spPr bwMode="auto">
                          <a:xfrm>
                            <a:off x="822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853"/>
                        <wps:cNvCnPr/>
                        <wps:spPr bwMode="auto">
                          <a:xfrm>
                            <a:off x="11437"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854"/>
                        <wps:cNvCnPr/>
                        <wps:spPr bwMode="auto">
                          <a:xfrm>
                            <a:off x="8824"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855"/>
                        <wps:cNvCnPr/>
                        <wps:spPr bwMode="auto">
                          <a:xfrm>
                            <a:off x="10834"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856"/>
                        <wps:cNvCnPr/>
                        <wps:spPr bwMode="auto">
                          <a:xfrm>
                            <a:off x="1083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857"/>
                        <wps:cNvCnPr/>
                        <wps:spPr bwMode="auto">
                          <a:xfrm>
                            <a:off x="9561"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858"/>
                        <wps:cNvCnPr/>
                        <wps:spPr bwMode="auto">
                          <a:xfrm>
                            <a:off x="956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859"/>
                        <wps:cNvCnPr/>
                        <wps:spPr bwMode="auto">
                          <a:xfrm>
                            <a:off x="1016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860"/>
                        <wps:cNvCnPr/>
                        <wps:spPr bwMode="auto">
                          <a:xfrm>
                            <a:off x="10164" y="8324"/>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8" o:spid="_x0000_s1026" style="position:absolute;margin-left:331.65pt;margin-top:.3pt;width:160.8pt;height:108pt;z-index:251717120" coordorigin="8221,6524" coordsize="3216,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GtZlwMAABogAAAOAAAAZHJzL2Uyb0RvYy54bWzsWVmPmzAQfq/U/4B4z4K5QtAmqyrHvmzb lbb9AQ6YQwUb2WzYVdX/3rE5siHbQ0lVVQ15IAbb4zk+j8cz1zdPRa7tCBcZo3MdXZm6RmjIoowm c/3zp83E1zVRYRrhnFEy15+J0G8Wb99c12VALJayPCJcAyJUBHU519OqKgPDEGFKCiyuWEkodMaM F7iCV54YEcc1UC9ywzJNz6gZj0rOQiIEfF01nfpC0Y9jElYf41iQSsvnOvBWqSdXz618GotrHCQc l2kWtmzgE7gocEZh0Z7UCldYe+TZEakiCzkTLK6uQlYYLI6zkCgZQBpkDqS55eyxVLIkQZ2UvZpA tQM9nUw2/LC751oWge0Q0jWKCzCSWlezfMeX+qnLJIBht7x8KO95IyQ071j4RUC3MeyX70kzWNvW 71kEFPFjxZR+nmJeSBIgufakzPDcm4E8VVoIHy3TsZAH1gqhD9lTaLeGClOwppznWxZwC92eazmN EcN03c63YXYzWZGRPOKgWVgx2zInJQPQib1exXl6fUhxSZS5hFRYr1er0+tdRolU66xRqxq1pPdc KVkEAtT7S429Inmnt1ZjR0LjoOSiuiWs0GRjrufAh7IG3t2JqtFPN0Qah7JNlufwHQc51eq5PnMt V00QLM8i2Sn7BE+2y5xrOyw3l/pJwUDZB8MAxDRSxFKCo3XbrnCWN20Yn1NJD+QAdtpWs3u+zszZ 2l/7zsSxvPXEMVerybvN0pl4GzR1V/ZquVyhb5I15ARpFkWESu66nYyc37No61OaPdjv5V4NxiF1 JSIw2/0rpgFZjQUbWG1Z9KwMq74DyP4a2uwB2ly1dyR3gMmT0eZ7frvPOrTtd5laoN9iI9penF+v +uX/CW3OEG3oHN/mgzM/9Ood2rrTwG+OghFt4JIuz7e5Q7RZ56CtiyGmpjfwbZ4JXlRGH6NrU5H5 RYINYsgmHG7DNtc+A2wIOfb0575tjNsuOm4DdBzCTfmkU+O27iT17e5+1J2kU4nD0bdd9iUBsjKH YHPP8W2mbzdx23iSjlfSVxIgsyHavD+Ctn3up/Nt4y1hzIAgC1Bw6NymZ8Bt5nrDTOOItjHf1md3 ZR76EG1t0vykfFuPtvEkHU/S45PUGpYS3HNKCchEkPgY821jLeEHlStrWEuAohwUck68k+7hdnwp 9aZt6DYm3P7BhJuqmkIBWhW82mK5rHC/fIf2y5L+4jsAAAD//wMAUEsDBBQABgAIAAAAIQB+LuZd 4AAAAAgBAAAPAAAAZHJzL2Rvd25yZXYueG1sTI9BS8NAEIXvgv9hGcGb3aTR0KbZlFLUUxFsBelt m50modnZkN0m6b93POntDe/x3jf5erKtGLD3jSMF8SwCgVQ601Cl4Ovw9rQA4YMmo1tHqOCGHtbF /V2uM+NG+sRhHyrBJeQzraAOocuk9GWNVvuZ65DYO7ve6sBnX0nT65HLbSvnUZRKqxvihVp3uK2x vOyvVsH7qMdNEr8Ou8t5ezseXj6+dzEq9fgwbVYgAk7hLwy/+IwOBTOd3JWMF62CNE0SjrIAwfZy 8bwEcVIwj9MUZJHL/w8UPwAAAP//AwBQSwECLQAUAAYACAAAACEAtoM4kv4AAADhAQAAEwAAAAAA AAAAAAAAAAAAAAAAW0NvbnRlbnRfVHlwZXNdLnhtbFBLAQItABQABgAIAAAAIQA4/SH/1gAAAJQB AAALAAAAAAAAAAAAAAAAAC8BAABfcmVscy8ucmVsc1BLAQItABQABgAIAAAAIQA/OGtZlwMAABog AAAOAAAAAAAAAAAAAAAAAC4CAABkcnMvZTJvRG9jLnhtbFBLAQItABQABgAIAAAAIQB+LuZd4AAA AAgBAAAPAAAAAAAAAAAAAAAAAPEFAABkcnMvZG93bnJldi54bWxQSwUGAAAAAAQABADzAAAA/gYA AAAA ">
                <v:line id="Line 2849" o:spid="_x0000_s1027" style="position:absolute;visibility:visible;mso-wrap-style:square" from="8221,6524" to="8221,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6t78QAAADcAAAADwAAAGRycy9kb3ducmV2LnhtbERPS2vCQBC+F/wPyxR6qxstBEldRSoF 7aHUB9TjmB2TaHY27G6T+O/dguBtPr7nTOe9qUVLzleWFYyGCQji3OqKCwX73efrBIQPyBpry6Tg Sh7ms8HTFDNtO95Quw2FiCHsM1RQhtBkUvq8JIN+aBviyJ2sMxgidIXUDrsYbmo5TpJUGqw4NpTY 0EdJ+WX7ZxR8v/2k7WL9tep/1+kxX26Oh3PnlHp57hfvIAL14SG+u1c6zh+N4f+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vq3vxAAAANwAAAAPAAAAAAAAAAAA AAAAAKECAABkcnMvZG93bnJldi54bWxQSwUGAAAAAAQABAD5AAAAkgMAAAAA "/>
                <v:line id="Line 2850" o:spid="_x0000_s1028" style="position:absolute;visibility:visible;mso-wrap-style:square" from="8221,8684" to="11437,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dMQAAADcAAAADwAAAGRycy9kb3ducmV2LnhtbERPS2vCQBC+F/wPyxS81Y0VgqSuIpWC 9lB8QXscs9MkbXY27K5J/PeuIHibj+85s0VvatGS85VlBeNRAoI4t7riQsHx8PEyBeEDssbaMim4 kIfFfPA0w0zbjnfU7kMhYgj7DBWUITSZlD4vyaAf2YY4cr/WGQwRukJqh10MN7V8TZJUGqw4NpTY 0HtJ+f/+bBR8TbZpu9x8rvvvTXrKV7vTz1/nlBo+98s3EIH68BDf3Wsd548n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8gh0xAAAANwAAAAPAAAAAAAAAAAA AAAAAKECAABkcnMvZG93bnJldi54bWxQSwUGAAAAAAQABAD5AAAAkgMAAAAA "/>
                <v:line id="Line 2851" o:spid="_x0000_s1029" style="position:absolute;visibility:visible;mso-wrap-style:square" from="8824,6524" to="882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uQAMQAAADcAAAADwAAAGRycy9kb3ducmV2LnhtbERPTWvCQBC9F/wPyxR6qxttC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G5AAxAAAANwAAAAPAAAAAAAAAAAA AAAAAKECAABkcnMvZG93bnJldi54bWxQSwUGAAAAAAQABAD5AAAAkgMAAAAA "/>
                <v:line id="Line 2852" o:spid="_x0000_s1030" style="position:absolute;visibility:visible;mso-wrap-style:square" from="8221,7064" to="8824,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c1m8QAAADcAAAADwAAAGRycy9kb3ducmV2LnhtbERPTWvCQBC9F/wPyxR6qxstD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VzWbxAAAANwAAAAPAAAAAAAAAAAA AAAAAKECAABkcnMvZG93bnJldi54bWxQSwUGAAAAAAQABAD5AAAAkgMAAAAA "/>
                <v:line id="Line 2853" o:spid="_x0000_s1031" style="position:absolute;visibility:visible;mso-wrap-style:square" from="11437,6524" to="11437,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Wr7MQAAADcAAAADwAAAGRycy9kb3ducmV2LnhtbERPTWvCQBC9F/wPywje6sYWQomuIoqg PZRqBT2O2TGJZmfD7pqk/75bKPQ2j/c5s0VvatGS85VlBZNxAoI4t7riQsHxa/P8BsIHZI21ZVLw TR4W88HTDDNtO95TewiFiCHsM1RQhtBkUvq8JIN+bBviyF2tMxgidIXUDrsYbmr5kiSpNFhxbCix oVVJ+f3wMAo+Xj/Tdrl73/anXXrJ1/vL+dY5pUbDfjkFEagP/+I/91bH+ZMU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havsxAAAANwAAAAPAAAAAAAAAAAA AAAAAKECAABkcnMvZG93bnJldi54bWxQSwUGAAAAAAQABAD5AAAAkgMAAAAA "/>
                <v:line id="Line 2854" o:spid="_x0000_s1032" style="position:absolute;visibility:visible;mso-wrap-style:square" from="8824,8324" to="9561,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Od8QAAADcAAAADwAAAGRycy9kb3ducmV2LnhtbERPTWvCQBC9F/wPyxR6qxstpJK6irQI 6kGqLbTHMTtNUrOzYXdN4r93BcHbPN7nTOe9qUVLzleWFYyGCQji3OqKCwXfX8vnCQgfkDXWlknB mTzMZ4OHKWbadryjdh8KEUPYZ6igDKHJpPR5SQb90DbEkfuzzmCI0BVSO+xiuKnlOElSabDi2FBi Q+8l5cf9ySjYvnym7WK9WfU/6/SQf+wOv/+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
                <v:line id="Line 2855" o:spid="_x0000_s1033" style="position:absolute;visibility:visible;mso-wrap-style:square" from="10834,7064" to="11437,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aaBccAAADcAAAADwAAAGRycy9kb3ducmV2LnhtbESPQUvDQBCF70L/wzIFb3ZThSCx21Ja hNaD2CrY4zQ7TaLZ2bC7JvHfOwehtxnem/e+WaxG16qeQmw8G5jPMlDEpbcNVwY+3p/vHkHFhGyx 9UwGfinCajm5WWBh/cAH6o+pUhLCsUADdUpdoXUsa3IYZ74jFu3ig8Mka6i0DThIuGv1fZbl2mHD 0lBjR5uayu/jjzPw+vCW9+v9y2783Ofncns4n76GYMztdFw/gUo0pqv5/3pnBX8ut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
                <v:line id="Line 2856" o:spid="_x0000_s1034" style="position:absolute;visibility:visible;mso-wrap-style:square" from="10834,65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o/nsQAAADcAAAADwAAAGRycy9kb3ducmV2LnhtbERPTWvCQBC9F/wPyxR6qxsthJq6irQI 6kGqLbTHMTtNUrOzYXdN4r93BcHbPN7nTOe9qUVLzleWFYyGCQji3OqKCwXfX8vnVxA+IGusLZOC M3mYzwYPU8y07XhH7T4UIoawz1BBGUKTSenzkgz6oW2II/dnncEQoSukdtjFcFPLcZKk0mDFsaHE ht5Lyo/7k1GwfflM28V6s+p/1ukh/9gdfv87p9TTY794AxGoD3fxzb3Scf5oA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Gj+exAAAANwAAAAPAAAAAAAAAAAA AAAAAKECAABkcnMvZG93bnJldi54bWxQSwUGAAAAAAQABAD5AAAAkgMAAAAA "/>
                <v:line id="Line 2857" o:spid="_x0000_s1035" style="position:absolute;visibility:visible;mso-wrap-style:square" from="9561,6524" to="9561,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xcvscAAADcAAAADwAAAGRycy9kb3ducmV2LnhtbESPT0vDQBDF74LfYRnBm920QpDYbSkV ofUg9g/Y4zQ7TaLZ2bC7JvHbOwehtxnem/d+M1+OrlU9hdh4NjCdZKCIS28brgwcD68PT6BiQrbY eiYDvxRhubi9mWNh/cA76vepUhLCsUADdUpdoXUsa3IYJ74jFu3ig8Mka6i0DThIuGv1LMty7bBh aaixo3VN5ff+xxl4f/z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TFy+xwAAANwAAAAPAAAAAAAA AAAAAAAAAKECAABkcnMvZG93bnJldi54bWxQSwUGAAAAAAQABAD5AAAAlQMAAAAA "/>
                <v:line id="Line 2858" o:spid="_x0000_s1036" style="position:absolute;visibility:visible;mso-wrap-style:square" from="9561,7064" to="10164,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D5JcQAAADcAAAADwAAAGRycy9kb3ducmV2LnhtbERPS2vCQBC+F/wPyxR6qxstBEldRSoF 7aHUB9TjmB2TaHY27G6T+O/dguBtPr7nTOe9qUVLzleWFYyGCQji3OqKCwX73efrBIQPyBpry6Tg Sh7ms8HTFDNtO95Quw2FiCHsM1RQhtBkUvq8JIN+aBviyJ2sMxgidIXUDrsYbmo5TpJUGqw4NpTY 0EdJ+WX7ZxR8v/2k7WL9tep/1+kxX26Oh3PnlHp57hfvIAL14SG+u1c6zh+P4P+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APklxAAAANwAAAAPAAAAAAAAAAAA AAAAAKECAABkcnMvZG93bnJldi54bWxQSwUGAAAAAAQABAD5AAAAkgMAAAAA "/>
                <v:line id="Line 2859" o:spid="_x0000_s1037" style="position:absolute;visibility:visible;mso-wrap-style:square" from="10164,6524" to="1016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JnUsQAAADcAAAADwAAAGRycy9kb3ducmV2LnhtbERPTWvCQBC9F/wPyxR6q5umECR1FVEK 6kHUFtrjmJ0mqdnZsLtN4r93BaG3ebzPmc4H04iOnK8tK3gZJyCIC6trLhV8frw/T0D4gKyxsUwK LuRhPhs9TDHXtucDdcdQihjCPkcFVQhtLqUvKjLox7YljtyPdQZDhK6U2mEfw00j0yTJpMGaY0OF LS0rKs7HP6Ng97rPusVmux6+NtmpWB1O37+9U+rpcVi8gQg0hH/x3b3WcX6awu2ZeIG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0mdSxAAAANwAAAAPAAAAAAAAAAAA AAAAAKECAABkcnMvZG93bnJldi54bWxQSwUGAAAAAAQABAD5AAAAkgMAAAAA "/>
                <v:line id="Line 2860" o:spid="_x0000_s1038" style="position:absolute;visibility:visible;mso-wrap-style:square" from="10164,83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7CycQAAADcAAAADwAAAGRycy9kb3ducmV2LnhtbERPTWvCQBC9C/0PyxS86UaFUFJXEUXQ HoraQnscs9MkbXY27K5J/PeuUPA2j/c582VvatGS85VlBZNxAoI4t7riQsHnx3b0AsIHZI21ZVJw JQ/LxdNgjpm2HR+pPYVCxBD2GSooQ2gyKX1ekkE/tg1x5H6sMxgidIXUDrsYbmo5TZJUGqw4NpTY 0Lqk/O90MQreZ4e0Xe3fdv3XPj3nm+P5+7dzSg2f+9UriEB9eIj/3Tsd509n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sLJxAAAANwAAAAPAAAAAAAAAAAA AAAAAKECAABkcnMvZG93bnJldi54bWxQSwUGAAAAAAQABAD5AAAAkgMAAAAA "/>
              </v:group>
            </w:pict>
          </mc:Fallback>
        </mc:AlternateContent>
      </w:r>
      <w:r w:rsidR="00455B9A" w:rsidRPr="006E6890">
        <w:rPr>
          <w:rFonts w:ascii="Times New Roman" w:hAnsi="Times New Roman"/>
          <w:b/>
          <w:sz w:val="26"/>
          <w:szCs w:val="26"/>
          <w:lang w:val="nl-NL"/>
        </w:rPr>
        <w:t>II: Bài tập luyện tập:</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Ba ống giống nhau và thông  nhau chứa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nước chưa đầy ( H.vẽ), Đổ vào bên trái một cột dầu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ao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0cm và đổ vào bên phải một cột dầu cao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5cm. Hỏi mực nước ở ống giữa sẽ dâng cao bao</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nhiêu so với lúc đầu. Biết trọng lượng riêng của nước,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ầu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Khi chưa đổ nước vào 2 nhánh thì áp suất của 3 nhánh đều bằng nhau nên ta có</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Khi đổ dầu vào 2 nhánh thì áp suất tổng cộng của 2 cột dầu này gây ra là.</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softHyphen/>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8000.0,45 = 3600(N)</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Khi đã ở trạng thái cân bằng thì áp suất ở 3 nhánh lúc này lại bằng nhau nên ta có</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 = 3600:3 = 1200(N)</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Do dầu nhẹ hơn nước nên ở nhánh giữa không có dầu và như vậy áp suất do  cột nước ở nhánh giữa gây lên so với lúc đầu là :</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30" type="#_x0000_t75" style="width:15.05pt;height:11.85pt" o:ole="">
            <v:imagedata r:id="rId508" o:title=""/>
          </v:shape>
          <o:OLEObject Type="Embed" ProgID="Equation.DSMT4" ShapeID="_x0000_i1330" DrawAspect="Content" ObjectID="_1668161087" r:id="rId547"/>
        </w:object>
      </w:r>
      <w:r w:rsidRPr="006E6890">
        <w:rPr>
          <w:rFonts w:ascii="Times New Roman" w:hAnsi="Times New Roman"/>
          <w:sz w:val="26"/>
          <w:szCs w:val="26"/>
          <w:lang w:val="nl-NL"/>
        </w:rPr>
        <w:t xml:space="preserve">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260" w:dyaOrig="720">
          <v:shape id="_x0000_i1331" type="#_x0000_t75" style="width:63.3pt;height:36.4pt" o:ole="">
            <v:imagedata r:id="rId548" o:title=""/>
          </v:shape>
          <o:OLEObject Type="Embed" ProgID="Equation.DSMT4" ShapeID="_x0000_i1331" DrawAspect="Content" ObjectID="_1668161088" r:id="rId549"/>
        </w:object>
      </w:r>
      <w:r w:rsidRPr="006E6890">
        <w:rPr>
          <w:rFonts w:ascii="Times New Roman" w:hAnsi="Times New Roman"/>
          <w:sz w:val="26"/>
          <w:szCs w:val="26"/>
          <w:lang w:val="nl-NL"/>
        </w:rPr>
        <w:t xml:space="preserve"> = 0,12(m)</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Vậy mực nước ở nhánh giữa sẽ dâng lên thêm 0,12(m)</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vertAlign w:val="superscript"/>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thanh gỗ dài 15cm thả v ào trong một chậu nước thì nổi ở tư thế thẳng đứng, phần nhô khỏi mặt nước cao 3cm. Người ta rót vào chậu 1 chất dầu không trộn lẫn được vào nước có KLR là 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Dầu làm thành 1 lớp dầy 2cm. Hỏi phần nhô lên khỏi dầu lúc này là  bao nhiêu. Biết KLR của nước là 100kg/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9168" behindDoc="0" locked="0" layoutInCell="1" allowOverlap="1">
                <wp:simplePos x="0" y="0"/>
                <wp:positionH relativeFrom="column">
                  <wp:posOffset>2926080</wp:posOffset>
                </wp:positionH>
                <wp:positionV relativeFrom="paragraph">
                  <wp:posOffset>114300</wp:posOffset>
                </wp:positionV>
                <wp:extent cx="1541145" cy="1371600"/>
                <wp:effectExtent l="0" t="12065" r="12065" b="6985"/>
                <wp:wrapNone/>
                <wp:docPr id="94" name="Group 2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1145" cy="1371600"/>
                          <a:chOff x="6196" y="1484"/>
                          <a:chExt cx="2427" cy="2160"/>
                        </a:xfrm>
                      </wpg:grpSpPr>
                      <wps:wsp>
                        <wps:cNvPr id="95" name="Line 2865"/>
                        <wps:cNvCnPr/>
                        <wps:spPr bwMode="auto">
                          <a:xfrm>
                            <a:off x="6278"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2866"/>
                        <wps:cNvCnPr/>
                        <wps:spPr bwMode="auto">
                          <a:xfrm>
                            <a:off x="6278" y="364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2867"/>
                        <wps:cNvCnPr/>
                        <wps:spPr bwMode="auto">
                          <a:xfrm>
                            <a:off x="8623"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Rectangle 2868"/>
                        <wps:cNvSpPr>
                          <a:spLocks noChangeArrowheads="1"/>
                        </wps:cNvSpPr>
                        <wps:spPr bwMode="auto">
                          <a:xfrm>
                            <a:off x="7283" y="1664"/>
                            <a:ext cx="402" cy="162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99" name="Line 2869"/>
                        <wps:cNvCnPr/>
                        <wps:spPr bwMode="auto">
                          <a:xfrm>
                            <a:off x="6278" y="23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2870"/>
                        <wps:cNvCnPr/>
                        <wps:spPr bwMode="auto">
                          <a:xfrm>
                            <a:off x="6278" y="2069"/>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 name="Line 2871"/>
                        <wps:cNvCnPr/>
                        <wps:spPr bwMode="auto">
                          <a:xfrm>
                            <a:off x="6881" y="202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2" name="Line 2872"/>
                        <wps:cNvCnPr/>
                        <wps:spPr bwMode="auto">
                          <a:xfrm flipH="1">
                            <a:off x="6479" y="166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 name="Line 2873"/>
                        <wps:cNvCnPr/>
                        <wps:spPr bwMode="auto">
                          <a:xfrm>
                            <a:off x="6613" y="16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4" name="Line 2874"/>
                        <wps:cNvCnPr/>
                        <wps:spPr bwMode="auto">
                          <a:xfrm flipH="1">
                            <a:off x="6479" y="328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 name="Line 2875"/>
                        <wps:cNvCnPr/>
                        <wps:spPr bwMode="auto">
                          <a:xfrm>
                            <a:off x="7082" y="238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6" name="Line 2876"/>
                        <wps:cNvCnPr/>
                        <wps:spPr bwMode="auto">
                          <a:xfrm>
                            <a:off x="7953" y="166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 name="Text Box 2877"/>
                        <wps:cNvSpPr txBox="1">
                          <a:spLocks noChangeArrowheads="1"/>
                        </wps:cNvSpPr>
                        <wps:spPr bwMode="auto">
                          <a:xfrm>
                            <a:off x="7819" y="23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08" name="Text Box 2878"/>
                        <wps:cNvSpPr txBox="1">
                          <a:spLocks noChangeArrowheads="1"/>
                        </wps:cNvSpPr>
                        <wps:spPr bwMode="auto">
                          <a:xfrm>
                            <a:off x="6680" y="256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109" name="Text Box 2879"/>
                        <wps:cNvSpPr txBox="1">
                          <a:spLocks noChangeArrowheads="1"/>
                        </wps:cNvSpPr>
                        <wps:spPr bwMode="auto">
                          <a:xfrm>
                            <a:off x="6866" y="197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10" name="Text Box 2880"/>
                        <wps:cNvSpPr txBox="1">
                          <a:spLocks noChangeArrowheads="1"/>
                        </wps:cNvSpPr>
                        <wps:spPr bwMode="auto">
                          <a:xfrm>
                            <a:off x="6196" y="17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4" o:spid="_x0000_s1789" style="position:absolute;margin-left:230.4pt;margin-top:9pt;width:121.35pt;height:108pt;z-index:251719168" coordorigin="6196,1484" coordsize="242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O6+9+gUAALAyAAAOAAAAZHJzL2Uyb0RvYy54bWzsW91y4jYUvu9M30Hje4JljP8mZCeBsO1M 2ma62wcQtsGe2pYrO4HsTt+9R5Lt2AZCAls27YgLEJYtpKOj73znh8sPmzRBjyErYppNNHyhayjM fBrE2Wqi/fF5PnA0VJQkC0hCs3CiPYWF9uHqxx8u17kXGjSiSRAyBINkhbfOJ1pUlrk3HBZ+FKak uKB5mEHnkrKUlPCVrYYBI2sYPU2Ghq5bwzVlQc6oHxYFXJ3JTu1KjL9chn7523JZhCVKJhrMrRTv TLwv+Pvw6pJ4K0byKParaZAjZpGSOIMfbYaakZKgBxZvDZXGPqMFXZYXPk2HdLmM/VCsAVaD9d5q PjL6kIu1rLz1Km/EBKLtyenoYf1fH+8ZioOJ5poaykgKeyR+FhmOZXLxrPOVB3d9ZPmn/J7JNULz jvp/FtA97Pfz7yt5M1qsf6EBjEgeSirEs1mylA8BC0cbsQtPzS6EmxL5cBGPTYzNsYZ86MMjG1t6 tU9+BJvJn7Owa2mId5uOmCTx/Oi2et4wDVs+bMCjfAlD4skfFpOtJsdXBjpXPIu1OE2snyKSh2K3 Ci6wWqywECnWuzgLuVTHUqripml2z4SMC68A6R4UmGXYcKA6C6/FBtrNBba1ZuLlrCg/hjRFvDHR EpiH2AzyeFeUUjz1LXxvMjqPkwSuEy/J0Bo0Y2yMxQMFTeKAd/K+gq0W04ShR8KPlnhVsu7cBiqc BWKwKCTBbdUuSZzINuxNkvHxYB0wnaolz85XV3dvnVvHHJiGdTsw9dlscD2fmgNrju3xbDSbTmf4 bz41bHpRHARhxmdXn2Nsvm5DK0SRJ7A5yY0Yht3RhTrBZOtPMWlQLLmDUqsWNHgSGyuug46dS9ng VHSVzfoWyjayzOqU1cpmjOoD2j1gStlaxmsnKP+PlA1Qtqts9gnK5ljGSCGbQrbVHjMKZk8q2+/A 6Ui2SoQtdVoaV9OTQnITlNFpBDeG14zRNTc+YN+xMFEcrMFCywdq5D5oe23DqTTUksxI2CxBWUzd qOiKZRwARAbTf8n6doxnx8bOxUssAKxv2xR/AzOdxiXw8CROJ5rT2HLivWize0av3Cw2gkkauAEC aQgRo5J4g6MAjYiyLxpaA+meaMVfD4SFGkp+zmB7XGyanKWLL+bYBmEi1u5ZtHtI5sNQE63UkGxO S8nsH3IWryL4JSwkndFr4J/LWHAdvt1yVoK7CgZ4Luvs1jpcU0G3pb5HU0FjVHNgZZ0VFaz9DgxO U9c82wKZKuw7Xtt0S2jtM/i9Uy7IXZoZKSLpoCQr3ubHjXjKJeFu75lAD+u4r4fCCB+rh44D43E/ Vzd6PknlAI96Pv97c0lQ+ZRDSKRksWAxYAgnWhoGYAJDiKDxllDSykN+1d3Kh67jhTtdLh4i3BVe 2800MedyHb/GNt5qptEyifOfav5RBbss0wYCwGM3W/zR0SH4xqM3B8jjeUM3CkHfRVAH6+B2dBVy 9FaF5GavVkML73NjKgTltBswqImaKgRVUci3IWiTSqgcHVuY6reY/JcRdGT0XR6FoCosDvm/fSa9 n4SxT0nC2LoDFIFz0C3Pu0JQV2asFIKqPA5Y3ZdSvPsUtp/IsU9J5Nju+IDJxwfjluelnlsu+qv8 IOIpr+k7ZR6x3mSDPvMw5A3dQK7bbgLBVbgdlRvoqR2jfy1S72DpaW0DtD2qagMOktxDgfomP1wn sJsL79Yd7yQNXpVb2Jv7luE/UeHy1cWGqd8Y7mBuOfbAnJvjgQs2cqBj98a1dNM1Z/Null7QQln0 A8n1Y7P0J9cmvDHp0RQZ8OnX6f/6c1cZQCsj0iSqVEakVRyD9Sat10aNRlhnRQ3LcoC+cVo37uf3 FGrsrPrZl5FUqNEqbzoFNZr8oEKNDmo0idQ2ajTCOi9qOFZViuhCeFeE7us0rEINhRpNueT5uIaM 3j7XOajqC1GVgjFYdxlGb6EGmHw4s1VkkhcEncdDeS5gtvuRTIUaCjW+B2o0Wfn/CtcQxfzwtwjh gVV/4eD/u2h/h3b7jyZX/wAAAP//AwBQSwMEFAAGAAgAAAAhAEnVokzgAAAACgEAAA8AAABkcnMv ZG93bnJldi54bWxMj0FrwkAUhO+F/oflFXqruzFqJWYjIm1PUqgWirc1eSbB7NuQXZP47/t6qsdh hplv0vVoG9Fj52tHGqKJAoGUu6KmUsP34f1lCcIHQ4VpHKGGG3pYZ48PqUkKN9AX9vtQCi4hnxgN VQhtIqXPK7TGT1yLxN7ZddYEll0pi84MXG4bOVVqIa2piRcq0+K2wvyyv1oNH4MZNnH01u8u5+3t eJh//uwi1Pr5adysQAQcw38Y/vAZHTJmOrkrFV40GmYLxeiBjSV/4sCriucgThqm8UyBzFJ5fyH7 BQAA//8DAFBLAQItABQABgAIAAAAIQC2gziS/gAAAOEBAAATAAAAAAAAAAAAAAAAAAAAAABbQ29u dGVudF9UeXBlc10ueG1sUEsBAi0AFAAGAAgAAAAhADj9If/WAAAAlAEAAAsAAAAAAAAAAAAAAAAA LwEAAF9yZWxzLy5yZWxzUEsBAi0AFAAGAAgAAAAhACU7r736BQAAsDIAAA4AAAAAAAAAAAAAAAAA LgIAAGRycy9lMm9Eb2MueG1sUEsBAi0AFAAGAAgAAAAhAEnVokzgAAAACgEAAA8AAAAAAAAAAAAA AAAAVAgAAGRycy9kb3ducmV2LnhtbFBLBQYAAAAABAAEAPMAAABhCQAAAAA= ">
                <v:line id="Line 2865" o:spid="_x0000_s1790" style="position:absolute;visibility:visible;mso-wrap-style:square" from="6278,1484" to="6278,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2866" o:spid="_x0000_s1791" style="position:absolute;visibility:visible;mso-wrap-style:square" from="6278,3644" to="862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line id="Line 2867" o:spid="_x0000_s1792" style="position:absolute;visibility:visible;mso-wrap-style:square" from="8623,1484" to="862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rect id="Rectangle 2868" o:spid="_x0000_s1793" style="position:absolute;left:7283;top:1664;width:402;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pCwr8A AADbAAAADwAAAGRycy9kb3ducmV2LnhtbERPTa/BQBTdS/yHyZXYMUUiTxkihLCk3bzdfZ2rLZ07 TWdQfr1ZSN7y5HwvVq2pxIMaV1pWMBpGIIgzq0vOFaTJbvADwnlkjZVlUvAiB6tlt7PAWNsnn+hx 9rkIIexiVFB4X8dSuqwgg25oa+LAXWxj0AfY5FI3+AzhppLjKJpKgyWHhgJr2hSU3c53o+CvHKf4 PiX7yMx2E39sk+v9d6tUv9eu5yA8tf5f/HUftIJZGBu+hB8glx8AAAD//wMAUEsBAi0AFAAGAAgA AAAhAPD3irv9AAAA4gEAABMAAAAAAAAAAAAAAAAAAAAAAFtDb250ZW50X1R5cGVzXS54bWxQSwEC LQAUAAYACAAAACEAMd1fYdIAAACPAQAACwAAAAAAAAAAAAAAAAAuAQAAX3JlbHMvLnJlbHNQSwEC LQAUAAYACAAAACEAMy8FnkEAAAA5AAAAEAAAAAAAAAAAAAAAAAApAgAAZHJzL3NoYXBleG1sLnht bFBLAQItABQABgAIAAAAIQAJCkLCvwAAANsAAAAPAAAAAAAAAAAAAAAAAJgCAABkcnMvZG93bnJl di54bWxQSwUGAAAAAAQABAD1AAAAhAMAAAAA ">
                  <v:textbox>
                    <w:txbxContent>
                      <w:p w:rsidR="006E6890" w:rsidRPr="006E6890" w:rsidRDefault="006E6890">
                        <w:pPr>
                          <w:rPr>
                            <w:rFonts w:ascii="Times New Roman" w:hAnsi="Times New Roman"/>
                            <w:lang w:val="nl-NL"/>
                          </w:rPr>
                        </w:pPr>
                      </w:p>
                    </w:txbxContent>
                  </v:textbox>
                </v:rect>
                <v:line id="Line 2869" o:spid="_x0000_s1794" style="position:absolute;visibility:visible;mso-wrap-style:square" from="6278,2384" to="8623,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2870" o:spid="_x0000_s1795" style="position:absolute;visibility:visible;mso-wrap-style:square" from="6278,2069" to="8623,2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n0EcYAAADcAAAADwAAAGRycy9kb3ducmV2LnhtbESPT0vDQBDF74LfYRmhN7sxFJW021It BSmCtX/Q45CdZoPZ2TS7pvHbOwfB2wzvzXu/mS0G36ieulgHNnA3zkARl8HWXBk47Ne3j6BiQrbY BCYDPxRhMb++mmFhw4Xfqd+lSkkIxwINuJTaQutYOvIYx6ElFu0UOo9J1q7StsOLhPtG51l2rz3W LA0OW3p2VH7tvr2B7aano3/9pLfNevKwOj/l5D5yY0Y3w3IKKtGQ/s1/1y9W8DPBl2dkAj3/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59BHGAAAA3AAAAA8AAAAAAAAA AAAAAAAAoQIAAGRycy9kb3ducmV2LnhtbFBLBQYAAAAABAAEAPkAAACUAwAAAAA= ">
                  <v:stroke dashstyle="longDash"/>
                </v:line>
                <v:line id="Line 2871" o:spid="_x0000_s1796" style="position:absolute;visibility:visible;mso-wrap-style:square" from="6881,2024" to="6881,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hpEcIAAADcAAAADwAAAGRycy9kb3ducmV2LnhtbERPTWsCMRC9C/6HMII3TfQgZTWKFFr2 Uoq2eB43092tm8m6STerv94UCr3N433OZjfYRvTU+dqxhsVcgSAunKm51PD58TJ7AuEDssHGMWm4 kYfddjzaYGZc5AP1x1CKFMI+Qw1VCG0mpS8qsujnriVO3JfrLIYEu1KaDmMKt41cKrWSFmtODRW2 9FxRcTn+WA0q3l/lt8zr/j1/u8b2HE/La9R6Ohn2axCBhvAv/nPnJs1XC/h9Jl0gt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UhpEcIAAADcAAAADwAAAAAAAAAAAAAA AAChAgAAZHJzL2Rvd25yZXYueG1sUEsFBgAAAAAEAAQA+QAAAJADAAAAAA== ">
                  <v:stroke startarrow="block" endarrow="block"/>
                </v:line>
                <v:line id="Line 2872" o:spid="_x0000_s1797" style="position:absolute;flip:x;visibility:visible;mso-wrap-style:square" from="6479,1664" to="7283,1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shN8IAAADcAAAADwAAAGRycy9kb3ducmV2LnhtbERPS2uDQBC+F/Iflgn0VlelpMFmE/Ig JLReatr74E5V4s6Ku1Hz77uFQm/z8T1ntZlMKwbqXWNZQRLFIIhLqxuuFHxejk9LEM4ja2wtk4I7 OdisZw8rzLQd+YOGwlcihLDLUEHtfZdJ6cqaDLrIdsSB+7a9QR9gX0nd4xjCTSvTOF5Igw2Hhho7 2tdUXoubUZDnu/Jqp/fF6Zy/NOnzW3Lg5Eupx/m0fQXhafL/4j/3WYf5cQq/z4QL5P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3shN8IAAADcAAAADwAAAAAAAAAAAAAA AAChAgAAZHJzL2Rvd25yZXYueG1sUEsFBgAAAAAEAAQA+QAAAJADAAAAAA== ">
                  <v:stroke dashstyle="longDash"/>
                </v:line>
                <v:line id="Line 2873" o:spid="_x0000_s1798" style="position:absolute;visibility:visible;mso-wrap-style:square" from="6613,1664" to="6613,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ZS/cIAAADcAAAADwAAAGRycy9kb3ducmV2LnhtbERP32vCMBB+H/g/hBP2NhMVxqhGEcHR Fxlz4vPZnG21udQma7r99ctgsLf7+H7ecj3YRvTU+dqxhulEgSAunKm51HD82D29gPAB2WDjmDR8 kYf1avSwxMy4yO/UH0IpUgj7DDVUIbSZlL6oyKKfuJY4cRfXWQwJdqU0HcYUbhs5U+pZWqw5NVTY 0rai4nb4tBpU/H6VV5nX/Vu+v8f2HE+ze9T6cTxsFiACDeFf/OfOTZqv5vD7TLpAr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tZS/cIAAADcAAAADwAAAAAAAAAAAAAA AAChAgAAZHJzL2Rvd25yZXYueG1sUEsFBgAAAAAEAAQA+QAAAJADAAAAAA== ">
                  <v:stroke startarrow="block" endarrow="block"/>
                </v:line>
                <v:line id="Line 2874" o:spid="_x0000_s1799" style="position:absolute;flip:x;visibility:visible;mso-wrap-style:square" from="6479,3284" to="7283,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4c2MIAAADcAAAADwAAAGRycy9kb3ducmV2LnhtbERPTWvCQBC9F/wPywjemk1ErKRZRS3S 0Oaibe9DdkyC2dmQ3Zr033cFwds83udkm9G04kq9aywrSKIYBHFpdcOVgu+vw/MKhPPIGlvLpOCP HGzWk6cMU20HPtL15CsRQtilqKD2vkuldGVNBl1kO+LAnW1v0AfYV1L3OIRw08p5HC+lwYZDQ40d 7WsqL6dfo6AoduXFjp/L97x4aeaLj+SNkx+lZtNx+wrC0+gf4rs712F+vIDbM+ECuf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94c2MIAAADcAAAADwAAAAAAAAAAAAAA AAChAgAAZHJzL2Rvd25yZXYueG1sUEsFBgAAAAAEAAQA+QAAAJADAAAAAA== ">
                  <v:stroke dashstyle="longDash"/>
                </v:line>
                <v:line id="Line 2875" o:spid="_x0000_s1800" style="position:absolute;visibility:visible;mso-wrap-style:square" from="7082,2384" to="7082,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NvEsIAAADcAAAADwAAAGRycy9kb3ducmV2LnhtbERP32vCMBB+H/g/hBP2NhMFx6hGEcHR Fxlz4vPZnG21udQma7r99ctgsLf7+H7ecj3YRvTU+dqxhulEgSAunKm51HD82D29gPAB2WDjmDR8 kYf1avSwxMy4yO/UH0IpUgj7DDVUIbSZlL6oyKKfuJY4cRfXWQwJdqU0HcYUbhs5U+pZWqw5NVTY 0rai4nb4tBpU/H6VV5nX/Vu+v8f2HE+ze9T6cTxsFiACDeFf/OfOTZqv5vD7TLpAr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nNvEsIAAADcAAAADwAAAAAAAAAAAAAA AAChAgAAZHJzL2Rvd25yZXYueG1sUEsFBgAAAAAEAAQA+QAAAJADAAAAAA== ">
                  <v:stroke startarrow="block" endarrow="block"/>
                </v:line>
                <v:line id="Line 2876" o:spid="_x0000_s1801" style="position:absolute;visibility:visible;mso-wrap-style:square" from="7953,1664" to="7953,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HxZcIAAADcAAAADwAAAGRycy9kb3ducmV2LnhtbERPTWvCQBC9F/wPywi91V09SEmzihQq uUipFs/T7DRJzc7G7JpN/fVuQehtHu9z8vVoWzFQ7xvHGuYzBYK4dKbhSsPn4e3pGYQPyAZbx6Th lzysV5OHHDPjIn/QsA+VSCHsM9RQh9BlUvqyJot+5jrixH273mJIsK+k6TGmcNvKhVJLabHh1FBj R681laf9xWpQ8bqVP7Johvdid47dVzwuzlHrx+m4eQERaAz/4ru7MGm+WsLfM+kCub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qHxZcIAAADcAAAADwAAAAAAAAAAAAAA AAChAgAAZHJzL2Rvd25yZXYueG1sUEsFBgAAAAAEAAQA+QAAAJADAAAAAA== ">
                  <v:stroke startarrow="block" endarrow="block"/>
                </v:line>
                <v:shape id="Text Box 2877" o:spid="_x0000_s1802" type="#_x0000_t202" style="position:absolute;left:7819;top:2384;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mHlMIA AADcAAAADwAAAGRycy9kb3ducmV2LnhtbERPTWvCQBC9F/wPywjedFextcZsRFoKPbWYtoK3ITsm wexsyG5N/PduQehtHu9z0u1gG3GhzteONcxnCgRx4UzNpYbvr7fpMwgfkA02jknDlTxss9FDiolx Pe/pkodSxBD2CWqoQmgTKX1RkUU/cy1x5E6usxgi7EppOuxjuG3kQqknabHm2FBhSy8VFef812r4 +TgdD0v1Wb7ax7Z3g5Js11LryXjYbUAEGsK/+O5+N3G+WsH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BjuYeUwgAAANw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shape id="Text Box 2878" o:spid="_x0000_s1803" type="#_x0000_t202" style="position:absolute;left:6680;top:2564;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YT5sQA AADcAAAADwAAAGRycy9kb3ducmV2LnhtbESPQWvCQBCF70L/wzKF3nS3UkVTVymVQk+KsRV6G7Jj EpqdDdmtSf+9cxC8zfDevPfNajP4Rl2oi3VgC88TA4q4CK7m0sLX8WO8ABUTssMmMFn4pwib9cNo hZkLPR/okqdSSQjHDC1UKbWZ1rGoyGOchJZYtHPoPCZZu1K7DnsJ942eGjPXHmuWhgpbeq+o+M3/ vIXv3fnn9GL25dbP2j4MRrNfamufHoe3V1CJhnQ3364/neAboZV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BImE+bEAAAA3AAAAA8AAAAAAAAAAAAAAAAAmAIAAGRycy9k b3ducmV2LnhtbFBLBQYAAAAABAAEAPUAAACJAw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v:textbox>
                </v:shape>
                <v:shape id="Text Box 2879" o:spid="_x0000_s1804" type="#_x0000_t202" style="position:absolute;left:6866;top:1979;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q2fcAA AADcAAAADwAAAGRycy9kb3ducmV2LnhtbERPTYvCMBC9C/sfwix402RFZa1GWVYET4q6Ct6GZmzL NpPSRFv/vREEb/N4nzNbtLYUN6p94VjDV1+BIE6dKTjT8HdY9b5B+IBssHRMGu7kYTH/6MwwMa7h Hd32IRMxhH2CGvIQqkRKn+Zk0fddRRy5i6sthgjrTJoamxhuSzlQaiwtFhwbcqzoN6f0f3+1Go6b y/k0VNtsaUdV41ol2U6k1t3P9mcKIlAb3uKXe23ifDWB5zPxAjl/AAAA//8DAFBLAQItABQABgAI AAAAIQDw94q7/QAAAOIBAAATAAAAAAAAAAAAAAAAAAAAAABbQ29udGVudF9UeXBlc10ueG1sUEsB Ai0AFAAGAAgAAAAhADHdX2HSAAAAjwEAAAsAAAAAAAAAAAAAAAAALgEAAF9yZWxzLy5yZWxzUEsB Ai0AFAAGAAgAAAAhADMvBZ5BAAAAOQAAABAAAAAAAAAAAAAAAAAAKQIAAGRycy9zaGFwZXhtbC54 bWxQSwECLQAUAAYACAAAACEAfWq2fcAAAADcAAAADwAAAAAAAAAAAAAAAACYAgAAZHJzL2Rvd25y ZXYueG1sUEsFBgAAAAAEAAQA9QAAAIU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80" o:spid="_x0000_s1805" type="#_x0000_t202" style="position:absolute;left:6196;top:1784;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mJPcQA AADcAAAADwAAAGRycy9kb3ducmV2LnhtbESPQWvCQBCF70L/wzIFb7qrqLTRVUql0JPF2ArehuyY BLOzIbs16b/vHAq9zfDevPfNZjf4Rt2pi3VgC7OpAUVcBFdzaeHz9DZ5AhUTssMmMFn4oQi77cNo g5kLPR/pnqdSSQjHDC1UKbWZ1rGoyGOchpZYtGvoPCZZu1K7DnsJ942eG7PSHmuWhgpbeq2ouOXf 3sLX4Xo5L8xHuffLtg+D0eyftbXjx+FlDSrRkP7Nf9fvTvBngi/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GmJiT3EAAAA3A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18144" behindDoc="0" locked="0" layoutInCell="1" allowOverlap="1">
                <wp:simplePos x="0" y="0"/>
                <wp:positionH relativeFrom="column">
                  <wp:posOffset>-125730</wp:posOffset>
                </wp:positionH>
                <wp:positionV relativeFrom="paragraph">
                  <wp:posOffset>114300</wp:posOffset>
                </wp:positionV>
                <wp:extent cx="1784985" cy="1600200"/>
                <wp:effectExtent l="0" t="2540" r="635" b="0"/>
                <wp:wrapNone/>
                <wp:docPr id="91" name="Group 2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1600200"/>
                          <a:chOff x="1390" y="1484"/>
                          <a:chExt cx="2811" cy="2520"/>
                        </a:xfrm>
                      </wpg:grpSpPr>
                      <wps:wsp>
                        <wps:cNvPr id="92" name="Text Box 2862"/>
                        <wps:cNvSpPr txBox="1">
                          <a:spLocks noChangeArrowheads="1"/>
                        </wps:cNvSpPr>
                        <wps:spPr bwMode="auto">
                          <a:xfrm>
                            <a:off x="1390" y="1484"/>
                            <a:ext cx="2811"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15cm = 0,15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93" name="Line 2863"/>
                        <wps:cNvCnPr/>
                        <wps:spPr bwMode="auto">
                          <a:xfrm>
                            <a:off x="1521" y="310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61" o:spid="_x0000_s1806" style="position:absolute;margin-left:-9.9pt;margin-top:9pt;width:140.55pt;height:126pt;z-index:251718144" coordorigin="1390,1484" coordsize="2811,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9f81iQMAAJUJAAAOAAAAZHJzL2Uyb0RvYy54bWzMVttu3DYQfS/QfyD4Luuy3F1JsBzYezEK uK2BJB/AlagLKpEqybXWDfLvHZJa7XqTtEYMBNGDQGrI4cyZOYe6fnfoWvTEpGoEz3B4FWDEeC6K hlcZ/vhh68UYKU15QVvBWYafmcLvbn795XroUxaJWrQFkwiccJUOfYZrrfvU91Ves46qK9EzDsZS yI5qmMrKLyQdwHvX+lEQLPxByKKXImdKwde1M+Ib678sWa7/LEvFNGozDLFp+5b2vTNv/+aappWk fd3kYxj0O6LoaMPh0MnVmmqK9rL5wlXX5FIoUeqrXHS+KMsmZzYHyCYMLrK5l2Lf21yqdKj6CSaA 9gKn73ab//H0KFFTZDgJMeK0gxrZY1EUL0IDz9BXKay6l/37/lG6HGH4IPK/FJj9S7uZV24x2g2/ iwI80r0WFp5DKTvjAhJHB1uF56kK7KBRDh/DZUySeI5RDrZwEQRQZ1envIZimn3hLIFiGjOJydG2 GfdHcQipmM3RPLI7fZq6g22wY3AmM+g5dYJVvQ3W9zXtma2WMoAdYY2OsH4wCd6Jg0E2csjahQZW pA9ggXwsSsqhi7hY1ZRX7FZKMdSMFhChrQnkMW11eSjj5P/g/gpsR9D/AzSa9lLpeyY6ZAYZlsAq Gyd9elDa9MBpiSkuF9umbS2zWv7iAyx0X+BY2GpsJgBLlE9JkGziTUw8Ei02HgnWa+92uyLeYhsu 5+vZerVah5/NuSFJ66YoGDfHHEkbktdVb5QPR7eJtkq0TWHcmZCUrHarVqInCqKxtY8pFwR/tsx/ GYY1Qy4XKYURCe6ixNsu4qVHtmTuJcsg9oIwuUsWAUnIevsypYeGs7enhAbg8zyau276Zm6Bfb7M jaZdo0GW26bLcDwtoqnpwQ0vbGk1bVo3PoPChH+CAhA7Ftp2rGlS1676sDtY1YmiiQo7UTxDE0sB LQbshksFBrWQ/2A0gEBnWP29p5Jh1P7GgQhJSIhRdDsh8yVQHclzy+7cQnkOrjKsMXLDlXa3wL6X TVXDSY56XNyCVpWNbWvDMhcV5DSqxY+SjdlRNmxHgGTMziRjxR8lFMGE9DrizyOQRFDEWRiMeml4 Z9Q2AhidWr6UyhOlR9a3UNpXs/7NDQg339hn3+q5n1RJJvE7Y4UTFseGIzus/F2wwvWakZqp2WBk 7367bfxPMT8X53O7/vQ3dfMvAAAA//8DAFBLAwQUAAYACAAAACEAxLf1++AAAAAKAQAADwAAAGRy cy9kb3ducmV2LnhtbEyPQWvCQBCF74X+h2UKvelulFpNsxGRticpVAvF25gdk2B2N2TXJP77Tk/t bR7v8eZ72Xq0jeipC7V3GpKpAkGu8KZ2pYavw9tkCSJEdAYb70jDjQKs8/u7DFPjB/dJ/T6Wgktc SFFDFWObShmKiiyGqW/JsXf2ncXIsiul6XDgctvImVILabF2/KHClrYVFZf91Wp4H3DYzJPXfnc5 b2/Hw9PH9y4hrR8fxs0LiEhj/AvDLz6jQ85MJ391JohGwyRZMXpkY8mbODBbJHMQJz6elQKZZ/L/ hPwHAAD//wMAUEsBAi0AFAAGAAgAAAAhALaDOJL+AAAA4QEAABMAAAAAAAAAAAAAAAAAAAAAAFtD b250ZW50X1R5cGVzXS54bWxQSwECLQAUAAYACAAAACEAOP0h/9YAAACUAQAACwAAAAAAAAAAAAAA AAAvAQAAX3JlbHMvLnJlbHNQSwECLQAUAAYACAAAACEARPX/NYkDAACVCQAADgAAAAAAAAAAAAAA AAAuAgAAZHJzL2Uyb0RvYy54bWxQSwECLQAUAAYACAAAACEAxLf1++AAAAAKAQAADwAAAAAAAAAA AAAAAADjBQAAZHJzL2Rvd25yZXYueG1sUEsFBgAAAAAEAAQA8wAAAPAGAAAAAA== ">
                <v:shape id="Text Box 2862" o:spid="_x0000_s1807" type="#_x0000_t202" style="position:absolute;left:1390;top:1484;width:2811;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15cm = 0,15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63" o:spid="_x0000_s1808" style="position:absolute;visibility:visible;mso-wrap-style:square" from="1521,3104" to="3665,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Vì thanh nổi trong nước nên KLR của thanh và KLR của nước phải tỷ lệ với độ dài của phần chìm trong nước của thanh và độ dài của thanh.</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Vì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phần chất lỏng bị vật chiếm chỗ,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là phần thanh chìm trong nước)</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Ta có trọng lượng của thanh P = 10.m = 10D.V = 10D.S.h</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Do vật cân bằng trong chất lỏng nên ta có</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 hay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10D.S.h</w:t>
      </w:r>
      <w:r w:rsidRPr="006E6890">
        <w:rPr>
          <w:rFonts w:ascii="Times New Roman" w:hAnsi="Times New Roman"/>
          <w:position w:val="-6"/>
          <w:sz w:val="26"/>
          <w:szCs w:val="26"/>
          <w:lang w:val="nl-NL"/>
        </w:rPr>
        <w:object w:dxaOrig="340" w:dyaOrig="240">
          <v:shape id="_x0000_i1332" type="#_x0000_t75" style="width:16.6pt;height:11.85pt" o:ole="">
            <v:imagedata r:id="rId550" o:title=""/>
          </v:shape>
          <o:OLEObject Type="Embed" ProgID="Equation.DSMT4" ShapeID="_x0000_i1332" DrawAspect="Content" ObjectID="_1668161089" r:id="rId551"/>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h </w:t>
      </w:r>
      <w:r w:rsidRPr="006E6890">
        <w:rPr>
          <w:rFonts w:ascii="Times New Roman" w:hAnsi="Times New Roman"/>
          <w:position w:val="-6"/>
          <w:sz w:val="26"/>
          <w:szCs w:val="26"/>
          <w:lang w:val="nl-NL"/>
        </w:rPr>
        <w:object w:dxaOrig="340" w:dyaOrig="240">
          <v:shape id="_x0000_i1333" type="#_x0000_t75" style="width:16.6pt;height:11.85pt" o:ole="">
            <v:imagedata r:id="rId550" o:title=""/>
          </v:shape>
          <o:OLEObject Type="Embed" ProgID="Equation.DSMT4" ShapeID="_x0000_i1333" DrawAspect="Content" ObjectID="_1668161090" r:id="rId552"/>
        </w:object>
      </w:r>
      <w:r w:rsidRPr="006E6890">
        <w:rPr>
          <w:rFonts w:ascii="Times New Roman" w:hAnsi="Times New Roman"/>
          <w:position w:val="-30"/>
          <w:sz w:val="26"/>
          <w:szCs w:val="26"/>
          <w:lang w:val="nl-NL"/>
        </w:rPr>
        <w:object w:dxaOrig="1719" w:dyaOrig="720">
          <v:shape id="_x0000_i1334" type="#_x0000_t75" style="width:86.25pt;height:36.4pt" o:ole="">
            <v:imagedata r:id="rId553" o:title=""/>
          </v:shape>
          <o:OLEObject Type="Embed" ProgID="Equation.DSMT4" ShapeID="_x0000_i1334" DrawAspect="Content" ObjectID="_1668161091" r:id="rId554"/>
        </w:objec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35" type="#_x0000_t75" style="width:16.6pt;height:11.85pt" o:ole="">
            <v:imagedata r:id="rId550" o:title=""/>
          </v:shape>
          <o:OLEObject Type="Embed" ProgID="Equation.DSMT4" ShapeID="_x0000_i1335" DrawAspect="Content" ObjectID="_1668161092" r:id="rId555"/>
        </w:object>
      </w: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1500" w:dyaOrig="620">
          <v:shape id="_x0000_i1336" type="#_x0000_t75" style="width:75.15pt;height:30.85pt" o:ole="">
            <v:imagedata r:id="rId556" o:title=""/>
          </v:shape>
          <o:OLEObject Type="Embed" ProgID="Equation.DSMT4" ShapeID="_x0000_i1336" DrawAspect="Content" ObjectID="_1668161093" r:id="rId557"/>
        </w:object>
      </w:r>
      <w:r w:rsidRPr="006E6890">
        <w:rPr>
          <w:rFonts w:ascii="Times New Roman" w:hAnsi="Times New Roman"/>
          <w:sz w:val="26"/>
          <w:szCs w:val="26"/>
          <w:lang w:val="nl-NL"/>
        </w:rPr>
        <w:t xml:space="preserve"> = 800kg/m</w:t>
      </w:r>
      <w:r w:rsidRPr="006E6890">
        <w:rPr>
          <w:rFonts w:ascii="Times New Roman" w:hAnsi="Times New Roman"/>
          <w:sz w:val="26"/>
          <w:szCs w:val="26"/>
          <w:vertAlign w:val="superscript"/>
          <w:lang w:val="nl-NL"/>
        </w:rPr>
        <w:t>3</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Lực đẩy Ác-Si-Mét tác dụng lên thanh khi đã đổ dầu là</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Do thanh nổi cân bằng nên ta có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P  </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Hay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S.h</w:t>
      </w:r>
      <w:r w:rsidRPr="006E6890">
        <w:rPr>
          <w:rFonts w:ascii="Times New Roman" w:hAnsi="Times New Roman"/>
          <w:position w:val="-6"/>
          <w:sz w:val="26"/>
          <w:szCs w:val="26"/>
          <w:lang w:val="nl-NL"/>
        </w:rPr>
        <w:object w:dxaOrig="340" w:dyaOrig="240">
          <v:shape id="_x0000_i1337" type="#_x0000_t75" style="width:16.6pt;height:11.85pt" o:ole="">
            <v:imagedata r:id="rId550" o:title=""/>
          </v:shape>
          <o:OLEObject Type="Embed" ProgID="Equation.DSMT4" ShapeID="_x0000_i1337" DrawAspect="Content" ObjectID="_1668161094" r:id="rId558"/>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38" type="#_x0000_t75" style="width:16.6pt;height:11.85pt" o:ole="">
            <v:imagedata r:id="rId550" o:title=""/>
          </v:shape>
          <o:OLEObject Type="Embed" ProgID="Equation.DSMT4" ShapeID="_x0000_i1338" DrawAspect="Content" ObjectID="_1668161095" r:id="rId559"/>
        </w:objec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280" w:dyaOrig="680">
          <v:shape id="_x0000_i1339" type="#_x0000_t75" style="width:163.8pt;height:34pt" o:ole="">
            <v:imagedata r:id="rId560" o:title=""/>
          </v:shape>
          <o:OLEObject Type="Embed" ProgID="Equation.DSMT4" ShapeID="_x0000_i1339" DrawAspect="Content" ObjectID="_1668161096" r:id="rId561"/>
        </w:object>
      </w:r>
      <w:r w:rsidRPr="006E6890">
        <w:rPr>
          <w:rFonts w:ascii="Times New Roman" w:hAnsi="Times New Roman"/>
          <w:sz w:val="26"/>
          <w:szCs w:val="26"/>
          <w:lang w:val="nl-NL"/>
        </w:rPr>
        <w:t xml:space="preserve"> = 0,106(m)</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Vậy phần thanh nhô ra khỏi dầu lúc này là </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h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5 - 0,02 - 0,106 = 0,024(`m) = 2,4 (m)</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ống nghiệm cao chứa ba chất lỏng không trộn lẫn vào nhau được có KLR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8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84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m thành 1 lớp dày 4cm ở giữa 2 lớp chất lỏng kia( Mỗi lớp đều có độ dầy 10cm). Thả vào đó 1 thanh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độ dai l = 16cm có KLR là D = 96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thì thanh nổi lơ lửng ở tư thế thẳng đứng( Vì trọng tâm ở gần 1 đầu thanh). Tìm độ cao các khúc chìm trong 3 chất lỏng của thanh</w:t>
      </w:r>
    </w:p>
    <w:p w:rsidR="00455B9A" w:rsidRPr="006E6890" w:rsidRDefault="00C43FA0" w:rsidP="00455B9A">
      <w:pPr>
        <w:tabs>
          <w:tab w:val="left" w:pos="40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1216" behindDoc="0" locked="0" layoutInCell="1" allowOverlap="1">
                <wp:simplePos x="0" y="0"/>
                <wp:positionH relativeFrom="column">
                  <wp:posOffset>3403600</wp:posOffset>
                </wp:positionH>
                <wp:positionV relativeFrom="paragraph">
                  <wp:posOffset>397510</wp:posOffset>
                </wp:positionV>
                <wp:extent cx="1403985" cy="914400"/>
                <wp:effectExtent l="13970" t="5715" r="10795" b="13335"/>
                <wp:wrapNone/>
                <wp:docPr id="79" name="Group 2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6948" y="12644"/>
                          <a:chExt cx="2211" cy="1440"/>
                        </a:xfrm>
                      </wpg:grpSpPr>
                      <wps:wsp>
                        <wps:cNvPr id="80" name="Line 2885"/>
                        <wps:cNvCnPr/>
                        <wps:spPr bwMode="auto">
                          <a:xfrm>
                            <a:off x="6948"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2886"/>
                        <wps:cNvCnPr/>
                        <wps:spPr bwMode="auto">
                          <a:xfrm>
                            <a:off x="6948" y="140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2887"/>
                        <wps:cNvCnPr/>
                        <wps:spPr bwMode="auto">
                          <a:xfrm>
                            <a:off x="9159"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2888"/>
                        <wps:cNvCnPr/>
                        <wps:spPr bwMode="auto">
                          <a:xfrm>
                            <a:off x="6948" y="1282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4" name="Line 2889"/>
                        <wps:cNvCnPr/>
                        <wps:spPr bwMode="auto">
                          <a:xfrm>
                            <a:off x="6948" y="1364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5" name="Line 2890"/>
                        <wps:cNvCnPr/>
                        <wps:spPr bwMode="auto">
                          <a:xfrm>
                            <a:off x="6948" y="1331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6" name="Line 2891"/>
                        <wps:cNvCnPr/>
                        <wps:spPr bwMode="auto">
                          <a:xfrm>
                            <a:off x="8556" y="1331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7" name="Rectangle 2892"/>
                        <wps:cNvSpPr>
                          <a:spLocks noChangeArrowheads="1"/>
                        </wps:cNvSpPr>
                        <wps:spPr bwMode="auto">
                          <a:xfrm>
                            <a:off x="7819" y="13004"/>
                            <a:ext cx="402" cy="90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8" name="Line 2893"/>
                        <wps:cNvCnPr/>
                        <wps:spPr bwMode="auto">
                          <a:xfrm>
                            <a:off x="7618" y="1300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9" name="Text Box 2894"/>
                        <wps:cNvSpPr txBox="1">
                          <a:spLocks noChangeArrowheads="1"/>
                        </wps:cNvSpPr>
                        <wps:spPr bwMode="auto">
                          <a:xfrm>
                            <a:off x="8528"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90" name="Text Box 2895"/>
                        <wps:cNvSpPr txBox="1">
                          <a:spLocks noChangeArrowheads="1"/>
                        </wps:cNvSpPr>
                        <wps:spPr bwMode="auto">
                          <a:xfrm>
                            <a:off x="7216"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4" o:spid="_x0000_s1809" style="position:absolute;margin-left:268pt;margin-top:31.3pt;width:110.55pt;height:1in;z-index:251721216" coordorigin="6948,12644" coordsize="2211,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GDacGQUAAGUiAAAOAAAAZHJzL2Uyb0RvYy54bWzsWlFzozYQfu9M/4OGd8eABQYmzk1ix5nO pG2md/0BMsjAFBCVSOz0pv+9Kwk4IM4ll6S+tIMfbIHEstr9tKv95NMP+zxDd5SLlBULwzoxDUSL kEVpES+M3z+tJ56BREWKiGSsoAvjngrjw9mPP5zuyoDaLGFZRDkCIYUIduXCSKqqDKZTESY0J+KE lbSAzi3jOangksfTiJMdSM+zqW2a7nTHeFRyFlIh4O5KdxpnSv52S8Pq1+1W0AplCwN0q9Q3V98b +T09OyVBzEmZpGGtBnmBFjlJC3hpK2pFKoJuefpAVJ6GnAm2rU5Clk/ZdpuGVM0BZmOZg9lccXZb qrnEwS4uWzOBaQd2erHY8Je7G47SaGHMfQMVJAcfqdci2/OwNM+ujAMYdcXLj+UN13OE5jUL/xDQ PR32y+tYD0ab3c8sAonktmLKPPstz6UImDjaKy/ct16g+wqFcNPC5sz3HAOF0OdbGJu1m8IEfCkf c30MsIJey3axUpIEYXJZP2/blqUfls/KKUxJoF+slK2VkzMDzIkvZhWvM+vHhJRUeUtIg9Vm9QB1 2qzXaUGlVR1tVTVoWdxwZWMRCLDukwY7NPPGbvAiabEHkyZByUV1RVmOZGNhZKCI8ga5uxaVtk8z RDqnYOs0y+A+CbIC7cAJju2oBwTL0kh2yj7B480y4+iOyLWlPrWxe8MAw0WkhCWURJd1uyJpptvg nKyQ8mAeoE7d0ovns2/6l96lhyfYdi8n2FytJufrJZ64a2vurGar5XJl/S1Vs3CQpFFEC6lds5At /DyP1iFFL8F2KbdmmPalKzyBss2vUhqQpV2oYbVh0b3yrLoPIDsW2gD5fbS5b4I2bOpgoLykVumX VdZfYiPaOunrYFj+H6HNHqJt/gq0+ZYDKagf1cfYNsa2NpPOhmjzXoG2Tib17HoP0aDtncY2maNX RCQ642axbEsLkGDMsXIjd6wci4c49N8EhzMXK0HvPseOOHwfez0okXp7PV/txORGFMqPl1cWs5k1 4nCsOQ7wEY9UuO4Qh9Yr4qHnOCBP7gIf4rCucGfu+y45UHVfAulR8ZQUcUYNWULnNDJQRoEjky2V tOsS+FmjxyK5YQQPllSSBDxEoD0C2HkD2N+AH1Q+Al7GtzuobaguoXkuVLBlAgPpOedsJ3kM4IoU ylV9D+FWP9CQAE/yOHMPYqxGuWkOdp/YhLJKcV+a+GrZqwelNQf1v0bk9HiYHl2zVh85YZDeG/YG jE+eVsDpZmm+MLyWFiLBV+mfAX9S7Td7xUra9qxxi+ZUEGeaxAXSGRoJ43/BAgMCd2GIP28Jh+WW /VSAexRzCIyvusDO3Ibowbs9m24PKUIQBYvWQLq5rDRLfFvyNE7gTZaydMHOgcvcpoo2k+7WWoEd 5cURN6FAgPaTf2unFyT/uWvVhOrsARzroOs/BcbvzCo+K4ySYAy634uZbI8XPsky+4LtZcxVoa/e scoQiqo99DSL7d+Kvp5jN3C3hrymawLNIKOvMzg7+Obo2/LHDcHd3ni32byXCZ6VMB7lxnUVq47A PvuWjc0L25+sXW8+wWvsTPy56U1My7/wXRP7eLXus/jqrESfCgL5/lIW/9VnF9+YydpDCKl+czzQ /B46JuikuXYljGmuc3oGJW2d5rpRo3uCdryoMbetpjIZowacVbcHZWPU6G+hjxg12pXwX4kasE1W /2VQUbH+34X8s0T3Gtrdf4ec/QMAAP//AwBQSwMEFAAGAAgAAAAhAJVchuDhAAAACgEAAA8AAABk cnMvZG93bnJldi54bWxMj0FLw0AUhO+C/2F5gje7SUq2EvNSSlFPRbAVxNtr8pqEZndDdpuk/971 ZI/DDDPf5OtZd2LkwbXWIMSLCASb0latqRG+Dm9PzyCcJ1NRZw0jXNnBuri/yymr7GQ+edz7WoQS 4zJCaLzvMyld2bAmt7A9m+Cd7KDJBznUshpoCuW6k0kUKampNWGhoZ63DZfn/UUjvE80bZbx67g7 n7bXn0P68b2LGfHxYd68gPA8+/8w/OEHdCgC09FeTOVEh5AuVfjiEVSiQITAKl3FII4ISaQUyCKX txeKXwAAAP//AwBQSwECLQAUAAYACAAAACEAtoM4kv4AAADhAQAAEwAAAAAAAAAAAAAAAAAAAAAA W0NvbnRlbnRfVHlwZXNdLnhtbFBLAQItABQABgAIAAAAIQA4/SH/1gAAAJQBAAALAAAAAAAAAAAA AAAAAC8BAABfcmVscy8ucmVsc1BLAQItABQABgAIAAAAIQDrGDacGQUAAGUiAAAOAAAAAAAAAAAA AAAAAC4CAABkcnMvZTJvRG9jLnhtbFBLAQItABQABgAIAAAAIQCVXIbg4QAAAAoBAAAPAAAAAAAA AAAAAAAAAHMHAABkcnMvZG93bnJldi54bWxQSwUGAAAAAAQABADzAAAAgQgAAAAA ">
                <v:line id="Line 2885" o:spid="_x0000_s1810" style="position:absolute;visibility:visible;mso-wrap-style:square" from="6948,12644" to="6948,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line id="Line 2886" o:spid="_x0000_s1811" style="position:absolute;visibility:visible;mso-wrap-style:square" from="6948,14084" to="9159,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line id="Line 2887" o:spid="_x0000_s1812" style="position:absolute;visibility:visible;mso-wrap-style:square" from="9159,12644" to="9159,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line id="Line 2888" o:spid="_x0000_s1813" style="position:absolute;visibility:visible;mso-wrap-style:square" from="6948,12824" to="9159,12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AVNsUAAADbAAAADwAAAGRycy9kb3ducmV2LnhtbESPQWvCQBSE74X+h+UVvDWbRmkldZVW EUQErW1pj4/sazY0+zZm1xj/vSsUehxm5htmMuttLTpqfeVYwUOSgiAunK64VPDxvrwfg/ABWWPt mBScycNsenszwVy7E79Rtw+liBD2OSowITS5lL4wZNEnriGO3o9rLYYo21LqFk8RbmuZpemjtFhx XDDY0NxQ8bs/WgW7dUefdvNN2/Vy9LQ4vGZkvjKlBnf9yzOIQH34D/+1V1rBeAjXL/EHyO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UAVNsUAAADbAAAADwAAAAAAAAAA AAAAAAChAgAAZHJzL2Rvd25yZXYueG1sUEsFBgAAAAAEAAQA+QAAAJMDAAAAAA== ">
                  <v:stroke dashstyle="longDash"/>
                </v:line>
                <v:line id="Line 2889" o:spid="_x0000_s1814" style="position:absolute;visibility:visible;mso-wrap-style:square" from="6948,13649" to="9159,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mNQsUAAADbAAAADwAAAGRycy9kb3ducmV2LnhtbESP3WrCQBSE74W+w3IKvdONQaykrmIV oYhg/aNeHrLHbGj2bJrdxvTtu0Khl8PMfMNM552tREuNLx0rGA4SEMS50yUXCk7HdX8CwgdkjZVj UvBDHuazh94UM+1uvKf2EAoRIewzVGBCqDMpfW7Ioh+4mjh6V9dYDFE2hdQN3iLcVjJNkrG0WHJc MFjT0lD+efi2Ct43LZ3t9kK7zXr0vPp6Tcl8pEo9PXaLFxCBuvAf/mu/aQWTEdy/xB8gZ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qmNQsUAAADbAAAADwAAAAAAAAAA AAAAAAChAgAAZHJzL2Rvd25yZXYueG1sUEsFBgAAAAAEAAQA+QAAAJMDAAAAAA== ">
                  <v:stroke dashstyle="longDash"/>
                </v:line>
                <v:line id="Line 2890" o:spid="_x0000_s1815" style="position:absolute;visibility:visible;mso-wrap-style:square" from="6948,13319" to="9159,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Uo2cUAAADbAAAADwAAAGRycy9kb3ducmV2LnhtbESPQWvCQBSE74X+h+UVvDWbBm0ldZVW EUQErW1pj4/sazY0+zZm1xj/vSsUehxm5htmMuttLTpqfeVYwUOSgiAunK64VPDxvrwfg/ABWWPt mBScycNsenszwVy7E79Rtw+liBD2OSowITS5lL4wZNEnriGO3o9rLYYo21LqFk8RbmuZpemjtFhx XDDY0NxQ8bs/WgW7dUefdvNN2/Vy+LQ4vGZkvjKlBnf9yzOIQH34D/+1V1rBeATXL/EHyO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Uo2cUAAADbAAAADwAAAAAAAAAA AAAAAAChAgAAZHJzL2Rvd25yZXYueG1sUEsFBgAAAAAEAAQA+QAAAJMDAAAAAA== ">
                  <v:stroke dashstyle="longDash"/>
                </v:line>
                <v:line id="Line 2891" o:spid="_x0000_s1816" style="position:absolute;visibility:visible;mso-wrap-style:square" from="8556,13319" to="8556,13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8J8sQAAADbAAAADwAAAGRycy9kb3ducmV2LnhtbESPQWvCQBSE70L/w/IK3nRTDyIxayiF llxEasXza/Y1iWbfJtltNvbXdwsFj8PMfMNk+WRaMdLgGssKnpYJCOLS6oYrBaeP18UGhPPIGlvL pOBGDvLdwyzDVNvA7zQefSUihF2KCmrvu1RKV9Zk0C1tRxy9LzsY9FEOldQDhgg3rVwlyVoabDgu 1NjRS03l9fhtFCTh501eZNGMh2Lfh+4znFd9UGr+OD1vQXia/D383y60gs0a/r7EHyB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XwnyxAAAANsAAAAPAAAAAAAAAAAA AAAAAKECAABkcnMvZG93bnJldi54bWxQSwUGAAAAAAQABAD5AAAAkgMAAAAA ">
                  <v:stroke startarrow="block" endarrow="block"/>
                </v:line>
                <v:rect id="Rectangle 2892" o:spid="_x0000_s1817" style="position:absolute;left:7819;top:13004;width:402;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AbcQA AADbAAAADwAAAGRycy9kb3ducmV2LnhtbESPQWvCQBSE70L/w/IKvemmCjaNrlIqKfaoyaW3Z/Y1 SZt9G7JrEv313YLgcZiZb5j1djSN6KlztWUFz7MIBHFhdc2lgjxLpzEI55E1NpZJwYUcbDcPkzUm 2g58oP7oSxEg7BJUUHnfJlK6oiKDbmZb4uB9286gD7Irpe5wCHDTyHkULaXBmsNChS29V1T8Hs9G wame53g9ZB+ReU0X/nPMfs5fO6WeHse3FQhPo7+Hb+29VhC/wP+X8APk5g8AAP//AwBQSwECLQAU AAYACAAAACEA8PeKu/0AAADiAQAAEwAAAAAAAAAAAAAAAAAAAAAAW0NvbnRlbnRfVHlwZXNdLnht bFBLAQItABQABgAIAAAAIQAx3V9h0gAAAI8BAAALAAAAAAAAAAAAAAAAAC4BAABfcmVscy8ucmVs c1BLAQItABQABgAIAAAAIQAzLwWeQQAAADkAAAAQAAAAAAAAAAAAAAAAACkCAABkcnMvc2hhcGV4 bWwueG1sUEsBAi0AFAAGAAgAAAAhAP1MQG3EAAAA2wAAAA8AAAAAAAAAAAAAAAAAmAIAAGRycy9k b3ducmV2LnhtbFBLBQYAAAAABAAEAPUAAACJAwAAAAA= ">
                  <v:textbox>
                    <w:txbxContent>
                      <w:p w:rsidR="006E6890" w:rsidRPr="006E6890" w:rsidRDefault="006E6890">
                        <w:pPr>
                          <w:rPr>
                            <w:rFonts w:ascii="Times New Roman" w:hAnsi="Times New Roman"/>
                            <w:lang w:val="nl-NL"/>
                          </w:rPr>
                        </w:pPr>
                      </w:p>
                    </w:txbxContent>
                  </v:textbox>
                </v:rect>
                <v:line id="Line 2893" o:spid="_x0000_s1818" style="position:absolute;visibility:visible;mso-wrap-style:square" from="7618,13004" to="7618,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w4G8EAAADbAAAADwAAAGRycy9kb3ducmV2LnhtbERPPWvDMBDdA/0P4grdYjkZinGshBBI 8VJK3ZL5Yl1sJ9bJsVTL7a+vhkLHx/sudrPpxUSj6ywrWCUpCOLa6o4bBZ8fx2UGwnlkjb1lUvBN Dnbbh0WBubaB32mqfCNiCLscFbTeD7mUrm7JoEvsQBy5ix0N+gjHRuoRQww3vVyn6bM02HFsaHGg Q0v1rfoyCtLw8yKvsuymt/L1HoZzOK3vQamnx3m/AeFp9v/iP3epFWRxbPwSf4D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jDgbwQAAANsAAAAPAAAAAAAAAAAAAAAA AKECAABkcnMvZG93bnJldi54bWxQSwUGAAAAAAQABAD5AAAAjwMAAAAA ">
                  <v:stroke startarrow="block" endarrow="block"/>
                </v:line>
                <v:shape id="Text Box 2894" o:spid="_x0000_s1819" type="#_x0000_t202" style="position:absolute;left:8528;top:1318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Dp48IA AADbAAAADwAAAGRycy9kb3ducmV2LnhtbESPT4vCMBTE7wt+h/CEva2JsitajSKKsKcV/4K3R/Ns i81LaaLtfnsjCB6HmfkNM523thR3qn3hWEO/p0AQp84UnGk47NdfIxA+IBssHZOGf/Iwn3U+ppgY 1/CW7ruQiQhhn6CGPIQqkdKnOVn0PVcRR+/iaoshyjqTpsYmwm0pB0oNpcWC40KOFS1zSq+7m9Vw /LucT99qk63sT9W4Vkm2Y6n1Z7ddTEAEasM7/Gr/Gg2jMT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sOnjwgAAANsAAAAPAAAAAAAAAAAAAAAAAJgCAABkcnMvZG93 bnJldi54bWxQSwUGAAAAAAQABAD1AAAAhw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95" o:spid="_x0000_s1820" type="#_x0000_t202" style="position:absolute;left:7216;top:1318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20192" behindDoc="0" locked="0" layoutInCell="1" allowOverlap="1">
                <wp:simplePos x="0" y="0"/>
                <wp:positionH relativeFrom="column">
                  <wp:posOffset>0</wp:posOffset>
                </wp:positionH>
                <wp:positionV relativeFrom="paragraph">
                  <wp:posOffset>182245</wp:posOffset>
                </wp:positionV>
                <wp:extent cx="2978150" cy="933450"/>
                <wp:effectExtent l="1270" t="0" r="1905" b="0"/>
                <wp:wrapNone/>
                <wp:docPr id="76" name="Group 2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933450"/>
                          <a:chOff x="1588" y="12614"/>
                          <a:chExt cx="4690" cy="1470"/>
                        </a:xfrm>
                      </wpg:grpSpPr>
                      <wps:wsp>
                        <wps:cNvPr id="77" name="Text Box 2882"/>
                        <wps:cNvSpPr txBox="1">
                          <a:spLocks noChangeArrowheads="1"/>
                        </wps:cNvSpPr>
                        <wps:spPr bwMode="auto">
                          <a:xfrm>
                            <a:off x="1588" y="12614"/>
                            <a:ext cx="4690"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w:t>
                              </w:r>
                              <w:r w:rsidRPr="006E6890">
                                <w:rPr>
                                  <w:rFonts w:ascii="Times New Roman" w:hAnsi="Times New Roman"/>
                                  <w:vanish/>
                                  <w:lang w:val="nl-NL"/>
                                </w:rPr>
                                <w:t xml:space="preserve"> h =cm nên phần thanh chìm trong chát lỏng D</w:t>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lang w:val="nl-NL"/>
                                </w:rPr>
                                <w:t xml:space="preserve"> ; l = 16cm = 0,16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78" name="Line 2883"/>
                        <wps:cNvCnPr/>
                        <wps:spPr bwMode="auto">
                          <a:xfrm>
                            <a:off x="1664" y="13664"/>
                            <a:ext cx="43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81" o:spid="_x0000_s1821" style="position:absolute;margin-left:0;margin-top:14.35pt;width:234.5pt;height:73.5pt;z-index:251720192" coordorigin="1588,12614" coordsize="4690,14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c8IIigMAAJcJAAAOAAAAZHJzL2Uyb0RvYy54bWzMVttu3DYQfS/QfyD4LuuyXK0kWA7svRgF 3NZAkg/gStQFlUiV5FrrBvn3DkntxZukNWIgiB4EUkMOZ87MOdT1u33foScmVSt4jsOrACPGC1G2 vM7xxw8bL8FIacpL2gnOcvzMFH538+sv1+OQsUg0oiuZROCEq2wcctxoPWS+r4qG9VRdiYFxMFZC 9lTDVNZ+KekI3vvOj4Ig9kchy0GKgikFX1fOiG+s/6pihf6zqhTTqMsxxKbtW9r31rz9m2ua1ZIO TVtMYdDviKKnLYdDj65WVFO0k+0Xrvq2kEKJSl8VovdFVbUFszlANmFwkc29FLvB5lJnYz0cYQJo L3D6brfFH0+PErVljhcxRpz2UCN7LIqSJDTwjEOdwap7ObwfHqXLEYYPovhLgdm/tJt57Raj7fi7 KMEj3Wlh4dlXsjcuIHG0t1V4PlaB7TUq4GOULpJwDsUqwJbOZgTGtkxFA7U028J5Am0F1jCKQ3Iw rqf9JE6nzSFZ2K0+zdzBNtgpOJMZ9Jw6wareBuv7hg7MVksZwA6wLg6wfjAJ3om9QTZyyNqFBlak 92CBhCxKyqGLuFg2lNfsVkoxNoyWEKGtCeRx3OryUMbJ/8H9NdwOqP8HajQbpNL3TPTIDHIsgVY2 UPr0oLRpgtMSU10uNm3X2Zp1/MUHWOi+wLGw1dhMAJYpn9IgXSfrhHgkitceCVYr73azJF68CRfz 1Wy1XK7Cz+bckGRNW5aMm2MOrA3J68o36Yfj25G3SnRtadyZkJSst8tOoicKqrGxj6kXBH+2zH8Z hjVDLhcphREJ7qLU28TJwiMbMvfSRZB4QZjepXFAUrLavEzpoeXs7SmhEagzj+aunb6ZW2CfL3Oj Wd9q0OWu7XOcHBfRzDThmpe2tJq2nRufQWHCP0EBiB0KbVvWdKnrV73f7q3sRFF84MJWlM/QxVJA iwGD4VaBQSPkPxiNoNA5Vn/vqGQYdb9xYEIaEmIk3U7IfBHBRJ5btucWygtwlWONkRsutbsGdoNs 6wZOctzj4hbEqmptWxuauaggp0kufpRugMI5ObYdAZoxO+AE4rLkjxKKYEJ6HfPjmDjFnJmRrZ8h ntFbMgtDJ7YvxfLE6Yn2HdT21bR/cwfC3Tc12rea7ieVkqP6ndHCKYujw4EeVv8uaOGazWjNsdtg ZG9/u236UzG/F+dzu/70P3XzLwAAAP//AwBQSwMEFAAGAAgAAAAhAJX+fAXfAAAABwEAAA8AAABk cnMvZG93bnJldi54bWxMj0FPwkAQhe8m/ofNmHiTbVEo1G4JIeqJkAgmhtvQHdqG7m7TXdry7x1P enzzXt77JluNphE9db52VkE8iUCQLZyubang6/D+tADhA1qNjbOk4EYeVvn9XYapdoP9pH4fSsEl 1qeooAqhTaX0RUUG/cS1ZNk7u85gYNmVUnc4cLlp5DSK5tJgbXmhwpY2FRWX/dUo+BhwWD/Hb/32 ct7cjofZ7nsbk1KPD+P6FUSgMfyF4Ref0SFnppO7Wu1Fo4AfCQqmiwQEuy/zJR9OHEtmCcg8k//5 8x8AAAD//wMAUEsBAi0AFAAGAAgAAAAhALaDOJL+AAAA4QEAABMAAAAAAAAAAAAAAAAAAAAAAFtD b250ZW50X1R5cGVzXS54bWxQSwECLQAUAAYACAAAACEAOP0h/9YAAACUAQAACwAAAAAAAAAAAAAA AAAvAQAAX3JlbHMvLnJlbHNQSwECLQAUAAYACAAAACEAT3PCCIoDAACXCQAADgAAAAAAAAAAAAAA AAAuAgAAZHJzL2Uyb0RvYy54bWxQSwECLQAUAAYACAAAACEAlf58Bd8AAAAHAQAADwAAAAAAAAAA AAAAAADkBQAAZHJzL2Rvd25yZXYueG1sUEsFBgAAAAAEAAQA8wAAAPAGAAAAAA== ">
                <v:shape id="Text Box 2882" o:spid="_x0000_s1822" type="#_x0000_t202" style="position:absolute;left:1588;top:12614;width:4690;height:14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w:t>
                        </w:r>
                        <w:r w:rsidRPr="006E6890">
                          <w:rPr>
                            <w:rFonts w:ascii="Times New Roman" w:hAnsi="Times New Roman"/>
                            <w:vanish/>
                            <w:lang w:val="nl-NL"/>
                          </w:rPr>
                          <w:t xml:space="preserve"> h =cm nên phần thanh chìm trong chát lỏng D</w:t>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lang w:val="nl-NL"/>
                          </w:rPr>
                          <w:t xml:space="preserve"> ; l = 16cm = 0,16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83" o:spid="_x0000_s1823" style="position:absolute;visibility:visible;mso-wrap-style:square" from="1664,13664" to="5975,13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iLsMAAADbAAAADwAAAGRycy9kb3ducmV2LnhtbERPy2rCQBTdF/yH4Qru6sQKqURHkZaC dlHqA3R5zVyTaOZOmJkm6d93FgWXh/NerHpTi5acrywrmIwTEMS51RUXCo6Hj+cZCB+QNdaWScEv eVgtB08LzLTteEftPhQihrDPUEEZQpNJ6fOSDPqxbYgjd7XOYIjQFVI77GK4qeVLkqTSYMWxocSG 3krK7/sfo+Br+p226+3npj9t00v+vrucb51TajTs13MQgfrwEP+7N1rBax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4245"/>
        </w:tabs>
        <w:rPr>
          <w:rFonts w:ascii="Times New Roman" w:hAnsi="Times New Roman"/>
          <w:sz w:val="26"/>
          <w:szCs w:val="26"/>
          <w:lang w:val="nl-NL"/>
        </w:rPr>
      </w:pP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Do lớp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m thành một lớp dày h = 4cm nên phần thanh chìm trong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 = 4(c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Do thanh lơ lửng nên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Hay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0.D.S.l</w:t>
      </w:r>
      <w:r w:rsidRPr="006E6890">
        <w:rPr>
          <w:rFonts w:ascii="Times New Roman" w:hAnsi="Times New Roman"/>
          <w:vanish/>
          <w:sz w:val="26"/>
          <w:szCs w:val="26"/>
          <w:lang w:val="nl-NL"/>
        </w:rPr>
        <w:t>= 10.D.S.h</w:t>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40" type="#_x0000_t75" style="width:16.6pt;height:11.85pt" o:ole="">
            <v:imagedata r:id="rId550" o:title=""/>
          </v:shape>
          <o:OLEObject Type="Embed" ProgID="Equation.DSMT4" ShapeID="_x0000_i1340" DrawAspect="Content" ObjectID="_1668161097" r:id="rId562"/>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D.l (1)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Mà l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Suy ra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l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6 - 0,04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12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2)</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Thay (2) vào (1) ta được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0,12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l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Biến đổi ta được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6020" w:dyaOrig="680">
          <v:shape id="_x0000_i1341" type="#_x0000_t75" style="width:300.65pt;height:34pt" o:ole="">
            <v:imagedata r:id="rId563" o:title=""/>
          </v:shape>
          <o:OLEObject Type="Embed" ProgID="Equation.DSMT4" ShapeID="_x0000_i1341" DrawAspect="Content" ObjectID="_1668161098" r:id="rId564"/>
        </w:object>
      </w:r>
      <w:r w:rsidRPr="006E6890">
        <w:rPr>
          <w:rFonts w:ascii="Times New Roman" w:hAnsi="Times New Roman"/>
          <w:sz w:val="26"/>
          <w:szCs w:val="26"/>
          <w:lang w:val="nl-NL"/>
        </w:rPr>
        <w:t xml:space="preserve"> = 0,07(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Vậy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0,12 - 0,07 = 0,05(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cái cốc chứa 150g nước. Người ta thả 1 quả trứng vào cốc thì quả trứng chìm tới đáy cốc. Từ từ rót thêm nước mối có khối lượng riêng D = 115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o cốc đồng thời khuấy cho đều thì lúc rót được 60ml nước muối thì thấy quả trứng rời khỏi đáy cốc nhưng không nổi lên mặt nước. Xác định  KLR của quả trứng</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C43FA0" w:rsidP="00455B9A">
      <w:pPr>
        <w:tabs>
          <w:tab w:val="left" w:pos="42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2240" behindDoc="0" locked="0" layoutInCell="1" allowOverlap="1">
                <wp:simplePos x="0" y="0"/>
                <wp:positionH relativeFrom="column">
                  <wp:posOffset>125730</wp:posOffset>
                </wp:positionH>
                <wp:positionV relativeFrom="paragraph">
                  <wp:posOffset>299085</wp:posOffset>
                </wp:positionV>
                <wp:extent cx="3788410" cy="1028700"/>
                <wp:effectExtent l="3175" t="4445" r="0" b="0"/>
                <wp:wrapNone/>
                <wp:docPr id="73" name="Group 2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8410" cy="1028700"/>
                          <a:chOff x="1786" y="5984"/>
                          <a:chExt cx="5966" cy="1620"/>
                        </a:xfrm>
                      </wpg:grpSpPr>
                      <wps:wsp>
                        <wps:cNvPr id="74" name="Text Box 2897"/>
                        <wps:cNvSpPr txBox="1">
                          <a:spLocks noChangeArrowheads="1"/>
                        </wps:cNvSpPr>
                        <wps:spPr bwMode="auto">
                          <a:xfrm>
                            <a:off x="1786" y="5984"/>
                            <a:ext cx="5966"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1401" type="#_x0000_t75" style="width:15.05pt;height:11.85pt" o:ole="">
                                    <v:imagedata r:id="rId565" o:title=""/>
                                  </v:shape>
                                  <o:OLEObject Type="Embed" ProgID="Equation.DSMT4" ShapeID="_x0000_i1401" DrawAspect="Content" ObjectID="_1668161158" r:id="rId566"/>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75" name="Line 2898"/>
                        <wps:cNvCnPr/>
                        <wps:spPr bwMode="auto">
                          <a:xfrm>
                            <a:off x="1856" y="7064"/>
                            <a:ext cx="5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6" o:spid="_x0000_s1824" style="position:absolute;margin-left:9.9pt;margin-top:23.55pt;width:298.3pt;height:81pt;z-index:251722240" coordorigin="1786,5984" coordsize="5966,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owaigMAAJUJAAAOAAAAZHJzL2Uyb0RvYy54bWzMVslu3DgQvQeYfyB4l7VYOywHdi9GAE9i IMkHsCVqwUikQrKtdoL59xRJ9eJOMmPEwGB0ECgWWax6Ve9RV293Q48eqZAdZwX2LzyMKCt51bGm wJ8/rZ0UI6kIq0jPGS3wE5X47fUfb66mMacBb3lfUYHACZP5NBa4VWrMXVeWLR2IvOAjZWCsuRiI gk/RuJUgE3gfejfwvNiduKhGwUsqJcwurRFfG/91TUv1oa4lVagvMMSmzFuY90a/3esrkjeCjG1X zmGQ34hiIB2DQw+ulkQRtBXdD66GrhRc8lpdlHxweV13JTU5QDa+d5bNneDb0eTS5FMzHmACaM9w +m235fvHB4G6qsDJJUaMDFAjcywK0izW8Exjk8OqOzF+HB+EzRGG97z8S4LZPbfr78YuRpvpT16B R7JV3MCzq8WgXUDiaGeq8HSoAt0pVMLkZZKmoQ/FKsHme0GaeHOdyhaKqff5SRpjBOYoS0Nbw7Jd zfujLAaj2RwHZqdLcnuwCXYOTmcGPSePsMrXwfqxJSM11ZIasD2s4R7WTzrBW77TyCYWWbNQw4rU DiyQmEFJWnQR44uWsIbeCMGnlpIKIvT1TsjjsNXmIbWTf4P7J7DtQf8H0Eg+CqnuKB+QHhRYAKtM nOTxXiodznGJLi7j667vYZ7kPXs2AQvtDBwLW7VNB2CI8i3zslW6SkMnDOKVE3rLpXOzXoROvPaT aHm5XCyW/t/6XD/M266qKNPH7Enrhy+r3iwflm4H2kred5V2p0OSotkseoEeCYjG2jwGdLAcl7nP wzAgQC5nKflB6N0GmbOO08QJ12HkZImXOp6f3WaxF2bhcv08pfuO0denhKYCZ1EQ2W46Bn2Wm2ee H3Mj+dApkOW+GwqcHhaRXPfgilWmtIp0vR2fQKHDP0IB5d4X2nSsblLbrmq32RnVCYIDFTa8eoIm FhxaDNgPlwoMWi6+YjSBQBdYftkSQTHq3zEgQuaHoVZ08xFGCVAdiVPL5tRCWAmuCqwwssOFsrfA dhRd08JJlnqM34BW1Z1pa80yG9VMOVCL/0o2or1smI4AyUhPJGPBHgQUQcf3MuKnkdXLxItnvdS8 02obedAmRi2fS+WR0jPreyjti1n/6gaEm2/us1/13P9USQ7id8IKKyyWDXt2GPk7Y4XtNS2o89Vk RubuN9vm/xT9c3H6bVYd/6auvwMAAP//AwBQSwMEFAAGAAgAAAAhAPbe3yPfAAAACQEAAA8AAABk cnMvZG93bnJldi54bWxMj0FLw0AUhO+C/2F5gje72VqjjdmUUtRTEWwF8bbNviah2bchu03Sf+/z pMdhhplv8tXkWjFgHxpPGtQsAYFUettQpeFz/3r3BCJEQ9a0nlDDBQOsiuur3GTWj/SBwy5Wgkso ZEZDHWOXSRnKGp0JM98hsXf0vTORZV9J25uRy10r50mSSmca4oXadLipsTztzk7D22jG9b16Gban 4+byvX94/9oq1Pr2Zlo/g4g4xb8w/OIzOhTMdPBnskG0rJdMHjUsHhUI9lOVLkAcNMyTpQJZ5PL/ g+IHAAD//wMAUEsBAi0AFAAGAAgAAAAhALaDOJL+AAAA4QEAABMAAAAAAAAAAAAAAAAAAAAAAFtD b250ZW50X1R5cGVzXS54bWxQSwECLQAUAAYACAAAACEAOP0h/9YAAACUAQAACwAAAAAAAAAAAAAA AAAvAQAAX3JlbHMvLnJlbHNQSwECLQAUAAYACAAAACEAftKMGooDAACVCQAADgAAAAAAAAAAAAAA AAAuAgAAZHJzL2Uyb0RvYy54bWxQSwECLQAUAAYACAAAACEA9t7fI98AAAAJAQAADwAAAAAAAAAA AAAAAADkBQAAZHJzL2Rvd25yZXYueG1sUEsFBgAAAAAEAAQA8wAAAPAGAAAAAA== ">
                <v:shape id="Text Box 2897" o:spid="_x0000_s1825" type="#_x0000_t202" style="position:absolute;left:1786;top:5984;width:5966;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1401" type="#_x0000_t75" style="width:15.05pt;height:11.85pt" o:ole="">
                              <v:imagedata r:id="rId565" o:title=""/>
                            </v:shape>
                            <o:OLEObject Type="Embed" ProgID="Equation.DSMT4" ShapeID="_x0000_i1401" DrawAspect="Content" ObjectID="_1668161158" r:id="rId567"/>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v:textbox>
                </v:shape>
                <v:line id="Line 2898" o:spid="_x0000_s1826" style="position:absolute;visibility:visible;mso-wrap-style:square" from="1856,7064" to="6881,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group>
            </w:pict>
          </mc:Fallback>
        </mc:AlternateContent>
      </w:r>
      <w:r w:rsidR="00455B9A" w:rsidRPr="006E6890">
        <w:rPr>
          <w:rFonts w:ascii="Times New Roman" w:hAnsi="Times New Roman"/>
          <w:vanish/>
          <w:sz w:val="26"/>
          <w:szCs w:val="26"/>
          <w:lang w:val="nl-NL"/>
        </w:rPr>
        <w:t>if giair                            Baif giair hanh). Tìm độ cao các khúc chìm trong 3 chất lỏng của than</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570"/>
        </w:tabs>
        <w:rPr>
          <w:rFonts w:ascii="Times New Roman" w:hAnsi="Times New Roman"/>
          <w:sz w:val="26"/>
          <w:szCs w:val="26"/>
          <w:lang w:val="nl-NL"/>
        </w:rPr>
      </w:pP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Khối lượng nước muối được rót thêm vào là </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Từ D = </w:t>
      </w:r>
      <w:r w:rsidRPr="006E6890">
        <w:rPr>
          <w:rFonts w:ascii="Times New Roman" w:hAnsi="Times New Roman"/>
          <w:position w:val="-30"/>
          <w:sz w:val="26"/>
          <w:szCs w:val="26"/>
          <w:lang w:val="nl-NL"/>
        </w:rPr>
        <w:object w:dxaOrig="380" w:dyaOrig="680">
          <v:shape id="_x0000_i1342" type="#_x0000_t75" style="width:19pt;height:34pt" o:ole="">
            <v:imagedata r:id="rId568" o:title=""/>
          </v:shape>
          <o:OLEObject Type="Embed" ProgID="Equation.DSMT4" ShapeID="_x0000_i1342" DrawAspect="Content" ObjectID="_1668161099" r:id="rId569"/>
        </w:object>
      </w:r>
      <w:r w:rsidRPr="006E6890">
        <w:rPr>
          <w:rFonts w:ascii="Times New Roman" w:hAnsi="Times New Roman"/>
          <w:position w:val="-6"/>
          <w:sz w:val="26"/>
          <w:szCs w:val="26"/>
          <w:lang w:val="nl-NL"/>
        </w:rPr>
        <w:object w:dxaOrig="300" w:dyaOrig="240">
          <v:shape id="_x0000_i1343" type="#_x0000_t75" style="width:15.05pt;height:11.85pt" o:ole="">
            <v:imagedata r:id="rId565" o:title=""/>
          </v:shape>
          <o:OLEObject Type="Embed" ProgID="Equation.DSMT4" ShapeID="_x0000_i1343" DrawAspect="Content" ObjectID="_1668161100" r:id="rId570"/>
        </w:object>
      </w: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D.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150 . 0,00006 =0,069(kg)</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Khi đó hỗn hợp có khối lượng là: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5 + 0,069 = 0,219(kg)</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lastRenderedPageBreak/>
        <w:t>Thể tích của hỗn hợp là: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00015 + 0,00006 = 0,00021(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Mà do vật lơ lửng nên ta có: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Hau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8"/>
          <w:sz w:val="26"/>
          <w:szCs w:val="26"/>
          <w:lang w:val="nl-NL"/>
        </w:rPr>
        <w:object w:dxaOrig="1540" w:dyaOrig="660">
          <v:shape id="_x0000_i1344" type="#_x0000_t75" style="width:76.75pt;height:33.25pt" o:ole="">
            <v:imagedata r:id="rId571" o:title=""/>
          </v:shape>
          <o:OLEObject Type="Embed" ProgID="Equation.DSMT4" ShapeID="_x0000_i1344" DrawAspect="Content" ObjectID="_1668161101" r:id="rId572"/>
        </w:object>
      </w:r>
      <w:r w:rsidRPr="006E6890">
        <w:rPr>
          <w:rFonts w:ascii="Times New Roman" w:hAnsi="Times New Roman"/>
          <w:sz w:val="26"/>
          <w:szCs w:val="26"/>
          <w:lang w:val="nl-NL"/>
        </w:rPr>
        <w:t>1043(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57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reo một miếng nhựa đặc vào đầu dưới của m ột lực kế, trong không khí lực kế chỉ 8N. Nhúng miếng nhựa ngập trong nước, lực kế chỉ 4N. Tính thể tích miếng nhựa và trọng lượng riêng của nó</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quả cầu rỗng khối lượng 1g, thể tích ngoài 6cm, chiều dày của vỏ không đáng kể, một phần chứa nước còn lại chứa 0,1g không khí, quả cầu lơ lửng trong nước. tính thể tích phần chứa không khí</w:t>
      </w:r>
    </w:p>
    <w:p w:rsidR="00455B9A" w:rsidRPr="006E6890" w:rsidRDefault="00455B9A" w:rsidP="00455B9A">
      <w:pPr>
        <w:tabs>
          <w:tab w:val="left" w:pos="357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723264" behindDoc="0" locked="0" layoutInCell="1" allowOverlap="1">
                <wp:simplePos x="0" y="0"/>
                <wp:positionH relativeFrom="column">
                  <wp:posOffset>125730</wp:posOffset>
                </wp:positionH>
                <wp:positionV relativeFrom="paragraph">
                  <wp:posOffset>297815</wp:posOffset>
                </wp:positionV>
                <wp:extent cx="937895" cy="800100"/>
                <wp:effectExtent l="8890" t="1905" r="0" b="0"/>
                <wp:wrapNone/>
                <wp:docPr id="70" name="Group 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7895" cy="800100"/>
                          <a:chOff x="1786" y="14084"/>
                          <a:chExt cx="1477" cy="1260"/>
                        </a:xfrm>
                      </wpg:grpSpPr>
                      <wps:wsp>
                        <wps:cNvPr id="71" name="Text Box 2900"/>
                        <wps:cNvSpPr txBox="1">
                          <a:spLocks noChangeArrowheads="1"/>
                        </wps:cNvSpPr>
                        <wps:spPr bwMode="auto">
                          <a:xfrm>
                            <a:off x="1786" y="14084"/>
                            <a:ext cx="147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V = ?d = ?</w:t>
                              </w:r>
                            </w:p>
                          </w:txbxContent>
                        </wps:txbx>
                        <wps:bodyPr rot="0" vert="horz" wrap="square" lIns="91440" tIns="45720" rIns="91440" bIns="45720" anchor="t" anchorCtr="0" upright="1">
                          <a:noAutofit/>
                        </wps:bodyPr>
                      </wps:wsp>
                      <wps:wsp>
                        <wps:cNvPr id="72" name="Line 2901"/>
                        <wps:cNvCnPr/>
                        <wps:spPr bwMode="auto">
                          <a:xfrm>
                            <a:off x="1789"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9" o:spid="_x0000_s1827" style="position:absolute;margin-left:9.9pt;margin-top:23.45pt;width:73.85pt;height:63pt;z-index:251723264" coordorigin="1786,14084" coordsize="1477,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CFMyiwMAAJYJAAAOAAAAZHJzL2Uyb0RvYy54bWzMVttu3DYQfS+QfyD4LusS7eoCy4G9FyOA 2xhw8gFciZKISKRCcq11g/57h6T24k3SGjEQRA8CySGHM2fmHOny3a7v0COVigle4PAiwIjyUlSM NwX+9HHtpRgpTXhFOsFpgZ+owu+u3vxxOQ45jUQruopKBE64ysehwK3WQ+77qmxpT9SFGCgHYy1k TzRMZeNXkozgve/8KAjm/ihkNUhRUqVgdemM+Mr6r2ta6g91rahGXYEhNm3f0r435u1fXZK8kWRo WTmFQX4iip4wDpceXC2JJmgr2TeuelZKoUStL0rR+6KuWUltDpBNGJxlcyvFdrC5NPnYDAeYANoz nH7abfnX471ErCpwAvBw0kON7LUoSrPMwDMOTQ67buXwMNxLlyMM70T5WYHZP7ebeeM2o834p6jA I9lqYeHZ1bI3LiBxtLNVeDpUge40KmExe5uk2QyjEkxpAKhMVSpbKKU5FSbpHCOwhnGQxq6EZbua jodxkrjDYTS3R32Su3ttrFNsJjFoOXVEVb0O1YeWDNQWSxm89qiGe1Q/mvxuxA5FmcvI3A8bDapI 78ACCVmQlAMXcbFoCW/otZRibCmpIMLQpAt5HI66PJRx8n9ofw+3Pej/gRrJB6n0LRU9MoMCS2CV DZQ83ilt4jluMcXlYs26DtZJ3vFnC7DRrcC1cNTYTACWKF+zIFulqzT24mi+8uJgufSu14vYm6/D ZLZ8u1wsluE/5t4wzltWVZSba/akDeOXlW+SD0e3A22V6Fhl3JmQlGw2i06iRwKisbaPRR0sx23+ 8zAsCJDLWUphFAc3Ueat52nixet45mVJkHpBmN1k8yDO4uX6eUp3jNPXp4RGoNEsmrl2OgZ9lltg n29zI3nPNMhyx3pLQdjmWGaacMUrW1pNWOfGJ1CY8I9QQLn3hbYta7rU9avebXZWdaIoNa5NQ29E 9QRdLAW0GGgRfFRg0Ar5N0YjCHSB1ZctkRSj7j0HJmRhHBtFt5N4lkQwkaeWzamF8BJcFVhj5IYL 7b4C20GypoWbHPe4uAatqplt62NUE+dALn6VbkR73bAdAZphmT8Rf8Hv5YTaS5mfTYqZBpNiGuIZ uQ2jANTUiO1zsTxyeqJ9B7V9Me1f3YHw6Zsa7UdN95tKyUH9TmjhlMXRYU8Pq39ntHAUgMraddtt MLIff3ts+lExfxenc7v/+Dt19S8AAAD//wMAUEsDBBQABgAIAAAAIQC5NJrm4AAAAAkBAAAPAAAA ZHJzL2Rvd25yZXYueG1sTI9BS8NAEIXvgv9hGcGb3aTa1MRsSinqqQi2gnjbZqdJaHY2ZLdJ+u+d nvT2Hm9475t8NdlWDNj7xpGCeBaBQCqdaahS8LV/e3gG4YMmo1tHqOCCHlbF7U2uM+NG+sRhFyrB JeQzraAOocuk9GWNVvuZ65A4O7re6sC2r6Tp9cjltpXzKEqk1Q3xQq073NRYnnZnq+B91OP6MX4d tqfj5vKzX3x8b2NU6v5uWr+ACDiFv2O44jM6FMx0cGcyXrTsUyYPCp6SFMQ1T5YLEAcWy3kKssjl /w+KXwAAAP//AwBQSwECLQAUAAYACAAAACEAtoM4kv4AAADhAQAAEwAAAAAAAAAAAAAAAAAAAAAA W0NvbnRlbnRfVHlwZXNdLnhtbFBLAQItABQABgAIAAAAIQA4/SH/1gAAAJQBAAALAAAAAAAAAAAA AAAAAC8BAABfcmVscy8ucmVsc1BLAQItABQABgAIAAAAIQDtCFMyiwMAAJYJAAAOAAAAAAAAAAAA AAAAAC4CAABkcnMvZTJvRG9jLnhtbFBLAQItABQABgAIAAAAIQC5NJrm4AAAAAkBAAAPAAAAAAAA AAAAAAAAAOUFAABkcnMvZG93bnJldi54bWxQSwUGAAAAAAQABADzAAAA8gYAAAAA ">
                <v:shape id="Text Box 2900" o:spid="_x0000_s1828" type="#_x0000_t202" style="position:absolute;left:1786;top:14084;width:1477;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V = ?d = ?</w:t>
                        </w:r>
                      </w:p>
                    </w:txbxContent>
                  </v:textbox>
                </v:shape>
                <v:line id="Line 2901" o:spid="_x0000_s1829" style="position:absolute;visibility:visible;mso-wrap-style:square" from="1789,14804" to="2995,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group>
            </w:pict>
          </mc:Fallback>
        </mc:AlternateContent>
      </w:r>
      <w:r w:rsidR="00455B9A" w:rsidRPr="006E6890">
        <w:rPr>
          <w:rFonts w:ascii="Times New Roman" w:hAnsi="Times New Roman"/>
          <w:b/>
          <w:sz w:val="26"/>
          <w:szCs w:val="26"/>
          <w:lang w:val="nl-NL"/>
        </w:rPr>
        <w:t>* Bài tập 1:</w:t>
      </w:r>
      <w:r w:rsidR="00455B9A"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ab/>
        <w:t xml:space="preserve"> Bài giải</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Do ở ngoài lực kế chỉ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N, khi nhúng vào nước lực</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Kế chỉ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N, khi đó miếng nhựa chịu lực đẩy là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 - 4 = 4(N)</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M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 = 10.D.V</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Suy ra  thể tích miếng nhựa là: V = </w:t>
      </w:r>
      <w:r w:rsidRPr="006E6890">
        <w:rPr>
          <w:rFonts w:ascii="Times New Roman" w:hAnsi="Times New Roman"/>
          <w:position w:val="-24"/>
          <w:sz w:val="26"/>
          <w:szCs w:val="26"/>
          <w:lang w:val="nl-NL"/>
        </w:rPr>
        <w:object w:dxaOrig="2439" w:dyaOrig="620">
          <v:shape id="_x0000_i1345" type="#_x0000_t75" style="width:121.85pt;height:30.85pt" o:ole="">
            <v:imagedata r:id="rId573" o:title=""/>
          </v:shape>
          <o:OLEObject Type="Embed" ProgID="Equation.DSMT4" ShapeID="_x0000_i1345" DrawAspect="Content" ObjectID="_1668161102" r:id="rId574"/>
        </w:object>
      </w:r>
      <w:r w:rsidRPr="006E6890">
        <w:rPr>
          <w:rFonts w:ascii="Times New Roman" w:hAnsi="Times New Roman"/>
          <w:sz w:val="26"/>
          <w:szCs w:val="26"/>
          <w:lang w:val="nl-NL"/>
        </w:rPr>
        <w:t xml:space="preserve"> = 0,0004(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Trọng lượng riêng của miếng nhựa là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Từ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 = 10.D.V = = d.V Suy ra d = </w:t>
      </w:r>
      <w:r w:rsidRPr="006E6890">
        <w:rPr>
          <w:rFonts w:ascii="Times New Roman" w:hAnsi="Times New Roman"/>
          <w:position w:val="-28"/>
          <w:sz w:val="26"/>
          <w:szCs w:val="26"/>
          <w:lang w:val="nl-NL"/>
        </w:rPr>
        <w:object w:dxaOrig="1740" w:dyaOrig="660">
          <v:shape id="_x0000_i1346" type="#_x0000_t75" style="width:87.05pt;height:33.25pt" o:ole="">
            <v:imagedata r:id="rId575" o:title=""/>
          </v:shape>
          <o:OLEObject Type="Embed" ProgID="Equation.DSMT4" ShapeID="_x0000_i1346" DrawAspect="Content" ObjectID="_1668161103" r:id="rId576"/>
        </w:object>
      </w:r>
      <w:r w:rsidRPr="006E6890">
        <w:rPr>
          <w:rFonts w:ascii="Times New Roman" w:hAnsi="Times New Roman"/>
          <w:sz w:val="26"/>
          <w:szCs w:val="26"/>
          <w:lang w:val="nl-NL"/>
        </w:rPr>
        <w:t xml:space="preserve"> = 2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4288" behindDoc="0" locked="0" layoutInCell="1" allowOverlap="1">
                <wp:simplePos x="0" y="0"/>
                <wp:positionH relativeFrom="column">
                  <wp:posOffset>170180</wp:posOffset>
                </wp:positionH>
                <wp:positionV relativeFrom="paragraph">
                  <wp:posOffset>264160</wp:posOffset>
                </wp:positionV>
                <wp:extent cx="2169795" cy="1028700"/>
                <wp:effectExtent l="0" t="0" r="0" b="4445"/>
                <wp:wrapNone/>
                <wp:docPr id="67" name="Group 2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028700"/>
                          <a:chOff x="1856" y="3644"/>
                          <a:chExt cx="3417" cy="1620"/>
                        </a:xfrm>
                      </wpg:grpSpPr>
                      <wps:wsp>
                        <wps:cNvPr id="68" name="Text Box 2903"/>
                        <wps:cNvSpPr txBox="1">
                          <a:spLocks noChangeArrowheads="1"/>
                        </wps:cNvSpPr>
                        <wps:spPr bwMode="auto">
                          <a:xfrm>
                            <a:off x="1856" y="3644"/>
                            <a:ext cx="341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69" name="Line 2904"/>
                        <wps:cNvCnPr/>
                        <wps:spPr bwMode="auto">
                          <a:xfrm>
                            <a:off x="2057" y="4679"/>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02" o:spid="_x0000_s1830" style="position:absolute;margin-left:13.4pt;margin-top:20.8pt;width:170.85pt;height:81pt;z-index:251724288" coordorigin="1856,3644" coordsize="3417,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15/hkgMAAJUJAAAOAAAAZHJzL2Uyb0RvYy54bWzMVttu3DYQfQ/QfyD4LutiSrsSLAf2XowA bmIgyQdwJeqCSqRCcq11gv57hqT24k3SGjFQVA8CySGHM2fmHOnq7a7v0COTqhU8x+FFgBHjhShb Xuf486e1N8dIacpL2gnOcvzEFH57/cebq3HIWCQa0ZVMInDCVTYOOW60HjLfV0XDeqouxMA4GCsh e6phKmu/lHQE733nR0GQ+KOQ5SBFwZSC1aUz4mvrv6pYoT9UlWIadTmG2LR9S/vemLd/fUWzWtKh aYspDPobUfS05XDpwdWSaoq2sv3BVd8WUihR6YtC9L6oqrZgNgfIJgzOsrmTYjvYXOpsrIcDTADt GU6/7bZ4//ggUVvmOJlhxGkPNbLXoigNIgPPONQZ7LqTw8fhQbocYXgvir8UmP1zu5nXbjPajH+K EjzSrRYWnl0le+MCEkc7W4WnQxXYTqMCFqMwSWdpjFEBtjCI5rNgqlPRQDHNuXAeJxiB+TIhxNWw aFbT+UsSQir2cBLZkz7N3MU22Ck4kxn0nDrCql4H68eGDsxWSxnA9rACARysn0yCt2JnkL10yNqN Blakd2CBxCxKyqGLuFg0lNfsRkoxNoyWEGFoTkIeh6MuD2Wc/BvcP4FtD/o/gEazQSp9x0SPzCDH Elhl46SP90qbcI5bTHG5WLddB+s06/izBdjoVuBaOGpsJgBLlG9pkK7mqznxSJSsPBIsl97NekG8 ZB3O4uXlcrFYhn+be0OSNW1ZMm6u2ZM2JC+r3iQfjm4H2irRtaVxZ0JSst4sOokeKYjG2j4WdLAc t/nPw7AgQC5nKYURCW6j1Fsn85lH1iT20lkw94IwvU2TgKRkuX6e0n3L2etTQmOO0ziKXTcdgz7L LbDPj7nRrG81yHLX9jmeHzbRzPTgipe2tJq2nRufQGHCP0IB5d4X2nasaVLXrnq32VnViaJ0T4WN KJ+giaWAFgOpho8KDBohv2I0gkDnWH3ZUskw6t5xIEIaEmIU3U5IPAOqI3lq2ZxaKC/AVY41Rm64 0O4rsB1kWzdwk6MeFzegVVVr29qwzEU1UQ7U4r+SjXQvG7YjQDKszk28X/AHCUUwsxcRPwpikETQ S5LMLN6Od1ZtYwJSatTyuVQeKT2xvoPSvpj1r25A+PJNffarnvufKslB/E5Y4YTFsWHPDit/Z6xw vWYE1VTWNhuM7LffHpv+U8zPxenc7j/+TV1/BwAA//8DAFBLAwQUAAYACAAAACEAFJ9seN8AAAAJ AQAADwAAAGRycy9kb3ducmV2LnhtbEyPQWvCQBCF74X+h2UKvdVNTA0SsxGRticpVAvF25gdk2B2 N2TXJP77Tk/1OHyP977J15NpxUC9b5xVEM8iEGRLpxtbKfg+vL8sQfiAVmPrLCm4kYd18fiQY6bd aL9o2IdKcIn1GSqoQ+gyKX1Zk0E/cx1ZZmfXGwx89pXUPY5cblo5j6JUGmwsL9TY0bam8rK/GgUf I46bJH4bdpfz9nY8LD5/djEp9fw0bVYgAk3hPwx/+qwOBTud3NVqL1oF85TNg4LXOAXBPEmXCxAn BlGSgixyef9B8QsAAP//AwBQSwECLQAUAAYACAAAACEAtoM4kv4AAADhAQAAEwAAAAAAAAAAAAAA AAAAAAAAW0NvbnRlbnRfVHlwZXNdLnhtbFBLAQItABQABgAIAAAAIQA4/SH/1gAAAJQBAAALAAAA AAAAAAAAAAAAAC8BAABfcmVscy8ucmVsc1BLAQItABQABgAIAAAAIQCR15/hkgMAAJUJAAAOAAAA AAAAAAAAAAAAAC4CAABkcnMvZTJvRG9jLnhtbFBLAQItABQABgAIAAAAIQAUn2x43wAAAAkBAAAP AAAAAAAAAAAAAAAAAOwFAABkcnMvZG93bnJldi54bWxQSwUGAAAAAAQABADzAAAA+AYAAAAA ">
                <v:shape id="Text Box 2903" o:spid="_x0000_s1831" type="#_x0000_t202" style="position:absolute;left:1856;top:3644;width:3417;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qgr4A AADbAAAADwAAAGRycy9kb3ducmV2LnhtbERPy4rCMBTdC/5DuMLsNFFUtBpFFGFWI+ML3F2aa1ts bkoTbefvzUKY5eG8l+vWluJFtS8caxgOFAji1JmCMw3n074/A+EDssHSMWn4Iw/rVbezxMS4hn/p dQyZiCHsE9SQh1AlUvo0J4t+4CriyN1dbTFEWGfS1NjEcFvKkVJTabHg2JBjRduc0sfxaTVcfu63 61gdsp2dVI1rlWQ7l1p/9drNAkSgNvyLP+5vo2Eax8Y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PrwqoK+AAAA2wAAAA8AAAAAAAAAAAAAAAAAmAIAAGRycy9kb3ducmV2 LnhtbFBLBQYAAAAABAAEAPUAAACD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904" o:spid="_x0000_s1832" style="position:absolute;visibility:visible;mso-wrap-style:square" from="2057,4679" to="4603,4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3RaMYAAADbAAAADwAAAGRycy9kb3ducmV2LnhtbESPT2vCQBTE74V+h+UJvdWNLYQaXUVa Cuqh1D+gx2f2mcRm34bdNUm/vSsUehxm5jfMdN6bWrTkfGVZwWiYgCDOra64ULDffT6/gfABWWNt mRT8kof57PFhipm2HW+o3YZCRAj7DBWUITSZlD4vyaAf2oY4emfrDIYoXSG1wy7CTS1fkiSVBiuO CyU29F5S/rO9GgVfr99pu1itl/1hlZ7yj83peOmcUk+DfjEBEagP/+G/9lIrSM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ab/>
        <w:t xml:space="preserve"> Bài giải</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Khi quả cầu lơ lửng trong nước thì lực đẩy Ác-Si-Mét bằng tổng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vỏ quả cầu ; P</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của không khí bên trong và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của nước bên trong nên ta có</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Hay 10.D.V = 10.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D là KLR của nước,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là thể tích phần nước trong quả cầu)</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 xml:space="preserve">Suy ra thể tích cảu nước trong quả cầu là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920" w:dyaOrig="620">
          <v:shape id="_x0000_i1347" type="#_x0000_t75" style="width:196.2pt;height:30.85pt" o:ole="">
            <v:imagedata r:id="rId577" o:title=""/>
          </v:shape>
          <o:OLEObject Type="Embed" ProgID="Equation.DSMT4" ShapeID="_x0000_i1347" DrawAspect="Content" ObjectID="_1668161104" r:id="rId578"/>
        </w:object>
      </w:r>
      <w:r w:rsidRPr="006E6890">
        <w:rPr>
          <w:rFonts w:ascii="Times New Roman" w:hAnsi="Times New Roman"/>
          <w:sz w:val="26"/>
          <w:szCs w:val="26"/>
          <w:lang w:val="nl-NL"/>
        </w:rPr>
        <w:t xml:space="preserve"> = 4,9(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Vậy thể tích phần chứa không khí là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 - 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6 - 4,9 = 1,1(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00"/>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quả cầu làm bằng kim loại có KLR là 75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ổi trên mặt nước,tâm của quả cầu nằm trên cùng mặt phẳng với mặt thoáng của nước. Quả cầu có một phần rỗng có dung tích 1d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Tính trọng lượng của quả cầu</w:t>
      </w:r>
    </w:p>
    <w:p w:rsidR="00455B9A" w:rsidRPr="006E6890" w:rsidRDefault="00C43FA0" w:rsidP="00455B9A">
      <w:pPr>
        <w:tabs>
          <w:tab w:val="left" w:pos="390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7360" behindDoc="0" locked="0" layoutInCell="1" allowOverlap="1">
                <wp:simplePos x="0" y="0"/>
                <wp:positionH relativeFrom="column">
                  <wp:posOffset>3275965</wp:posOffset>
                </wp:positionH>
                <wp:positionV relativeFrom="paragraph">
                  <wp:posOffset>27940</wp:posOffset>
                </wp:positionV>
                <wp:extent cx="1531620" cy="1143000"/>
                <wp:effectExtent l="6350" t="8890" r="0" b="10160"/>
                <wp:wrapNone/>
                <wp:docPr id="56" name="Group 2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143000"/>
                          <a:chOff x="6144" y="9404"/>
                          <a:chExt cx="2412" cy="1800"/>
                        </a:xfrm>
                      </wpg:grpSpPr>
                      <wps:wsp>
                        <wps:cNvPr id="57" name="Line 2939"/>
                        <wps:cNvCnPr/>
                        <wps:spPr bwMode="auto">
                          <a:xfrm>
                            <a:off x="6144"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940"/>
                        <wps:cNvCnPr/>
                        <wps:spPr bwMode="auto">
                          <a:xfrm>
                            <a:off x="6144" y="1120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941"/>
                        <wps:cNvCnPr/>
                        <wps:spPr bwMode="auto">
                          <a:xfrm>
                            <a:off x="8489"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2942"/>
                        <wps:cNvSpPr>
                          <a:spLocks noChangeArrowheads="1"/>
                        </wps:cNvSpPr>
                        <wps:spPr bwMode="auto">
                          <a:xfrm>
                            <a:off x="6479" y="9749"/>
                            <a:ext cx="1541" cy="72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1" name="Line 2943"/>
                        <wps:cNvCnPr/>
                        <wps:spPr bwMode="auto">
                          <a:xfrm>
                            <a:off x="6144" y="10124"/>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2" name="Freeform 2944"/>
                        <wps:cNvSpPr>
                          <a:spLocks/>
                        </wps:cNvSpPr>
                        <wps:spPr bwMode="auto">
                          <a:xfrm>
                            <a:off x="6975" y="9780"/>
                            <a:ext cx="693" cy="284"/>
                          </a:xfrm>
                          <a:custGeom>
                            <a:avLst/>
                            <a:gdLst>
                              <a:gd name="T0" fmla="*/ 0 w 693"/>
                              <a:gd name="T1" fmla="*/ 0 h 284"/>
                              <a:gd name="T2" fmla="*/ 30 w 693"/>
                              <a:gd name="T3" fmla="*/ 135 h 284"/>
                              <a:gd name="T4" fmla="*/ 90 w 693"/>
                              <a:gd name="T5" fmla="*/ 150 h 284"/>
                              <a:gd name="T6" fmla="*/ 135 w 693"/>
                              <a:gd name="T7" fmla="*/ 180 h 284"/>
                              <a:gd name="T8" fmla="*/ 195 w 693"/>
                              <a:gd name="T9" fmla="*/ 255 h 284"/>
                              <a:gd name="T10" fmla="*/ 495 w 693"/>
                              <a:gd name="T11" fmla="*/ 240 h 284"/>
                              <a:gd name="T12" fmla="*/ 585 w 693"/>
                              <a:gd name="T13" fmla="*/ 210 h 284"/>
                              <a:gd name="T14" fmla="*/ 645 w 693"/>
                              <a:gd name="T15" fmla="*/ 120 h 284"/>
                              <a:gd name="T16" fmla="*/ 660 w 693"/>
                              <a:gd name="T17" fmla="*/ 75 h 284"/>
                              <a:gd name="T18" fmla="*/ 690 w 693"/>
                              <a:gd name="T19" fmla="*/ 15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3" h="284">
                                <a:moveTo>
                                  <a:pt x="0" y="0"/>
                                </a:moveTo>
                                <a:cubicBezTo>
                                  <a:pt x="2" y="10"/>
                                  <a:pt x="17" y="124"/>
                                  <a:pt x="30" y="135"/>
                                </a:cubicBezTo>
                                <a:cubicBezTo>
                                  <a:pt x="46" y="148"/>
                                  <a:pt x="70" y="145"/>
                                  <a:pt x="90" y="150"/>
                                </a:cubicBezTo>
                                <a:cubicBezTo>
                                  <a:pt x="105" y="160"/>
                                  <a:pt x="124" y="166"/>
                                  <a:pt x="135" y="180"/>
                                </a:cubicBezTo>
                                <a:cubicBezTo>
                                  <a:pt x="218" y="284"/>
                                  <a:pt x="66" y="169"/>
                                  <a:pt x="195" y="255"/>
                                </a:cubicBezTo>
                                <a:cubicBezTo>
                                  <a:pt x="295" y="250"/>
                                  <a:pt x="396" y="251"/>
                                  <a:pt x="495" y="240"/>
                                </a:cubicBezTo>
                                <a:cubicBezTo>
                                  <a:pt x="526" y="236"/>
                                  <a:pt x="585" y="210"/>
                                  <a:pt x="585" y="210"/>
                                </a:cubicBezTo>
                                <a:cubicBezTo>
                                  <a:pt x="605" y="180"/>
                                  <a:pt x="634" y="154"/>
                                  <a:pt x="645" y="120"/>
                                </a:cubicBezTo>
                                <a:cubicBezTo>
                                  <a:pt x="650" y="105"/>
                                  <a:pt x="653" y="89"/>
                                  <a:pt x="660" y="75"/>
                                </a:cubicBezTo>
                                <a:cubicBezTo>
                                  <a:pt x="693" y="9"/>
                                  <a:pt x="690" y="53"/>
                                  <a:pt x="69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Text Box 2945"/>
                        <wps:cNvSpPr txBox="1">
                          <a:spLocks noChangeArrowheads="1"/>
                        </wps:cNvSpPr>
                        <wps:spPr bwMode="auto">
                          <a:xfrm>
                            <a:off x="7886" y="1048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64" name="Text Box 2946"/>
                        <wps:cNvSpPr txBox="1">
                          <a:spLocks noChangeArrowheads="1"/>
                        </wps:cNvSpPr>
                        <wps:spPr bwMode="auto">
                          <a:xfrm>
                            <a:off x="6881" y="1001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5" name="Text Box 2947"/>
                        <wps:cNvSpPr txBox="1">
                          <a:spLocks noChangeArrowheads="1"/>
                        </wps:cNvSpPr>
                        <wps:spPr bwMode="auto">
                          <a:xfrm>
                            <a:off x="7015" y="967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66" name="Text Box 2948"/>
                        <wps:cNvSpPr txBox="1">
                          <a:spLocks noChangeArrowheads="1"/>
                        </wps:cNvSpPr>
                        <wps:spPr bwMode="auto">
                          <a:xfrm>
                            <a:off x="7283" y="1000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38" o:spid="_x0000_s1833" style="position:absolute;margin-left:257.95pt;margin-top:2.2pt;width:120.6pt;height:90pt;z-index:251727360" coordorigin="6144,9404" coordsize="2412,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rmzaagcAAFIsAAAOAAAAZHJzL2Uyb0RvYy54bWzsWt1uo0YUvq/Ud0BcVnLMYMBgrbPaxPGq 0ra70qYPQDA2qBgokNi7q757v3NmwOCYxM12rW3rXDgwc+bMnP+f4dXr7TrRHsKijLN0qosLQ9fC NMgWcbqa6r/dzgeurpWVny78JEvDqf4pLPXXlz/+8GqTT0Izi7JkERYakKTlZJNP9aiq8slwWAZR uPbLiywPU0wus2LtV3gtVsNF4W+AfZ0MTcNwhpusWORFFoRlidGZnNQvGf9yGQbV++WyDCstmeo4 W8W/Bf/e0e/w8pU/WRV+HsWBOob/glOs/TjFpg2qmV/52n0RP0K1joMiK7NldRFk62G2XMZByDSA GmHsUfO2yO5zpmU12azyhk1g7R6fXow2+PXhQ6HFi6luO7qW+mvIiLfVTG/kEns2+WoCqLdF/jH/ UEga8fguC34vMT3cn6f3lQTW7ja/ZAtg9O+rjNmzXRZrQgHCtS1L4VMjhXBbaQEGhT0SjglhBZgT whoZhpJTEEGYtM4RlqVrmPYsw5IyDKIbtd60hKkWu3Ll0J/Ijfmw6nBEGXSu3LG1/Dq2foz8PGRp lcSwmq3jmq3v4jQkrnqSqwx0nX4omMflpAR3n2XYAcJrttUM26fZn+RFWb0Ns7VGD1M9wTlYGP7D u7IiEe5ASDZpNo+TBOP+JEm1DZhsmzYvKLMkXtAkzZXF6u46KbQHn0yL/4gwIOuAQYXTBSOLQn9x o54rP07kM+CTlPCBDhxHPUnb+eIZ3o1741oDy3RuBpYxmw3ezK+tgTMXY3s2ml1fz8SfdDRhTaJ4 sQhTOl1tx8I6TqDKo0gLbCy5YcOwi51JxGHr/3xoKJaUoNSqu2zxiQXL49CxUykbvK20YaVsFlsO HQ4a+WJlE8KszazWNnNk2dLIeIfGwnaqdNa2i4Ne+T+kbd6+tomvcG2u5QJfx6fXynZ2bWfX5kAJ pGt7j4iDOGqZLWWrU5NS5iVaml1HfroK3xRFtqHAg9jOyskOGb5QLqi99vNx1xor5RxbHL85Xql0 xRLSE46RtMgIWKc5e5E3TJI4L58Mvp3Y2Qmxc/47FGJPF6X3wly1vdty7miOmjgjQ59WZDLVRmmA hygrPuvaBmn2VC//uPeLUNeSn1MIxUMmB8lW/GLZxEKtaM/ctWf8NACqqV7pmny8rmQuf58X8SrC ToITlTR7g4xzGXN2Q0KWp0LIppfTxWMHmtGNx6OW0r48HhvCVGlv7SK/03hMBjDzy0hmicmKnokD /uScF55SD1EQST2cF2FI1TQ5UFYhlRvuOVByY50ZejmuQvHGSAwpjI9ddgo7T+l4I+koTZe3biWN wb0sUUgz6rIExfRCVQSrhTr+LdzDcp2gRP9pqBnaRiOcrE87ENhcCyTS1G6ErsYCdjQgox40OGsD I0a2dhARqtAGyOtBBHY0MMI2DiNC8b0Dwm4HKUMpuQNyezChBNgBeT2YEMwaINPuIU60mW31oRJt fptWz6moJG92tN2eY4k2003Rh6vNdcfqw9Xhu9mHq814x+kRoWhzftzHrjbnnT5tEG3WixYqWEOj 734kK3N/EmxTZQN4QtBD68fgEJdnJXVCyCBgbLcyuWF4sqEeYAiBgNlksB+gngCWHZZbW6UcTwOD jYR5fBQwGEXAnEg9ewzSQqbwOBJJ0Rj8OCKFolIcR6ZQdEIhZKb3NFeEohRCb4FLkpVYC7Qo95uT ha6hOXlHa1BP+xVpQ/1IDRl2pNFUJ89G4+vsIbzNGKLaa6thr91scH8XB1fh5zasZBeYLDfj9aTu 4GGTZOQ8ihyPR0cNqzroDiG3JLuExZ1E0MKIxgoROgitTT01atdJdBdh900iEoYMNQLFQQsTnZtP 6jidYRych2VcIik8S4CpJNjEELkxEMsNVC2gjuPJDeBQad/jNmjWdEgYeXIH02atrzkHJ8wbw80e vYNtKlSjDjfggyWqruj3ho+iwanFUAd8xaSREoOtclU1TI0j1q7jaXCgFLwGO7UE7diIF0CFxkF7 lEpFjCIPOVYKbFBY0sWjNBKbtLE3enoAO9hF5sqyb+yWebhLb5q+4v+7vfr3C90X92HPxSgX6Q6M RRYBt1Q1XmVbKgLYSFqpvlZtMVMX0t+qnzJ2XeVCDUsWA60ygeID3f3YjZfr6adQ7OQAWJcMZH/q soOiYcfUOgMA/D5vHf5Bs5Ac5UvILx5ionFleoO5444H1tyyB97YcAeG8K48x7A8azbvXqTwBYK8 l8X9x0svUr76+mgdV7gfTuI1vHxzx+RP+u6SmnsgOj67Yah6/Z+zqP4WFkdasoRzC6t1f+kgiD/2 GpxKnNxrOK6LYhOeQRhQXBmV6waYc/Yahy5m+7rGvcH07DUocT/eazS3EGev0fYayPEfew0umk/u NcYGinvyGp4z3uuan53Gwa85zk7jG6caXFGeUw3+Amv3qRR1VR47DfURGn/BQrcUJypQTFf2FpBq 7H/7cvYaZ6/RfAZ3wgKlua/7t6QaqLX4w1UuwNRHtvRlbPsdz+1PgS//AgAA//8DAFBLAwQUAAYA CAAAACEATx8jqN8AAAAJAQAADwAAAGRycy9kb3ducmV2LnhtbEyPwU7DMAyG70i8Q2QkbiwNrGyU ptM0AacJiQ0Jccsar63WOFWTtd3bY05wtP9Pvz/nq8m1YsA+NJ40qFkCAqn0tqFKw+f+9W4JIkRD 1rSeUMMFA6yK66vcZNaP9IHDLlaCSyhkRkMdY5dJGcoanQkz3yFxdvS9M5HHvpK2NyOXu1beJ8mj dKYhvlCbDjc1lqfd2Wl4G824flAvw/Z03Fy+9+n711ah1rc30/oZRMQp/sHwq8/qULDTwZ/JBtFq SFX6xKiG+RwE54t0oUAcGFzyRha5/P9B8QMAAP//AwBQSwECLQAUAAYACAAAACEAtoM4kv4AAADh AQAAEwAAAAAAAAAAAAAAAAAAAAAAW0NvbnRlbnRfVHlwZXNdLnhtbFBLAQItABQABgAIAAAAIQA4 /SH/1gAAAJQBAAALAAAAAAAAAAAAAAAAAC8BAABfcmVscy8ucmVsc1BLAQItABQABgAIAAAAIQA6 rmzaagcAAFIsAAAOAAAAAAAAAAAAAAAAAC4CAABkcnMvZTJvRG9jLnhtbFBLAQItABQABgAIAAAA IQBPHyOo3wAAAAkBAAAPAAAAAAAAAAAAAAAAAMQJAABkcnMvZG93bnJldi54bWxQSwUGAAAAAAQA BADzAAAA0AoAAAAA ">
                <v:line id="Line 2939" o:spid="_x0000_s1834" style="position:absolute;visibility:visible;mso-wrap-style:square" from="6144,9404" to="6144,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2940" o:spid="_x0000_s1835" style="position:absolute;visibility:visible;mso-wrap-style:square" from="6144,11204" to="8489,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2941" o:spid="_x0000_s1836" style="position:absolute;visibility:visible;mso-wrap-style:square" from="8489,9404" to="8489,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oval id="Oval 2942" o:spid="_x0000_s1837" style="position:absolute;left:6479;top:9749;width:1541;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nfKcAA AADbAAAADwAAAGRycy9kb3ducmV2LnhtbERPTWvCQBC9C/6HZYTezMYGQ0ldRSoFe/BgbO9DdkyC 2dmQncb033cPgsfH+97sJtepkYbQejawSlJQxJW3LdcGvi+fyzdQQZAtdp7JwB8F2G3nsw0W1t/5 TGMptYohHAo00Ij0hdahashhSHxPHLmrHxxKhEOt7YD3GO46/ZqmuXbYcmxosKePhqpb+esMHOp9 mY86k3V2PRxlffs5fWUrY14W0/4dlNAkT/HDfbQG8rg+fok/QG//AQAA//8DAFBLAQItABQABgAI AAAAIQDw94q7/QAAAOIBAAATAAAAAAAAAAAAAAAAAAAAAABbQ29udGVudF9UeXBlc10ueG1sUEsB Ai0AFAAGAAgAAAAhADHdX2HSAAAAjwEAAAsAAAAAAAAAAAAAAAAALgEAAF9yZWxzLy5yZWxzUEsB Ai0AFAAGAAgAAAAhADMvBZ5BAAAAOQAAABAAAAAAAAAAAAAAAAAAKQIAAGRycy9zaGFwZXhtbC54 bWxQSwECLQAUAAYACAAAACEADLnfKcAAAADbAAAADwAAAAAAAAAAAAAAAACYAgAAZHJzL2Rvd25y ZXYueG1sUEsFBgAAAAAEAAQA9QAAAIUDAAAAAA== ">
                  <v:textbox>
                    <w:txbxContent>
                      <w:p w:rsidR="006E6890" w:rsidRPr="006E6890" w:rsidRDefault="006E6890">
                        <w:pPr>
                          <w:rPr>
                            <w:rFonts w:ascii="Times New Roman" w:hAnsi="Times New Roman"/>
                            <w:lang w:val="nl-NL"/>
                          </w:rPr>
                        </w:pPr>
                      </w:p>
                    </w:txbxContent>
                  </v:textbox>
                </v:oval>
                <v:line id="Line 2943" o:spid="_x0000_s1838" style="position:absolute;visibility:visible;mso-wrap-style:square" from="6144,10124" to="8489,10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LIIMUAAADbAAAADwAAAGRycy9kb3ducmV2LnhtbESP3WrCQBSE7wt9h+UUvNONQbSkrlIV oYjgT1vay0P2NBuaPRuz2xjf3hWEXg4z8w0znXe2Ei01vnSsYDhIQBDnTpdcKPh4X/efQfiArLFy TAou5GE+e3yYYqbdmQ/UHkMhIoR9hgpMCHUmpc8NWfQDVxNH78c1FkOUTSF1g+cIt5VMk2QsLZYc FwzWtDSU/x7/rIL9pqVPu/2m3WY9mqxOi5TMV6pU76l7fQERqAv/4Xv7TSsYD+H2Jf4AObs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tLIIMUAAADbAAAADwAAAAAAAAAA AAAAAAChAgAAZHJzL2Rvd25yZXYueG1sUEsFBgAAAAAEAAQA+QAAAJMDAAAAAA== ">
                  <v:stroke dashstyle="longDash"/>
                </v:line>
                <v:shape id="Freeform 2944" o:spid="_x0000_s1839" style="position:absolute;left:6975;top:9780;width:693;height:284;visibility:visible;mso-wrap-style:square;v-text-anchor:top" coordsize="693,2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byZsYA AADbAAAADwAAAGRycy9kb3ducmV2LnhtbESPzWrDMBCE74W+g9hCLqWW89MQXMshFEoCOdVtDrkt 1tY2tlbGUmy3Tx8FCjkOM/MNk24n04qBeldbVjCPYhDEhdU1lwq+vz5eNiCcR9bYWiYFv+Rgmz0+ pJhoO/InDbkvRYCwS1BB5X2XSOmKigy6yHbEwfuxvUEfZF9K3eMY4KaVizheS4M1h4UKO3qvqGjy i1EwHFb+ub38LeXuNB5Xr/npvG/mSs2ept0bCE+Tv4f/2wetYL2A25fwA2R2BQAA//8DAFBLAQIt ABQABgAIAAAAIQDw94q7/QAAAOIBAAATAAAAAAAAAAAAAAAAAAAAAABbQ29udGVudF9UeXBlc10u eG1sUEsBAi0AFAAGAAgAAAAhADHdX2HSAAAAjwEAAAsAAAAAAAAAAAAAAAAALgEAAF9yZWxzLy5y ZWxzUEsBAi0AFAAGAAgAAAAhADMvBZ5BAAAAOQAAABAAAAAAAAAAAAAAAAAAKQIAAGRycy9zaGFw ZXhtbC54bWxQSwECLQAUAAYACAAAACEAxZbyZsYAAADbAAAADwAAAAAAAAAAAAAAAACYAgAAZHJz L2Rvd25yZXYueG1sUEsFBgAAAAAEAAQA9QAAAIsDAAAAAA== " path="m,c2,10,17,124,30,135v16,13,40,10,60,15c105,160,124,166,135,180v83,104,-69,-11,60,75c295,250,396,251,495,240v31,-4,90,-30,90,-30c605,180,634,154,645,120v5,-15,8,-31,15,-45c693,9,690,53,690,15e" filled="f">
                  <v:path arrowok="t" o:connecttype="custom" o:connectlocs="0,0;30,135;90,150;135,180;195,255;495,240;585,210;645,120;660,75;690,15" o:connectangles="0,0,0,0,0,0,0,0,0,0"/>
                </v:shape>
                <v:shape id="Text Box 2945" o:spid="_x0000_s1840" type="#_x0000_t202" style="position:absolute;left:7886;top:1048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v:textbox>
                </v:shape>
                <v:shape id="Text Box 2946" o:spid="_x0000_s1841" type="#_x0000_t202" style="position:absolute;left:6881;top:1001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v:textbox>
                </v:shape>
                <v:shape id="Text Box 2947" o:spid="_x0000_s1842" type="#_x0000_t202" style="position:absolute;left:7015;top:967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948" o:spid="_x0000_s1843" type="#_x0000_t202" style="position:absolute;left:7283;top:1000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a8MA AADbAAAADwAAAGRycy9kb3ducmV2LnhtbESPQWvCQBSE74L/YXmF3sxuRUObuopYhJ4UtRW8PbLP JDT7NmS3Jv57VxA8DjPzDTNb9LYWF2p95VjDW6JAEOfOVFxo+DmsR+8gfEA2WDsmDVfysJgPBzPM jOt4R5d9KESEsM9QQxlCk0np85Is+sQ1xNE7u9ZiiLItpGmxi3Bby7FSqbRYcVwosaFVSfnf/t9q +N2cT8eJ2hZfdtp0rleS7YfU+vWlX36CCNSHZ/jR/jYa0hT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5COba8MAAADb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26336" behindDoc="0" locked="0" layoutInCell="1" allowOverlap="1">
                <wp:simplePos x="0" y="0"/>
                <wp:positionH relativeFrom="column">
                  <wp:posOffset>42545</wp:posOffset>
                </wp:positionH>
                <wp:positionV relativeFrom="paragraph">
                  <wp:posOffset>166370</wp:posOffset>
                </wp:positionV>
                <wp:extent cx="1786890" cy="914400"/>
                <wp:effectExtent l="1905" t="4445" r="1905" b="0"/>
                <wp:wrapNone/>
                <wp:docPr id="53" name="Group 2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914400"/>
                          <a:chOff x="1655" y="9584"/>
                          <a:chExt cx="2814" cy="1440"/>
                        </a:xfrm>
                      </wpg:grpSpPr>
                      <wps:wsp>
                        <wps:cNvPr id="54" name="Text Box 2936"/>
                        <wps:cNvSpPr txBox="1">
                          <a:spLocks noChangeArrowheads="1"/>
                        </wps:cNvSpPr>
                        <wps:spPr bwMode="auto">
                          <a:xfrm>
                            <a:off x="1655" y="9584"/>
                            <a:ext cx="281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 = ?</w:t>
                              </w:r>
                            </w:p>
                          </w:txbxContent>
                        </wps:txbx>
                        <wps:bodyPr rot="0" vert="horz" wrap="square" lIns="91440" tIns="45720" rIns="91440" bIns="45720" anchor="t" anchorCtr="0" upright="1">
                          <a:noAutofit/>
                        </wps:bodyPr>
                      </wps:wsp>
                      <wps:wsp>
                        <wps:cNvPr id="55" name="Line 2937"/>
                        <wps:cNvCnPr/>
                        <wps:spPr bwMode="auto">
                          <a:xfrm>
                            <a:off x="1722" y="10619"/>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5" o:spid="_x0000_s1844" style="position:absolute;margin-left:3.35pt;margin-top:13.1pt;width:140.7pt;height:1in;z-index:251726336" coordorigin="1655,9584" coordsize="2814,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iMriQMAAJUJAAAOAAAAZHJzL2Uyb0RvYy54bWzMVttu3DYQfS+QfyD4Luti3WE5sPdiFHBa A0k/gCtREhGJVEmutW6Qf++Q3F2v100TxEBRPQgUhxzOnJlzqKv3u3FAj1QqJniFw4sAI8pr0TDe VfiPT2svx0hpwhsyCE4r/EQVfn/97pereSppJHoxNFQicMJVOU8V7rWeSt9XdU9Hoi7ERDkYWyFH ouFTdn4jyQzex8GPgiD1ZyGbSYqaKgWzS2fE19Z/29Ja/962imo0VBhi0/Yt7Xtj3v71FSk7Saae 1fswyE9EMRLG4dCjqyXRBG0le+VqZLUUSrT6ohajL9qW1dTmANmEwVk2d1JsJ5tLV87ddIQJoD3D 6afd1r89PkjEmgonlxhxMkKN7LEoKi4TA888dSWsupPTx+lBuhxheC/qzwrM/rndfHduMdrMH0QD HslWCwvPrpWjcQGJo52twtOxCnSnUQ2TYZaneQHFqsFWhHEc7MtU91BLsy1MkwQjY03y2JWw7lf7 7VEexm6v2WqsPinduTbWfWwmMWg59YyqehuqH3syUVssZfA6oAqxOFQ/mfxuxc4Amzpg7UKDKtI7 sEBiFiTlwEVcLHrCO3ojpZh7ShqIMLQJmdDhDFcQ86GMk++h/Q+wHTD/F9BIOUml76gYkRlUWAKp bJzk8V5ph+9hiaktF2s2DDBPyoG/mIBCuBk4FrYamwnA8uRLERSrfJXHXhylKy8OlkvvZr2IvXQd ZsnycrlYLMOv5twwLnvWNJSbYw6cDeMfq95ePRzbjqxVYmCNcWdCUrLbLAaJHgloxto++y46Wea/ DMM2GeRyllIYxcFtVHjrNM+8eB0nXpEFuReExW2RBnERL9cvU7pnnL49JTQbakSJ66Zv5hbY53Vu pByZBlUe2Fjh/LiIlKYHV7yxpdWEDW58AoUJ/xkKKPeh0MA816SOdnq32VnRiQ4ao8qNaJ6giaWA FgPyw50Cg17IvzCaQZ8rrP7cEkkxGn7lQAQrDCDo9iNOsgj2yFPL5tRCeA2uKqwxcsOFdpfAdpKs 6+EkRz0ubkCqWmbb2sTsorIyZ9Xiv5IN0DcnG7YjQDKyE8lY8AcJRThg+n3iZ1Fk9TIM0rAwjhzx jNpGQZY5uXypla9oP0Btf5j2b+5AuPn2jfatpvufSslR/U5o4ZTF0eFAD6t/Z7RwzQblsfNwN9mR vfvttv1/ivm5OP22q57/pq7/BgAA//8DAFBLAwQUAAYACAAAACEAQiF/g98AAAAIAQAADwAAAGRy cy9kb3ducmV2LnhtbEyPQUvDQBCF74L/YZmCN7tJxDSk2ZRS1FMRbAXxNs1Ok9DsbMhuk/Tfu570 OLyP974pNrPpxEiDay0riJcRCOLK6pZrBZ/H18cMhPPIGjvLpOBGDjbl/V2BubYTf9B48LUIJexy VNB43+dSuqohg25pe+KQne1g0IdzqKUecArlppNJFKXSYMthocGedg1Vl8PVKHibcNo+xS/j/nLe 3b6Pz+9f+5iUeljM2zUIT7P/g+FXP6hDGZxO9sraiU5BugqggiRNQIQ4ybIYxClwqygBWRby/wPl DwAAAP//AwBQSwECLQAUAAYACAAAACEAtoM4kv4AAADhAQAAEwAAAAAAAAAAAAAAAAAAAAAAW0Nv bnRlbnRfVHlwZXNdLnhtbFBLAQItABQABgAIAAAAIQA4/SH/1gAAAJQBAAALAAAAAAAAAAAAAAAA AC8BAABfcmVscy8ucmVsc1BLAQItABQABgAIAAAAIQCQZiMriQMAAJUJAAAOAAAAAAAAAAAAAAAA AC4CAABkcnMvZTJvRG9jLnhtbFBLAQItABQABgAIAAAAIQBCIX+D3wAAAAgBAAAPAAAAAAAAAAAA AAAAAOMFAABkcnMvZG93bnJldi54bWxQSwUGAAAAAAQABADzAAAA7wYAAAAA ">
                <v:shape id="Text Box 2936" o:spid="_x0000_s1845" type="#_x0000_t202" style="position:absolute;left:1655;top:9584;width:2814;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 = ?</w:t>
                        </w:r>
                      </w:p>
                    </w:txbxContent>
                  </v:textbox>
                </v:shape>
                <v:line id="Line 2937" o:spid="_x0000_s1846" style="position:absolute;visibility:visible;mso-wrap-style:square" from="1722,10619" to="3799,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wR0MYAAADbAAAADwAAAGRycy9kb3ducmV2LnhtbESPT2vCQBTE7wW/w/KE3urGFoO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8EdDGAAAA2wAAAA8AAAAAAAAA AAAAAAAAoQIAAGRycy9kb3ducmV2LnhtbFBLBQYAAAAABAAEAPkAAACUAwAAAAA= "/>
              </v:group>
            </w:pict>
          </mc:Fallback>
        </mc:AlternateContent>
      </w: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 xml:space="preserve">Thể tích của quả cầu chìm trong nước là : </w:t>
      </w:r>
      <w:r w:rsidRPr="006E6890">
        <w:rPr>
          <w:rFonts w:ascii="Times New Roman" w:hAnsi="Times New Roman"/>
          <w:position w:val="-24"/>
          <w:sz w:val="26"/>
          <w:szCs w:val="26"/>
          <w:lang w:val="nl-NL"/>
        </w:rPr>
        <w:object w:dxaOrig="279" w:dyaOrig="620">
          <v:shape id="_x0000_i1348" type="#_x0000_t75" style="width:14.25pt;height:30.85pt" o:ole="">
            <v:imagedata r:id="rId579" o:title=""/>
          </v:shape>
          <o:OLEObject Type="Embed" ProgID="Equation.DSMT4" ShapeID="_x0000_i1348" DrawAspect="Content" ObjectID="_1668161105" r:id="rId580"/>
        </w:objec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Lực đẩy Ác-Si-Mét tác dụng lên quả cầu l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w:t>
      </w:r>
      <w:r w:rsidRPr="006E6890">
        <w:rPr>
          <w:rFonts w:ascii="Times New Roman" w:hAnsi="Times New Roman"/>
          <w:position w:val="-24"/>
          <w:sz w:val="26"/>
          <w:szCs w:val="26"/>
          <w:lang w:val="nl-NL"/>
        </w:rPr>
        <w:object w:dxaOrig="279" w:dyaOrig="620">
          <v:shape id="_x0000_i1349" type="#_x0000_t75" style="width:14.25pt;height:30.85pt" o:ole="">
            <v:imagedata r:id="rId579" o:title=""/>
          </v:shape>
          <o:OLEObject Type="Embed" ProgID="Equation.DSMT4" ShapeID="_x0000_i1349" DrawAspect="Content" ObjectID="_1668161106" r:id="rId581"/>
        </w:object>
      </w:r>
    </w:p>
    <w:p w:rsidR="00455B9A" w:rsidRPr="006E6890" w:rsidRDefault="00455B9A" w:rsidP="00455B9A">
      <w:pPr>
        <w:tabs>
          <w:tab w:val="left" w:pos="3900"/>
        </w:tabs>
        <w:rPr>
          <w:rFonts w:ascii="Times New Roman" w:hAnsi="Times New Roman"/>
          <w:sz w:val="26"/>
          <w:szCs w:val="26"/>
          <w:vertAlign w:val="subscript"/>
          <w:lang w:val="nl-NL"/>
        </w:rPr>
      </w:pPr>
      <w:r w:rsidRPr="006E6890">
        <w:rPr>
          <w:rFonts w:ascii="Times New Roman" w:hAnsi="Times New Roman"/>
          <w:sz w:val="26"/>
          <w:szCs w:val="26"/>
          <w:lang w:val="nl-NL"/>
        </w:rPr>
        <w:t>Trọng lượng của quả cầu là : P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Khi quả cầu cân bằng ta có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  hay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w:t>
      </w:r>
      <w:r w:rsidRPr="006E6890">
        <w:rPr>
          <w:rFonts w:ascii="Times New Roman" w:hAnsi="Times New Roman"/>
          <w:position w:val="-24"/>
          <w:sz w:val="26"/>
          <w:szCs w:val="26"/>
          <w:lang w:val="nl-NL"/>
        </w:rPr>
        <w:object w:dxaOrig="279" w:dyaOrig="620">
          <v:shape id="_x0000_i1350" type="#_x0000_t75" style="width:14.25pt;height:30.85pt" o:ole="">
            <v:imagedata r:id="rId579" o:title=""/>
          </v:shape>
          <o:OLEObject Type="Embed" ProgID="Equation.DSMT4" ShapeID="_x0000_i1350" DrawAspect="Content" ObjectID="_1668161107" r:id="rId582"/>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 xml:space="preserve">Biến đổi ta được V = </w:t>
      </w:r>
      <w:r w:rsidRPr="006E6890">
        <w:rPr>
          <w:rFonts w:ascii="Times New Roman" w:hAnsi="Times New Roman"/>
          <w:position w:val="-30"/>
          <w:sz w:val="26"/>
          <w:szCs w:val="26"/>
          <w:lang w:val="nl-NL"/>
        </w:rPr>
        <w:object w:dxaOrig="920" w:dyaOrig="680">
          <v:shape id="_x0000_i1351" type="#_x0000_t75" style="width:45.9pt;height:34pt" o:ole="">
            <v:imagedata r:id="rId583" o:title=""/>
          </v:shape>
          <o:OLEObject Type="Embed" ProgID="Equation.DSMT4" ShapeID="_x0000_i1351" DrawAspect="Content" ObjectID="_1668161108" r:id="rId584"/>
        </w:objec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Thể tích phần kim loại của quả cầu chìm trong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20" w:dyaOrig="680">
          <v:shape id="_x0000_i1352" type="#_x0000_t75" style="width:45.9pt;height:34pt" o:ole="">
            <v:imagedata r:id="rId583" o:title=""/>
          </v:shape>
          <o:OLEObject Type="Embed" ProgID="Equation.DSMT4" ShapeID="_x0000_i1352" DrawAspect="Content" ObjectID="_1668161109" r:id="rId585"/>
        </w:object>
      </w:r>
      <w:r w:rsidRPr="006E6890">
        <w:rPr>
          <w:rFonts w:ascii="Times New Roman" w:hAnsi="Times New Roman"/>
          <w:sz w:val="26"/>
          <w:szCs w:val="26"/>
          <w:lang w:val="nl-NL"/>
        </w:rPr>
        <w:t xml:space="preserve"> - V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Biến đổi  ta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20" w:dyaOrig="680">
          <v:shape id="_x0000_i1353" type="#_x0000_t75" style="width:45.9pt;height:34pt" o:ole="">
            <v:imagedata r:id="rId586" o:title=""/>
          </v:shape>
          <o:OLEObject Type="Embed" ProgID="Equation.DSMT4" ShapeID="_x0000_i1353" DrawAspect="Content" ObjectID="_1668161110" r:id="rId587"/>
        </w:objec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Vậy trọng lượng của quả cầu là: P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60" w:dyaOrig="680">
          <v:shape id="_x0000_i1354" type="#_x0000_t75" style="width:152.7pt;height:34pt" o:ole="">
            <v:imagedata r:id="rId588" o:title=""/>
          </v:shape>
          <o:OLEObject Type="Embed" ProgID="Equation.DSMT4" ShapeID="_x0000_i1354" DrawAspect="Content" ObjectID="_1668161111" r:id="rId589"/>
        </w:object>
      </w:r>
      <w:r w:rsidRPr="006E6890">
        <w:rPr>
          <w:rFonts w:ascii="Times New Roman" w:hAnsi="Times New Roman"/>
          <w:position w:val="-4"/>
          <w:sz w:val="26"/>
          <w:szCs w:val="26"/>
          <w:lang w:val="nl-NL"/>
        </w:rPr>
        <w:object w:dxaOrig="200" w:dyaOrig="200">
          <v:shape id="_x0000_i1355" type="#_x0000_t75" style="width:10.3pt;height:10.3pt" o:ole="">
            <v:imagedata r:id="rId590" o:title=""/>
          </v:shape>
          <o:OLEObject Type="Embed" ProgID="Equation.DSMT4" ShapeID="_x0000_i1355" DrawAspect="Content" ObjectID="_1668161112" r:id="rId591"/>
        </w:object>
      </w:r>
      <w:r w:rsidRPr="006E6890">
        <w:rPr>
          <w:rFonts w:ascii="Times New Roman" w:hAnsi="Times New Roman"/>
          <w:sz w:val="26"/>
          <w:szCs w:val="26"/>
          <w:lang w:val="nl-NL"/>
        </w:rPr>
        <w:t>5,36(N)</w:t>
      </w:r>
    </w:p>
    <w:p w:rsidR="00455B9A" w:rsidRPr="006E6890" w:rsidRDefault="00C43FA0" w:rsidP="00455B9A">
      <w:pPr>
        <w:tabs>
          <w:tab w:val="left" w:pos="3900"/>
        </w:tabs>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728384" behindDoc="0" locked="0" layoutInCell="1" allowOverlap="1">
                <wp:simplePos x="0" y="0"/>
                <wp:positionH relativeFrom="column">
                  <wp:posOffset>4339590</wp:posOffset>
                </wp:positionH>
                <wp:positionV relativeFrom="paragraph">
                  <wp:posOffset>850900</wp:posOffset>
                </wp:positionV>
                <wp:extent cx="1616710" cy="1257300"/>
                <wp:effectExtent l="6985" t="1905" r="0" b="7620"/>
                <wp:wrapNone/>
                <wp:docPr id="37" name="Group 2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257300"/>
                          <a:chOff x="8154" y="4364"/>
                          <a:chExt cx="2546" cy="1980"/>
                        </a:xfrm>
                      </wpg:grpSpPr>
                      <wps:wsp>
                        <wps:cNvPr id="38" name="Line 2950"/>
                        <wps:cNvCnPr/>
                        <wps:spPr bwMode="auto">
                          <a:xfrm>
                            <a:off x="8154"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951"/>
                        <wps:cNvCnPr/>
                        <wps:spPr bwMode="auto">
                          <a:xfrm>
                            <a:off x="8154" y="634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952"/>
                        <wps:cNvCnPr/>
                        <wps:spPr bwMode="auto">
                          <a:xfrm>
                            <a:off x="10633"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953"/>
                        <wps:cNvCnPr/>
                        <wps:spPr bwMode="auto">
                          <a:xfrm>
                            <a:off x="9226"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954"/>
                        <wps:cNvCnPr/>
                        <wps:spPr bwMode="auto">
                          <a:xfrm>
                            <a:off x="9226" y="5984"/>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955"/>
                        <wps:cNvCnPr/>
                        <wps:spPr bwMode="auto">
                          <a:xfrm>
                            <a:off x="10030"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956"/>
                        <wps:cNvCnPr/>
                        <wps:spPr bwMode="auto">
                          <a:xfrm>
                            <a:off x="8154" y="5264"/>
                            <a:ext cx="140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5" name="Line 2957"/>
                        <wps:cNvCnPr/>
                        <wps:spPr bwMode="auto">
                          <a:xfrm>
                            <a:off x="8169" y="553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958"/>
                        <wps:cNvCnPr/>
                        <wps:spPr bwMode="auto">
                          <a:xfrm>
                            <a:off x="9360" y="58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7" name="Line 2959"/>
                        <wps:cNvCnPr/>
                        <wps:spPr bwMode="auto">
                          <a:xfrm>
                            <a:off x="10030" y="55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960"/>
                        <wps:cNvCnPr/>
                        <wps:spPr bwMode="auto">
                          <a:xfrm>
                            <a:off x="10030" y="490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 name="Line 2961"/>
                        <wps:cNvCnPr/>
                        <wps:spPr bwMode="auto">
                          <a:xfrm>
                            <a:off x="9427" y="526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0" name="Text Box 2962"/>
                        <wps:cNvSpPr txBox="1">
                          <a:spLocks noChangeArrowheads="1"/>
                        </wps:cNvSpPr>
                        <wps:spPr bwMode="auto">
                          <a:xfrm>
                            <a:off x="8489"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I)</w:t>
                              </w:r>
                            </w:p>
                          </w:txbxContent>
                        </wps:txbx>
                        <wps:bodyPr rot="0" vert="horz" wrap="square" lIns="91440" tIns="45720" rIns="91440" bIns="45720" anchor="t" anchorCtr="0" upright="1">
                          <a:noAutofit/>
                        </wps:bodyPr>
                      </wps:wsp>
                      <wps:wsp>
                        <wps:cNvPr id="51" name="Text Box 2963"/>
                        <wps:cNvSpPr txBox="1">
                          <a:spLocks noChangeArrowheads="1"/>
                        </wps:cNvSpPr>
                        <wps:spPr bwMode="auto">
                          <a:xfrm>
                            <a:off x="10030" y="43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II)</w:t>
                              </w:r>
                            </w:p>
                          </w:txbxContent>
                        </wps:txbx>
                        <wps:bodyPr rot="0" vert="horz" wrap="square" lIns="91440" tIns="45720" rIns="91440" bIns="45720" anchor="t" anchorCtr="0" upright="1">
                          <a:noAutofit/>
                        </wps:bodyPr>
                      </wps:wsp>
                      <wps:wsp>
                        <wps:cNvPr id="52" name="Text Box 2964"/>
                        <wps:cNvSpPr txBox="1">
                          <a:spLocks noChangeArrowheads="1"/>
                        </wps:cNvSpPr>
                        <wps:spPr bwMode="auto">
                          <a:xfrm>
                            <a:off x="9293" y="52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9" o:spid="_x0000_s1847" style="position:absolute;margin-left:341.7pt;margin-top:67pt;width:127.3pt;height:99pt;z-index:251728384" coordorigin="8154,4364" coordsize="2546,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39rfgUAAD8tAAAOAAAAZHJzL2Uyb0RvYy54bWzsWm1vqzYU/j5p/8HiexpebN7U9KpNmmrS 3Vbp3v0ABwigAWaGNumu9t93bAMhNFWrRDfK7siHxMRg7HMePz72c64/bfMMPUe8Slkx04wrXUNR EbAwLeKZ9sfX5cTVUFXTIqQZK6KZ9hJV2qebn3+63pR+ZLKEZWHEETRSVP6mnGlJXZf+dFoFSZTT 6oqVUQGVa8ZzWsMlj6chpxtoPc+mpq7b0w3jYclZEFUV/LtQldqNbH+9joL69/W6imqUzTToWy2/ ufxeie/pzTX1Y07LJA2abtAjepHTtICXdk0taE3RE09fNZWnAWcVW9dXAcunbL1Og0iOAUZj6IPR PHD2VMqxxP4mLjszgWkHdjq62eC350eO0nCmWY6GCpqDj+RrkelhT5hnU8Y+3PXAyy/lI1djhOJn FvxZQfV0WC+uY3UzWm1+ZSG0SJ9qJs2zXfNcNAEDR1vphZfOC9G2RgH8adiG7RjgrADqDJM4lt74 KUjAmeI51yBYQ1CNLRsrHwbJffO8SbDdPOy58skp9dWLZWebzomRAeaqnVmr08z6JaFlJL1VCYO1 ZoUJoMz6OS0isCqRXRLvhpvmxSOXNq78Cqz7rsF2Aye4GXhrttZgrrJWN2bql7yqHyKWI1GYaRn0 QzqDPn+uauHC3S3CNwVbplkG/1M/K9BmpnnEJPKBimVpKCpFXcXj1Tzj6JmKqSU/whPQ2N5tAOEi lI0lEQ3vm3JN00yV4f6sEO3BOKA7TUnNnW+e7t279y6eYNO+n2B9sZjcLud4Yi8NhyysxXy+MP4R XTOwn6RhGBWid+08NvDHHNowipqB3UzuzDDdb10OETrb/spOA7CUBxWqVix8kY6V/wPGzgU2bwg2 Q03h08BmW0OwmdiBV4kJuj/BdkgawXZ1kJR/HLBhYJx9ZjNPAJuh25alOH2ktpHaXq2j2BiizToB bZ5pQowgAog3wYYB32o9a4OWcR3t4vIfndrMIdhksHVk0NaBjXjuIGhzdYhjx2X0/xyzYVj19pdR cgKxGbpuwbo8Mtu4Qzi4HYVAfoA2+wS0ddtRYrb78HY7amAdDhQujtrEGr6gVaK2rVksysIA1B83 quIw5EwbVUyGMHROgqENu1HgPEKswQJr6A6s5RcHwxFs5wQbhPr7K6x7Atg8y1YLLBHBm6SOjvNM BxbziwPbyHkXcTiHuwP29iS4OV8/6nBuF+gRMlx7bf0SYThy3jk5byg7AGkBVx25g92BDXtD0rtM sI2cdxmcNxQk7FMECQ+bwKEiznu13WjUL3Lhh3aofilBD615Sos4izQhr+VRqKEsAvlclGRA0chj H7p7FNDaZIGDh5IiP+CQtn5YrQVxtgkVv4qg7o5tQbG1+7qGEMFRvYUaEKeVKqq0cFSweQJejW45 ZxshdoKeLNEuRUAQe5V+3iqF72u92FW7mp3I3QaaHee+i3cOGRCylx8Re8U2uCd7Xqgwuycv76nQ S/kRU2hfhX5TwZWqc6s1GybW70xvsrRdZ4KXmEw8R3cnuuHdebaOPbxY7mvNMoxTqSsgER+rNZ+s sOdpDSk0WZpDXkQnw1P/Lbm9k8pF91sRu/09JGbX29VWZoiYVndWpARuxBnkE8CUgQQgKCSM/w2M Bsk0M63664ly4LfslwKmgWcINQXV8gITx4QL3q9Z9WtoEUBTwJIaUsV5rTJ2nkqexgm8SU28gt1C Xsk6lTkMYlqpXsFYxMX5DjNIJ031SaMvT52PNHqRWpca07GGA2YXu9ORNfq5KyNrfGfW6I72Rtbo JYaRTmPss4Y8UWp2aedjDc/0VO7F68DaHknjUMLbSBrfmTS6I9r/CmlA0CGzdGUo1WQUizTg/rUM TXZ5zzf/AgAA//8DAFBLAwQUAAYACAAAACEAWiZDf+EAAAALAQAADwAAAGRycy9kb3ducmV2Lnht bEyPQUvDQBCF74L/YRnBm92kW0sasymlqKci2ArS2zaZJqHZ2ZDdJum/dzzpbR7v48172XqyrRiw 940jDfEsAoFUuLKhSsPX4e0pAeGDodK0jlDDDT2s8/u7zKSlG+kTh32oBIeQT42GOoQuldIXNVrj Z65DYu/semsCy76SZW9GDretnEfRUlrTEH+oTYfbGovL/mo1vI9m3Kj4ddhdztvb8fD88b2LUevH h2nzAiLgFP5g+K3P1SHnTid3pdKLVsMyUQtG2VALHsXESiV8nDQoNY9A5pn8vyH/AQAA//8DAFBL AQItABQABgAIAAAAIQC2gziS/gAAAOEBAAATAAAAAAAAAAAAAAAAAAAAAABbQ29udGVudF9UeXBl c10ueG1sUEsBAi0AFAAGAAgAAAAhADj9If/WAAAAlAEAAAsAAAAAAAAAAAAAAAAALwEAAF9yZWxz Ly5yZWxzUEsBAi0AFAAGAAgAAAAhAKmff2t+BQAAPy0AAA4AAAAAAAAAAAAAAAAALgIAAGRycy9l Mm9Eb2MueG1sUEsBAi0AFAAGAAgAAAAhAFomQ3/hAAAACwEAAA8AAAAAAAAAAAAAAAAA2AcAAGRy cy9kb3ducmV2LnhtbFBLBQYAAAAABAAEAPMAAADmCAAAAAA= ">
                <v:line id="Line 2950" o:spid="_x0000_s1848" style="position:absolute;visibility:visible;mso-wrap-style:square" from="8154,4544" to="8154,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line id="Line 2951" o:spid="_x0000_s1849" style="position:absolute;visibility:visible;mso-wrap-style:square" from="8154,6344" to="10633,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7+dcYAAADbAAAADwAAAGRycy9kb3ducmV2LnhtbESPT2vCQBTE74LfYXlCb7qxQqipq4il oD2U+gfa4zP7mkSzb8PuNkm/fbcgeBxm5jfMYtWbWrTkfGVZwXSSgCDOra64UHA6vo6fQPiArLG2 TAp+ycNqORwsMNO24z21h1CICGGfoYIyhCaT0uclGfQT2xBH79s6gyFKV0jtsItwU8vHJEmlwYrj QokNbUrKr4cfo+B99pG2693btv/cpef8ZX/+unROqYdRv34GEagP9/CtvdUKZn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u/nXGAAAA2wAAAA8AAAAAAAAA AAAAAAAAoQIAAGRycy9kb3ducmV2LnhtbFBLBQYAAAAABAAEAPkAAACUAwAAAAA= "/>
                <v:line id="Line 2952" o:spid="_x0000_s1850" style="position:absolute;visibility:visible;mso-wrap-style:square" from="10633,4544" to="10633,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line id="Line 2953" o:spid="_x0000_s1851" style="position:absolute;visibility:visible;mso-wrap-style:square" from="9226,4544" to="9226,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6BDsYAAADbAAAADwAAAGRycy9kb3ducmV2LnhtbESPQWvCQBSE7wX/w/IKvdWNtgR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egQ7GAAAA2wAAAA8AAAAAAAAA AAAAAAAAoQIAAGRycy9kb3ducmV2LnhtbFBLBQYAAAAABAAEAPkAAACUAwAAAAA= "/>
                <v:line id="Line 2954" o:spid="_x0000_s1852" style="position:absolute;visibility:visible;mso-wrap-style:square" from="9226,5984" to="10030,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line id="Line 2955" o:spid="_x0000_s1853" style="position:absolute;visibility:visible;mso-wrap-style:square" from="10030,4544" to="10030,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line id="Line 2956" o:spid="_x0000_s1854" style="position:absolute;visibility:visible;mso-wrap-style:square" from="8154,5264" to="9561,5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A32MUAAADbAAAADwAAAGRycy9kb3ducmV2LnhtbESPzWrDMBCE74W+g9hCb41cY9rgRAlJ SqCEQPNLclysjWVqrVxLdZy3rwqFHoeZ+YYZT3tbi45aXzlW8DxIQBAXTldcKjjsl09DED4ga6wd k4IbeZhO7u/GmGt35S11u1CKCGGfowITQpNL6QtDFv3ANcTRu7jWYoiyLaVu8RrhtpZpkrxIixXH BYMNLQwVn7tvq2Cz6uho12f6WC2z17eveUrmlCr1+NDPRiAC9eE//Nd+1wqyDH6/xB8gJ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RA32MUAAADbAAAADwAAAAAAAAAA AAAAAAChAgAAZHJzL2Rvd25yZXYueG1sUEsFBgAAAAAEAAQA+QAAAJMDAAAAAA== ">
                  <v:stroke dashstyle="longDash"/>
                </v:line>
                <v:line id="Line 2957" o:spid="_x0000_s1855" style="position:absolute;visibility:visible;mso-wrap-style:square" from="8169,5534" to="9241,5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line id="Line 2958" o:spid="_x0000_s1856" style="position:absolute;visibility:visible;mso-wrap-style:square" from="9360,5804" to="10633,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4MNMUAAADbAAAADwAAAGRycy9kb3ducmV2LnhtbESPQWvCQBSE74L/YXmCt7ppEFuiq1RF ECnY2hZ7fGRfs8Hs25hdY/rv3ULB4zAz3zCzRWcr0VLjS8cKHkcJCOLc6ZILBZ8fm4dnED4ga6wc k4Jf8rCY93szzLS78ju1h1CICGGfoQITQp1J6XNDFv3I1cTR+3GNxRBlU0jd4DXCbSXTJJlIiyXH BYM1rQzlp8PFKnjbtfRlX79pv9uMn9bnZUrmmCo1HHQvUxCBunAP/7e3WsF4An9f4g+Q8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4MNMUAAADbAAAADwAAAAAAAAAA AAAAAAChAgAAZHJzL2Rvd25yZXYueG1sUEsFBgAAAAAEAAQA+QAAAJMDAAAAAA== ">
                  <v:stroke dashstyle="longDash"/>
                </v:line>
                <v:line id="Line 2959" o:spid="_x0000_s1857" style="position:absolute;visibility:visible;mso-wrap-style:square" from="10030,5564" to="10633,5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line id="Line 2960" o:spid="_x0000_s1858" style="position:absolute;visibility:visible;mso-wrap-style:square" from="10030,4904" to="10633,4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093cIAAADbAAAADwAAAGRycy9kb3ducmV2LnhtbERPXWvCMBR9F/Yfwh3sbaYWmaMaxSnC kIHaKe7x0tw1Zc1N12S1/nvzMPDxcL5ni97WoqPWV44VjIYJCOLC6YpLBcfPzfMrCB+QNdaOScGV PCzmD4MZZtpd+EBdHkoRQ9hnqMCE0GRS+sKQRT90DXHkvl1rMUTYllK3eInhtpZpkrxIixXHBoMN rQwVP/mfVbDfdnSyH1+0227Gk/XvW0rmnCr19NgvpyAC9eEu/ne/awXjODZ+iT9Az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F093cIAAADbAAAADwAAAAAAAAAAAAAA AAChAgAAZHJzL2Rvd25yZXYueG1sUEsFBgAAAAAEAAQA+QAAAJADAAAAAA== ">
                  <v:stroke dashstyle="longDash"/>
                </v:line>
                <v:line id="Line 2961" o:spid="_x0000_s1859" style="position:absolute;visibility:visible;mso-wrap-style:square" from="9427,5264" to="9427,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knGsQAAADbAAAADwAAAGRycy9kb3ducmV2LnhtbESPQWvCQBSE7wX/w/KE3pqNIqVNXUUE JZciVen5NftMotm3MbtmY399t1DocZiZb5j5cjCN6KlztWUFkyQFQVxYXXOp4HjYPL2AcB5ZY2OZ FNzJwXIxephjpm3gD+r3vhQRwi5DBZX3bSalKyoy6BLbEkfvZDuDPsqulLrDEOGmkdM0fZYGa44L Fba0rqi47G9GQRq+t/Is87rf5e/X0H6Fz+k1KPU4HlZvIDwN/j/81861gtkr/H6JP0A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eScaxAAAANsAAAAPAAAAAAAAAAAA AAAAAKECAABkcnMvZG93bnJldi54bWxQSwUGAAAAAAQABAD5AAAAkgMAAAAA ">
                  <v:stroke startarrow="block" endarrow="block"/>
                </v:line>
                <v:shape id="Text Box 2962" o:spid="_x0000_s1860" type="#_x0000_t202" style="position:absolute;left:8489;top:436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I)</w:t>
                        </w:r>
                      </w:p>
                    </w:txbxContent>
                  </v:textbox>
                </v:shape>
                <v:shape id="Text Box 2963" o:spid="_x0000_s1861" type="#_x0000_t202" style="position:absolute;left:10030;top:436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II)</w:t>
                        </w:r>
                      </w:p>
                    </w:txbxContent>
                  </v:textbox>
                </v:shape>
                <v:shape id="Text Box 2964" o:spid="_x0000_s1862" type="#_x0000_t202" style="position:absolute;left:9293;top:526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v:textbox>
                </v:shape>
              </v:group>
            </w:pict>
          </mc:Fallback>
        </mc:AlternateContent>
      </w:r>
      <w:r w:rsidR="00455B9A" w:rsidRPr="006E6890">
        <w:rPr>
          <w:rFonts w:ascii="Times New Roman" w:hAnsi="Times New Roman"/>
          <w:b/>
          <w:sz w:val="26"/>
          <w:szCs w:val="26"/>
          <w:lang w:val="nl-NL"/>
        </w:rPr>
        <w:t>* Bài tập 2:</w:t>
      </w:r>
      <w:r w:rsidR="00455B9A" w:rsidRPr="006E6890">
        <w:rPr>
          <w:rFonts w:ascii="Times New Roman" w:hAnsi="Times New Roman"/>
          <w:sz w:val="26"/>
          <w:szCs w:val="26"/>
          <w:lang w:val="nl-NL"/>
        </w:rPr>
        <w:t xml:space="preserve">  Một ống chữ U có 2 nhánh hình trụ tiết diện khác nhau và chứa thủy ngân. Đổ nước vào nhánh nhỏ đến khi cân bằng thì thấy mực thủy ngân ở 2 nhánh chênh nhau h = 4cm. Tính chiều cao cột nước cho biết trọng lượng riêng của thủy ngân là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136000N/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 của nước là d</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 10000N/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 Kết quả có thay đổi không nếu đổ nước vào nhánh to</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ab/>
        <w:t xml:space="preserve"> Bài giải</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 xml:space="preserve">Xét áp suất tại các điểm có mức ngang mặt thủy ngân </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Bên có nhánh nước ở 2  nhánh ta có</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chiều cao của </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Cột thủy ngân và nước ở nhánh I và II )</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Suy ra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980" w:dyaOrig="680">
          <v:shape id="_x0000_i1356" type="#_x0000_t75" style="width:98.9pt;height:34pt" o:ole="">
            <v:imagedata r:id="rId592" o:title=""/>
          </v:shape>
          <o:OLEObject Type="Embed" ProgID="Equation.DSMT4" ShapeID="_x0000_i1356" DrawAspect="Content" ObjectID="_1668161113" r:id="rId593"/>
        </w:object>
      </w:r>
      <w:r w:rsidRPr="006E6890">
        <w:rPr>
          <w:rFonts w:ascii="Times New Roman" w:hAnsi="Times New Roman"/>
          <w:sz w:val="26"/>
          <w:szCs w:val="26"/>
          <w:lang w:val="nl-NL"/>
        </w:rPr>
        <w:t xml:space="preserve"> = 0,544(m) = 54,4(cm)</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Kết quả trên không phụ thuộc việc nước được  đổ vào nhánh to hay nhánh nhỏ</w:t>
      </w: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Có 1 cái vại, đáy bình tròn diện tích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1 cái thớt gỗ mặt hình tròn diện tích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bề dày h = 7,5cm. Phải rót nước vào vại tới độ cao ít nhất là bao nhiêu để khi thả nhẹ thớt vào vại thì thớt nổi được? Cho biết KLR của nước và gỗ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600kg/m</w:t>
      </w:r>
      <w:r w:rsidRPr="006E6890">
        <w:rPr>
          <w:rFonts w:ascii="Times New Roman" w:hAnsi="Times New Roman"/>
          <w:sz w:val="26"/>
          <w:szCs w:val="26"/>
          <w:vertAlign w:val="superscript"/>
          <w:lang w:val="nl-NL"/>
        </w:rPr>
        <w:t>3</w:t>
      </w:r>
    </w:p>
    <w:p w:rsidR="00455B9A" w:rsidRPr="006E6890" w:rsidRDefault="00455B9A" w:rsidP="00455B9A">
      <w:pPr>
        <w:tabs>
          <w:tab w:val="left" w:pos="3900"/>
        </w:tabs>
        <w:rPr>
          <w:rFonts w:ascii="Times New Roman" w:hAnsi="Times New Roman"/>
          <w:sz w:val="26"/>
          <w:szCs w:val="26"/>
          <w:lang w:val="nl-NL"/>
        </w:rPr>
      </w:pPr>
    </w:p>
    <w:p w:rsidR="00455B9A" w:rsidRPr="006E6890" w:rsidRDefault="00C43FA0" w:rsidP="00455B9A">
      <w:pPr>
        <w:tabs>
          <w:tab w:val="left" w:pos="57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9408" behindDoc="0" locked="0" layoutInCell="1" allowOverlap="1">
                <wp:simplePos x="0" y="0"/>
                <wp:positionH relativeFrom="column">
                  <wp:posOffset>255270</wp:posOffset>
                </wp:positionH>
                <wp:positionV relativeFrom="paragraph">
                  <wp:posOffset>53340</wp:posOffset>
                </wp:positionV>
                <wp:extent cx="1701800" cy="1371600"/>
                <wp:effectExtent l="0" t="0" r="3810" b="2540"/>
                <wp:wrapNone/>
                <wp:docPr id="34" name="Group 2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371600"/>
                          <a:chOff x="1990" y="9224"/>
                          <a:chExt cx="2680" cy="2160"/>
                        </a:xfrm>
                      </wpg:grpSpPr>
                      <wps:wsp>
                        <wps:cNvPr id="35" name="Text Box 2966"/>
                        <wps:cNvSpPr txBox="1">
                          <a:spLocks noChangeArrowheads="1"/>
                        </wps:cNvSpPr>
                        <wps:spPr bwMode="auto">
                          <a:xfrm>
                            <a:off x="1990" y="9224"/>
                            <a:ext cx="268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7,5cm = 0,075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6" name="Line 2967"/>
                        <wps:cNvCnPr/>
                        <wps:spPr bwMode="auto">
                          <a:xfrm>
                            <a:off x="2057" y="108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5" o:spid="_x0000_s1863" style="position:absolute;margin-left:20.1pt;margin-top:4.2pt;width:134pt;height:108pt;z-index:251729408" coordorigin="1990,9224" coordsize="268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e28eiQMAAJYJAAAOAAAAZHJzL2Uyb0RvYy54bWzMVttupDgQfV9p/sHyO+ESmm5QyCjpSzRS djdSZj7ADQasAZux3aGzo/n3LdvQ6XTmEk2k1fKAbMouV52qc8zF+33XogcqFRM8x+FZgBHlhSgZ r3P86ePGW2CkNOElaQWnOX6kCr+/fPfHxdBnNBKNaEsqETjhKhv6HDda95nvq6KhHVFnoqccjJWQ HdEwlbVfSjKA9671oyBI/EHIspeioErB15Uz4kvrv6poof+uKkU1anMMsWn7lva9NW//8oJktSR9 w4oxDPIbUXSEcTj04GpFNEE7yV646lghhRKVPitE54uqYgW1OUA2YXCSzY0Uu97mUmdD3R9gAmhP cPptt8VfD3cSsTLH5zFGnHRQI3ssitJkZuAZ+jqDVTeyv+/vpMsRhrei+KzA7J/azbx2i9F2+FOU 4JHstLDw7CvZGReQONrbKjweqkD3GhXwMZwH4SKAYhVgC8/nYQITW6eigWKafWGagh3MaRTFk209 7o+Sxbg5gq3G6pPMHWyDHYMzmUHPqSdY1dtgvW9IT221lAFsgnU2wfrRJHgt9gbZxCFrFxpYkd6D BRKzKCmHLuJi2RBe0yspxdBQUkKEoU3IhA5nuIqYiTJOfgX3d2CbQP8JaCTrpdI3VHTIDHIsgVU2 TvJwq7TDd1piisvFhrWtrVjLn32AQrgvcCxsNTYTgCXK1zRI14v1IvbiKFl7cbBaeVebZewlm3A+ W52vlstV+M2cG8ZZw8qScnPMRNowfl31RvlwdDvQVomWlcadCUnJertsJXogIBob+4xddLTMfx6G bTLI5SSlMIqD6yj1Nsli7sWbeOal82DhBWF6nSZBnMarzfOUbhmnb08JDUCNWTRz3fTD3AL7vMyN ZB3TIMst63IMVITHLCKZ6cE1L+1YE9a68REUJvwnKKDcU6GBea5JHe30fru3qhOdp8a1sW5F+QhN LAW0GBAYLhUYNEL+g9EAAp1j9WVHJMWo/cCBCGkYx7BM20k8m0cwkceW7bGF8AJc5Vhj5IZL7W6B XS9Z3cBJjnpcXIFWVcy29VNUVuesWvxXspFMsmE7AiRjPuEEvF/yOzmi9iriR8FsbvUyDBbxKJiG eEZuI8DRae1zrXxB+xZq+2rav7kD4eobG+1HTfc/lZKD+h3RwimLo8NED6t/J7RwFIDK2u9wN9mR vfzttvFHxfxdHM/tqqffqct/AQAA//8DAFBLAwQUAAYACAAAACEANvzSrt4AAAAIAQAADwAAAGRy cy9kb3ducmV2LnhtbEyPQUvDQBSE74L/YXmCN7tJGiWk2ZRS1FMRbAXp7TX7moRmd0N2m6T/3udJ j8MMM98U69l0YqTBt84qiBcRCLKV062tFXwd3p4yED6g1dg5Swpu5GFd3t8VmGs32U8a96EWXGJ9 jgqaEPpcSl81ZNAvXE+WvbMbDAaWQy31gBOXm04mUfQiDbaWFxrsadtQddlfjYL3CafNMn4dd5fz 9nY8PH9872JS6vFh3qxABJrDXxh+8RkdSmY6uavVXnQK0ijhpIIsBcH2MspYnxQkSZqCLAv5/0D5 AwAA//8DAFBLAQItABQABgAIAAAAIQC2gziS/gAAAOEBAAATAAAAAAAAAAAAAAAAAAAAAABbQ29u dGVudF9UeXBlc10ueG1sUEsBAi0AFAAGAAgAAAAhADj9If/WAAAAlAEAAAsAAAAAAAAAAAAAAAAA LwEAAF9yZWxzLy5yZWxzUEsBAi0AFAAGAAgAAAAhAIh7bx6JAwAAlgkAAA4AAAAAAAAAAAAAAAAA LgIAAGRycy9lMm9Eb2MueG1sUEsBAi0AFAAGAAgAAAAhADb80q7eAAAACAEAAA8AAAAAAAAAAAAA AAAA4wUAAGRycy9kb3ducmV2LnhtbFBLBQYAAAAABAAEAPMAAADuBgAAAAA= ">
                <v:shape id="Text Box 2966" o:spid="_x0000_s1864" type="#_x0000_t202" style="position:absolute;left:1990;top:9224;width:268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7,5cm = 0,075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2967" o:spid="_x0000_s1865" style="position:absolute;visibility:visible;mso-wrap-style:square" from="2057,10844" to="4201,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group>
            </w:pict>
          </mc:Fallback>
        </mc:AlternateContent>
      </w:r>
      <w:r w:rsidR="00455B9A" w:rsidRPr="006E6890">
        <w:rPr>
          <w:rFonts w:ascii="Times New Roman" w:hAnsi="Times New Roman"/>
          <w:sz w:val="26"/>
          <w:szCs w:val="26"/>
          <w:lang w:val="nl-NL"/>
        </w:rPr>
        <w:tab/>
        <w:t xml:space="preserve">Bài giải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w:t>
      </w:r>
      <w:r w:rsidR="00E36896" w:rsidRPr="006E6890">
        <w:rPr>
          <w:rFonts w:ascii="Times New Roman" w:hAnsi="Times New Roman"/>
          <w:sz w:val="26"/>
          <w:szCs w:val="26"/>
          <w:lang w:val="nl-NL"/>
        </w:rPr>
        <w:t xml:space="preserve">                              </w:t>
      </w:r>
      <w:r w:rsidRPr="006E6890">
        <w:rPr>
          <w:rFonts w:ascii="Times New Roman" w:hAnsi="Times New Roman"/>
          <w:sz w:val="26"/>
          <w:szCs w:val="26"/>
          <w:lang w:val="nl-NL"/>
        </w:rPr>
        <w:t>Khi thớt nổi, thể tích nước bị chiếm chỗ(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có</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trọng lượng bằng trọng lượng của thớt nên ta có</w:t>
      </w:r>
    </w:p>
    <w:p w:rsidR="00455B9A" w:rsidRPr="006E6890" w:rsidRDefault="00455B9A" w:rsidP="00455B9A">
      <w:pPr>
        <w:tabs>
          <w:tab w:val="left" w:pos="574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r w:rsidR="00E36896" w:rsidRPr="006E6890">
        <w:rPr>
          <w:rFonts w:ascii="Times New Roman" w:hAnsi="Times New Roman"/>
          <w:sz w:val="26"/>
          <w:szCs w:val="26"/>
          <w:lang w:val="nl-NL"/>
        </w:rPr>
        <w:t xml:space="preserve">                        </w:t>
      </w: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357" type="#_x0000_t75" style="width:16.6pt;height:11.85pt" o:ole="">
            <v:imagedata r:id="rId550" o:title=""/>
          </v:shape>
          <o:OLEObject Type="Embed" ProgID="Equation.DSMT4" ShapeID="_x0000_i1357" DrawAspect="Content" ObjectID="_1668161114" r:id="rId59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00E36896" w:rsidRPr="006E6890">
        <w:rPr>
          <w:rFonts w:ascii="Times New Roman" w:hAnsi="Times New Roman"/>
          <w:sz w:val="26"/>
          <w:szCs w:val="26"/>
          <w:vertAlign w:val="subscript"/>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Vì V = S.h là thể tích của thớt nên độ cao của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Phần thớt chìm trong nước là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80" w:dyaOrig="680">
          <v:shape id="_x0000_i1358" type="#_x0000_t75" style="width:204.15pt;height:34pt" o:ole="">
            <v:imagedata r:id="rId595" o:title=""/>
          </v:shape>
          <o:OLEObject Type="Embed" ProgID="Equation.DSMT4" ShapeID="_x0000_i1358" DrawAspect="Content" ObjectID="_1668161115" r:id="rId596"/>
        </w:objec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Sau khi thả thớt vào, nếu độ cao cảu nước trong vại là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thì thớt bắt đầu nổi được vậy thể tích nước ít nhất sẽ là:</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4,7.(1200 - 800) = 188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Trước khi thả thớt vào thì thể tích nước ấy trong vại có độ cao là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lastRenderedPageBreak/>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159" w:dyaOrig="720">
          <v:shape id="_x0000_i1359" type="#_x0000_t75" style="width:158.25pt;height:36.4pt" o:ole="">
            <v:imagedata r:id="rId597" o:title=""/>
          </v:shape>
          <o:OLEObject Type="Embed" ProgID="Equation.DSMT4" ShapeID="_x0000_i1359" DrawAspect="Content" ObjectID="_1668161116" r:id="rId598"/>
        </w:object>
      </w:r>
    </w:p>
    <w:p w:rsidR="00E36896" w:rsidRPr="006E6890" w:rsidRDefault="00E36896" w:rsidP="00455B9A">
      <w:pPr>
        <w:tabs>
          <w:tab w:val="left" w:pos="5745"/>
        </w:tabs>
        <w:rPr>
          <w:rFonts w:ascii="Times New Roman" w:hAnsi="Times New Roman"/>
          <w:sz w:val="26"/>
          <w:szCs w:val="26"/>
          <w:lang w:val="nl-NL"/>
        </w:rPr>
      </w:pPr>
    </w:p>
    <w:p w:rsidR="00E36896" w:rsidRPr="006E6890" w:rsidRDefault="00E36896" w:rsidP="00455B9A">
      <w:pPr>
        <w:tabs>
          <w:tab w:val="left" w:pos="5745"/>
        </w:tabs>
        <w:rPr>
          <w:rFonts w:ascii="Times New Roman" w:hAnsi="Times New Roman"/>
          <w:sz w:val="26"/>
          <w:szCs w:val="26"/>
          <w:lang w:val="nl-NL"/>
        </w:rPr>
      </w:pPr>
    </w:p>
    <w:p w:rsidR="00455B9A" w:rsidRPr="006E6890" w:rsidRDefault="00C43FA0" w:rsidP="00455B9A">
      <w:pPr>
        <w:tabs>
          <w:tab w:val="left" w:pos="57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5312" behindDoc="0" locked="0" layoutInCell="1" allowOverlap="1">
                <wp:simplePos x="0" y="0"/>
                <wp:positionH relativeFrom="column">
                  <wp:posOffset>4084320</wp:posOffset>
                </wp:positionH>
                <wp:positionV relativeFrom="paragraph">
                  <wp:posOffset>-114300</wp:posOffset>
                </wp:positionV>
                <wp:extent cx="2320925" cy="1485900"/>
                <wp:effectExtent l="0" t="0" r="0" b="13335"/>
                <wp:wrapNone/>
                <wp:docPr id="4" name="Group 2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925" cy="1485900"/>
                          <a:chOff x="7514" y="1304"/>
                          <a:chExt cx="3655" cy="2340"/>
                        </a:xfrm>
                      </wpg:grpSpPr>
                      <wps:wsp>
                        <wps:cNvPr id="5" name="Line 2906"/>
                        <wps:cNvCnPr/>
                        <wps:spPr bwMode="auto">
                          <a:xfrm>
                            <a:off x="7618" y="2024"/>
                            <a:ext cx="7"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907"/>
                        <wps:cNvCnPr/>
                        <wps:spPr bwMode="auto">
                          <a:xfrm>
                            <a:off x="7618" y="3644"/>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908"/>
                        <wps:cNvCnPr/>
                        <wps:spPr bwMode="auto">
                          <a:xfrm>
                            <a:off x="10633" y="20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909"/>
                        <wps:cNvCnPr/>
                        <wps:spPr bwMode="auto">
                          <a:xfrm>
                            <a:off x="8020"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910"/>
                        <wps:cNvCnPr/>
                        <wps:spPr bwMode="auto">
                          <a:xfrm>
                            <a:off x="8020"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911"/>
                        <wps:cNvCnPr/>
                        <wps:spPr bwMode="auto">
                          <a:xfrm>
                            <a:off x="9293"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912"/>
                        <wps:cNvSpPr>
                          <a:spLocks noChangeArrowheads="1"/>
                        </wps:cNvSpPr>
                        <wps:spPr bwMode="auto">
                          <a:xfrm>
                            <a:off x="7618" y="2384"/>
                            <a:ext cx="402"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2" name="Rectangle 2913"/>
                        <wps:cNvSpPr>
                          <a:spLocks noChangeArrowheads="1"/>
                        </wps:cNvSpPr>
                        <wps:spPr bwMode="auto">
                          <a:xfrm>
                            <a:off x="9293" y="2384"/>
                            <a:ext cx="1340"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3" name="Line 2914"/>
                        <wps:cNvCnPr/>
                        <wps:spPr bwMode="auto">
                          <a:xfrm>
                            <a:off x="7797"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Line 2915"/>
                        <wps:cNvCnPr/>
                        <wps:spPr bwMode="auto">
                          <a:xfrm>
                            <a:off x="7551"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2916"/>
                        <wps:cNvSpPr>
                          <a:spLocks noChangeArrowheads="1"/>
                        </wps:cNvSpPr>
                        <wps:spPr bwMode="auto">
                          <a:xfrm>
                            <a:off x="7618" y="1664"/>
                            <a:ext cx="335"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6" name="Line 2917"/>
                        <wps:cNvCnPr/>
                        <wps:spPr bwMode="auto">
                          <a:xfrm>
                            <a:off x="9963"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Line 2918"/>
                        <wps:cNvCnPr/>
                        <wps:spPr bwMode="auto">
                          <a:xfrm>
                            <a:off x="9762"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919"/>
                        <wps:cNvCnPr/>
                        <wps:spPr bwMode="auto">
                          <a:xfrm>
                            <a:off x="9293" y="274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9" name="Line 2920"/>
                        <wps:cNvCnPr/>
                        <wps:spPr bwMode="auto">
                          <a:xfrm>
                            <a:off x="9293" y="292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 name="Line 2921"/>
                        <wps:cNvCnPr/>
                        <wps:spPr bwMode="auto">
                          <a:xfrm>
                            <a:off x="9300" y="310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 name="Line 2922"/>
                        <wps:cNvCnPr/>
                        <wps:spPr bwMode="auto">
                          <a:xfrm>
                            <a:off x="9293" y="328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2" name="Line 2923"/>
                        <wps:cNvCnPr/>
                        <wps:spPr bwMode="auto">
                          <a:xfrm>
                            <a:off x="9293" y="346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3" name="Line 2924"/>
                        <wps:cNvCnPr/>
                        <wps:spPr bwMode="auto">
                          <a:xfrm>
                            <a:off x="7618" y="274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4" name="Line 2925"/>
                        <wps:cNvCnPr/>
                        <wps:spPr bwMode="auto">
                          <a:xfrm>
                            <a:off x="7618" y="292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5" name="Line 2926"/>
                        <wps:cNvCnPr/>
                        <wps:spPr bwMode="auto">
                          <a:xfrm>
                            <a:off x="7618" y="310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6" name="Line 2927"/>
                        <wps:cNvCnPr/>
                        <wps:spPr bwMode="auto">
                          <a:xfrm>
                            <a:off x="7618" y="328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7" name="Line 2928"/>
                        <wps:cNvCnPr/>
                        <wps:spPr bwMode="auto">
                          <a:xfrm>
                            <a:off x="7618" y="346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8" name="Line 2929"/>
                        <wps:cNvCnPr/>
                        <wps:spPr bwMode="auto">
                          <a:xfrm>
                            <a:off x="7618" y="3569"/>
                            <a:ext cx="301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 name="Text Box 2930"/>
                        <wps:cNvSpPr txBox="1">
                          <a:spLocks noChangeArrowheads="1"/>
                        </wps:cNvSpPr>
                        <wps:spPr bwMode="auto">
                          <a:xfrm>
                            <a:off x="7937" y="1616"/>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0" name="Text Box 2931"/>
                        <wps:cNvSpPr txBox="1">
                          <a:spLocks noChangeArrowheads="1"/>
                        </wps:cNvSpPr>
                        <wps:spPr bwMode="auto">
                          <a:xfrm>
                            <a:off x="10097" y="166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1" name="Text Box 2932"/>
                        <wps:cNvSpPr txBox="1">
                          <a:spLocks noChangeArrowheads="1"/>
                        </wps:cNvSpPr>
                        <wps:spPr bwMode="auto">
                          <a:xfrm>
                            <a:off x="7514" y="1304"/>
                            <a:ext cx="60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32" name="Text Box 2933"/>
                        <wps:cNvSpPr txBox="1">
                          <a:spLocks noChangeArrowheads="1"/>
                        </wps:cNvSpPr>
                        <wps:spPr bwMode="auto">
                          <a:xfrm>
                            <a:off x="7908" y="2219"/>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3" name="Text Box 2934"/>
                        <wps:cNvSpPr txBox="1">
                          <a:spLocks noChangeArrowheads="1"/>
                        </wps:cNvSpPr>
                        <wps:spPr bwMode="auto">
                          <a:xfrm>
                            <a:off x="10566" y="220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5" o:spid="_x0000_s1866" style="position:absolute;margin-left:321.6pt;margin-top:-9pt;width:182.75pt;height:117pt;z-index:251725312" coordorigin="7514,1304" coordsize="3655,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r0nfHQcAAFRUAAAOAAAAZHJzL2Uyb0RvYy54bWzsXF1zozYUfe9M/wPDu2MkPmw86+xk7Xin M9s2093+AAWwzRQjKkjs7U7/e68ECJAdZ2MSN23kBxsMlvVxuFfn3iO9e7/bJMZ9xPKYplMTXVim EaUBDeN0NTV//7IYjE0jL0gakoSm0dT8GuXm+8sff3i3zSYRpmuahBEzoJA0n2yzqbkuimwyHObB OtqQ/IJmUQoXl5RtSAGnbDUMGdlC6ZtkiC3LG24pCzNGgyjP4dt5edG8FOUvl1FQ/Lpc5lFhJFMT 6laIdybeb/n78PIdmawYydZxUFWDnFCLDYlT+FNZ1JwUxLhj8V5RmzhgNKfL4iKgmyFdLuMgEm2A 1iBLac1HRu8y0ZbVZLvKZDdB1yr9dHKxwS/3N8yIw6npmEZKNjBE4l8N7Fsu751ttprATR9Z9jm7 YWUT4fATDf7I4fJQvc7PV+XNxu32ZxpCieSuoKJ3dku24UVAu42dGISvchCiXWEE8CW2seVj1zQC uIacsetb1TAFaxhL/ruRi6C2/LJtOeUQBuvr6ve251Y/xrYjfjkkk/KPRWWryvGWAeTyplfzfr36 eU2ySAxWzjus6lWoStmrn+I04p3qlZ0q7pmlN0x0cT7JoXMf7a+Rh+BxgnZjC1ftrnttVPWXh7tN JpOM5cXHiG4MfjA1E6iHGAty/ykv+Ag2t/ChSekiThL4nkyS1NhOTd+FweCnOU3ikF8UJ2x1O0uY cU/4gyVevGFQWOc2AHAaisLWEQmvq+OCxEl5DPcnKS8P2gHVqY7KJ+ebb/nX4+uxM3Cwdz1wrPl8 cLWYOQNvgUbu3J7PZnP0N68acibrOAyjlNeufoqR833jWdmT8vmTz7HshmG3dNFEqGz9KSoNuCpH sATVLQ2/ioEV3wPEzoQ1T8Xa6DmwZnuOgjXbQtUTprEmHBdA5K1hDexN166Ne2ANWZ5tP2DYwGkL R6AN29s1bOD0umDze4BtbIGLPOxEa6w5yryh8ZDaiV4cnGr+f5yor2ANCR/HHTxM6p46YZNYsx1P caIIj8DkcdOmnehbdaKAra5hQ6iHYfOx/5gT1Ybt7TpRwFYFtt8gKkLSVcL5KMItxNUMPy/pvZHS 2RpujK4Yo1tO4IAiC4QKYgP2sPxBzX6ewF/tsWIOHQtXE73xI/aQQe2PEdgO/8y/j6Y+A9PdxAUE spJ4MzXHkg6TyVHaq/DGYne7E6EYXM4/eL+WXNJgFKg7WAuItMHBmrK/TGMLUaupmf95R1hkGslP KYyOj/gjbhTixHFHfKrD2ldu21dIGkBRU7MwjfJwVpShsbuMxas1/BMSPZ3SK4jgLGMRLmhqBRyY n5yP4AJYD0HYPiOEGyO7B2HEw00lWdEYNrEjfZnGcCsgiMBHd8gMhDIhQMYfpBMmmKORD0ycR0LH apSmwqL77FwGQWTY0hHBOt5YRwLrz9cUEeRh8i7Yqpj+aWBzXZhDHASb4wFv0mTmLUefeUy4xFpn ftnOd5xtfok8lW7bdhWyRi/nmxfixa25mgZ5dfNLOevXvrntm9UMCuqTQfF9r+Tj2jfrbN1+Zhiw pfjmPikUf+QBOdK+WWeGD6kQuGygOw/sk0FpOPBIJR0NB34kinNeGQKXPsxJvi7lCiEczWnBHTWZ aIXCOQM4anYF4lOnk98Gh74qh9E41EoZIQg8rMriYdGOPcQyWHVCEMa3QaHGfa+NajlaLcvSONQ4 PIZDmZOp5IFYErNTcFgnAG2splc0DjUOj+FQJlZqHLZzKk9VPUi/fED1IHMken6oFayQRKjyHpVa GqvJkXJed2pyRMql93iKTDdrGGoY7sNQTZuAAv50mtKo9vdoioah1vPzZUsPsBSZUam9cjuZ8lSv LGG4z1I0DDUMj8BQzYrgPlmRBoZ7JEXDUMPwCAzVfAnuky9pYLinzNYw1DA8AkM1lYL7pFIaGLqg oBEJiTp0+EpX2elUCmejfLnuv7vYE2BXhbC/cMR8oDtQc9vtdApX2xjFDq7UOt4X03X7dqVC9JCY oor1vGI1t2cBpefCMNcRISVQxtSLwJWFyY/puuWK3HrJsPzi1S4ifliK/pBU6MHVxmWPih0FvoFo 37E+YH+w8MajgbNw3IE/ssYDC/kffM9yfGe+6K6LFvyh3GShx1rV3qvBn6iRl8u6efVreWX9eUhm 2RLQy/ilFji1BE5gHw4YjXbu63xGA1lWrV3eU+tpq3FwnwVtNb5jZU0fqyGl+NpqtK2GzFK2pxrt TOX5rMaBrV/qCXNjNFzBDPVUQ2zOoo3GCxsNmRvQRqNtNGRKuW005LSsWjx6Ln5iVfsmYaSw7MZo aH7S2tFJG40XNhoyk6ONRttoyPx/22jIWdlZjQayXA8yHxC6wFiV9WmrofmJ3ArvjFENmXj7r1gN 2CBAbF0pojbVNpt8b8z2ORy3NwO9/AcAAP//AwBQSwMEFAAGAAgAAAAhAJL8hkviAAAADAEAAA8A AABkcnMvZG93bnJldi54bWxMj8FqwzAQRO+F/oPYQm+JJKd1jWM5hND2FApNCiU3xd7YJtbKWIrt /H2VU3Nc9jHzJltNpmUD9q6xpEDOBTCkwpYNVQp+9h+zBJjzmkrdWkIFV3Swyh8fMp2WdqRvHHa+ YiGEXKoV1N53KeeuqNFoN7cdUvidbG+0D2df8bLXYwg3LY+EiLnRDYWGWne4qbE47y5Gweeox/VC vg/b82lzPexfv363EpV6fprWS2AeJ/8Pw00/qEMenI72QqVjrYL4ZREFVMFMJmHUjRAieQN2VBDJ WADPM34/Iv8DAAD//wMAUEsBAi0AFAAGAAgAAAAhALaDOJL+AAAA4QEAABMAAAAAAAAAAAAAAAAA AAAAAFtDb250ZW50X1R5cGVzXS54bWxQSwECLQAUAAYACAAAACEAOP0h/9YAAACUAQAACwAAAAAA AAAAAAAAAAAvAQAAX3JlbHMvLnJlbHNQSwECLQAUAAYACAAAACEAna9J3x0HAABUVAAADgAAAAAA AAAAAAAAAAAuAgAAZHJzL2Uyb0RvYy54bWxQSwECLQAUAAYACAAAACEAkvyGS+IAAAAMAQAADwAA AAAAAAAAAAAAAAB3CQAAZHJzL2Rvd25yZXYueG1sUEsFBgAAAAAEAAQA8wAAAIYKAAAAAA== ">
                <v:line id="Line 2906" o:spid="_x0000_s1867" style="position:absolute;visibility:visible;mso-wrap-style:square" from="7618,2024" to="7625,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2907" o:spid="_x0000_s1868" style="position:absolute;visibility:visible;mso-wrap-style:square" from="7618,3644" to="1063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2908" o:spid="_x0000_s1869" style="position:absolute;visibility:visible;mso-wrap-style:square" from="10633,2024" to="1063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2909" o:spid="_x0000_s1870" style="position:absolute;visibility:visible;mso-wrap-style:square" from="8020,2024" to="8020,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line id="Line 2910" o:spid="_x0000_s1871" style="position:absolute;visibility:visible;mso-wrap-style:square" from="8020,3464" to="9293,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2911" o:spid="_x0000_s1872" style="position:absolute;visibility:visible;mso-wrap-style:square" from="9293,2024" to="9293,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rect id="Rectangle 2912" o:spid="_x0000_s1873" style="position:absolute;left:7618;top:2384;width:40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OHILwA AADbAAAADwAAAGRycy9kb3ducmV2LnhtbERPSwrCMBDdC94hjOBGNNWFSDWKCoK4EasHGJrpB5tJ aaKtnt4Igrt5vO+sNp2pxJMaV1pWMJ1EIIhTq0vOFdyuh/EChPPIGivLpOBFDjbrfm+FsbYtX+iZ +FyEEHYxKii8r2MpXVqQQTexNXHgMtsY9AE2udQNtiHcVHIWRXNpsOTQUGBN+4LSe/IwCnZtW2bn d8KjU77rTjM8XNFXSg0H3XYJwlPn/+Kf+6jD/Cl8fwkHyPUHAAD//wMAUEsBAi0AFAAGAAgAAAAh APD3irv9AAAA4gEAABMAAAAAAAAAAAAAAAAAAAAAAFtDb250ZW50X1R5cGVzXS54bWxQSwECLQAU AAYACAAAACEAMd1fYdIAAACPAQAACwAAAAAAAAAAAAAAAAAuAQAAX3JlbHMvLnJlbHNQSwECLQAU AAYACAAAACEAMy8FnkEAAAA5AAAAEAAAAAAAAAAAAAAAAAApAgAAZHJzL3NoYXBleG1sLnhtbFBL AQItABQABgAIAAAAIQA4Q4cgvAAAANsAAAAPAAAAAAAAAAAAAAAAAJgCAABkcnMvZG93bnJldi54 bWxQSwUGAAAAAAQABAD1AAAAgQMAAAAA " fillcolor="black">
                  <v:textbox>
                    <w:txbxContent>
                      <w:p w:rsidR="006E6890" w:rsidRPr="006E6890" w:rsidRDefault="006E6890">
                        <w:pPr>
                          <w:rPr>
                            <w:rFonts w:ascii="Times New Roman" w:hAnsi="Times New Roman"/>
                            <w:lang w:val="nl-NL"/>
                          </w:rPr>
                        </w:pPr>
                      </w:p>
                    </w:txbxContent>
                  </v:textbox>
                </v:rect>
                <v:rect id="Rectangle 2913" o:spid="_x0000_s1874" style="position:absolute;left:9293;top:2384;width:13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EZV70A AADbAAAADwAAAGRycy9kb3ducmV2LnhtbERPSwrCMBDdC94hjOBGNLULkWoUFQRxI1YPMDRjW2wm pYm2enojCO7m8b6zXHemEk9qXGlZwXQSgSDOrC45V3C97MdzEM4ja6wsk4IXOViv+r0lJtq2fKZn 6nMRQtglqKDwvk6kdFlBBt3E1sSBu9nGoA+wyaVusA3hppJxFM2kwZJDQ4E17QrK7unDKNi2bXk7 vVMeHfNtd4xxf0FfKTUcdJsFCE+d/4t/7oMO82P4/hIOkKsPAAAA//8DAFBLAQItABQABgAIAAAA IQDw94q7/QAAAOIBAAATAAAAAAAAAAAAAAAAAAAAAABbQ29udGVudF9UeXBlc10ueG1sUEsBAi0A FAAGAAgAAAAhADHdX2HSAAAAjwEAAAsAAAAAAAAAAAAAAAAALgEAAF9yZWxzLy5yZWxzUEsBAi0A FAAGAAgAAAAhADMvBZ5BAAAAOQAAABAAAAAAAAAAAAAAAAAAKQIAAGRycy9zaGFwZXhtbC54bWxQ SwECLQAUAAYACAAAACEAyJEZV70AAADbAAAADwAAAAAAAAAAAAAAAACYAgAAZHJzL2Rvd25yZXYu eG1sUEsFBgAAAAAEAAQA9QAAAIIDAAAAAA== " fillcolor="black">
                  <v:textbox>
                    <w:txbxContent>
                      <w:p w:rsidR="006E6890" w:rsidRPr="006E6890" w:rsidRDefault="006E6890">
                        <w:pPr>
                          <w:rPr>
                            <w:rFonts w:ascii="Times New Roman" w:hAnsi="Times New Roman"/>
                            <w:lang w:val="nl-NL"/>
                          </w:rPr>
                        </w:pPr>
                      </w:p>
                    </w:txbxContent>
                  </v:textbox>
                </v:rect>
                <v:line id="Line 2914" o:spid="_x0000_s1875" style="position:absolute;visibility:visible;mso-wrap-style:square" from="7797,1844" to="7797,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KGcEAAADbAAAADwAAAGRycy9kb3ducmV2LnhtbERPS2vCQBC+C/6HZQRvurFCkdSNlIJV vDUWobchO3k02dm4u9H477uFQm/z8T1nuxtNJ27kfGNZwWqZgCAurG64UvB53i82IHxA1thZJgUP 8rDLppMtptre+YNueahEDGGfooI6hD6V0hc1GfRL2xNHrrTOYIjQVVI7vMdw08mnJHmWBhuODTX2 9FZT0eaDUXAZcv76bveuw+H9cCgv19avT0rNZ+PrC4hAY/gX/7mPOs5fw+8v8QCZ/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94oZwQAAANsAAAAPAAAAAAAAAAAAAAAA AKECAABkcnMvZG93bnJldi54bWxQSwUGAAAAAAQABAD5AAAAjwMAAAAA " strokeweight="1.5pt"/>
                <v:line id="Line 2915" o:spid="_x0000_s1876" style="position:absolute;visibility:visible;mso-wrap-style:square" from="7551,1844" to="8020,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rect id="Rectangle 2916" o:spid="_x0000_s1877" style="position:absolute;left:7618;top:1664;width:33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juBsEA AADbAAAADwAAAGRycy9kb3ducmV2LnhtbERPTYvCMBC9C/6HMMLeNNVlZa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IrY7gbBAAAA2wAAAA8AAAAAAAAAAAAAAAAAmAIAAGRycy9kb3du cmV2LnhtbFBLBQYAAAAABAAEAPUAAACGAwAAAAA= ">
                  <v:textbox>
                    <w:txbxContent>
                      <w:p w:rsidR="006E6890" w:rsidRPr="006E6890" w:rsidRDefault="006E6890">
                        <w:pPr>
                          <w:rPr>
                            <w:rFonts w:ascii="Times New Roman" w:hAnsi="Times New Roman"/>
                            <w:lang w:val="nl-NL"/>
                          </w:rPr>
                        </w:pPr>
                      </w:p>
                    </w:txbxContent>
                  </v:textbox>
                </v:rect>
                <v:line id="Line 2917" o:spid="_x0000_s1878" style="position:absolute;visibility:visible;mso-wrap-style:square" from="9963,1844" to="9963,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ApgcEAAADbAAAADwAAAGRycy9kb3ducmV2LnhtbERPTWvCQBC9F/wPywje6sYKUqKriGAV b00l4G3IjklMdjbubjT9991Cobd5vM9ZbQbTigc5X1tWMJsmIIgLq2suFZy/9q/vIHxA1thaJgXf 5GGzHr2sMNX2yZ/0yEIpYgj7FBVUIXSplL6oyKCf2o44clfrDIYIXSm1w2cMN618S5KFNFhzbKiw o11FRZP1RkHeZ3y5NXvXYv9xOFzze+PnJ6Um42G7BBFoCP/iP/dRx/kL+P0lHiDX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gCmBwQAAANsAAAAPAAAAAAAAAAAAAAAA AKECAABkcnMvZG93bnJldi54bWxQSwUGAAAAAAQABAD5AAAAjwMAAAAA " strokeweight="1.5pt"/>
                <v:line id="Line 2918" o:spid="_x0000_s1879" style="position:absolute;visibility:visible;mso-wrap-style:square" from="9762,1844" to="10231,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2919" o:spid="_x0000_s1880" style="position:absolute;visibility:visible;mso-wrap-style:square" from="9293,2744" to="10633,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6xQ8UAAADbAAAADwAAAGRycy9kb3ducmV2LnhtbESPQU/CQBCF7yT8h82QeJOtRAipLAQx JHJDxKi3sTu2jd3ZsrvQ+u+dgwm3mbw3732zWPWuURcKsfZs4G6cgSIuvK25NHB83d7OQcWEbLHx TAZ+KcJqORwsMLe+4xe6HFKpJIRjjgaqlNpc61hU5DCOfUss2rcPDpOsodQ2YCfhrtGTLJtphzVL Q4UtbSoqfg5nZ6D46Nb34d1uZ/uvt8dTePo8ddOdMTejfv0AKlGfrub/62cr+AIrv8gAe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6xQ8UAAADbAAAADwAAAAAAAAAA AAAAAAChAgAAZHJzL2Rvd25yZXYueG1sUEsFBgAAAAAEAAQA+QAAAJMDAAAAAA== ">
                  <v:stroke dashstyle="dashDot"/>
                </v:line>
                <v:line id="Line 2920" o:spid="_x0000_s1881" style="position:absolute;visibility:visible;mso-wrap-style:square" from="9293,2924" to="10633,2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IU2MMAAADbAAAADwAAAGRycy9kb3ducmV2LnhtbERPTWsCMRC9F/wPYYTeatZSxa5G0RZB b1UrtrdxM+4ubiZrkrrbf28KQm/zeJ8zmbWmEldyvrSsoN9LQBBnVpecK/jcLZ9GIHxA1lhZJgW/ 5GE27TxMMNW24Q1dtyEXMYR9igqKEOpUSp8VZND3bE0cuZN1BkOELpfaYRPDTSWfk2QoDZYcGwqs 6a2g7Lz9MQqyr2b+4g56Ofw47hcX9/59aQZrpR677XwMIlAb/sV390rH+a/w90s8QE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aCFNjDAAAA2wAAAA8AAAAAAAAAAAAA AAAAoQIAAGRycy9kb3ducmV2LnhtbFBLBQYAAAAABAAEAPkAAACRAwAAAAA= ">
                  <v:stroke dashstyle="dashDot"/>
                </v:line>
                <v:line id="Line 2921" o:spid="_x0000_s1882" style="position:absolute;visibility:visible;mso-wrap-style:square" from="9300,3104" to="10640,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R3+MIAAADbAAAADwAAAGRycy9kb3ducmV2LnhtbERPz2vCMBS+C/sfwht403RFZXRGqYrg buo2dLe35q0ta15qktnuv18OgseP7/d82ZtGXMn52rKCp3ECgriwuuZSwfvbdvQMwgdkjY1lUvBH HpaLh8EcM207PtD1GEoRQ9hnqKAKoc2k9EVFBv3YtsSR+7bOYIjQlVI77GK4aWSaJDNpsObYUGFL 64qKn+OvUVCcu3ziTno72399rC5u83nppq9KDR/7/AVEoD7cxTf3TitI4/r4Jf4Aufg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dR3+MIAAADbAAAADwAAAAAAAAAAAAAA AAChAgAAZHJzL2Rvd25yZXYueG1sUEsFBgAAAAAEAAQA+QAAAJADAAAAAA== ">
                  <v:stroke dashstyle="dashDot"/>
                </v:line>
                <v:line id="Line 2922" o:spid="_x0000_s1883" style="position:absolute;visibility:visible;mso-wrap-style:square" from="9293,3284" to="10633,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jSY8UAAADbAAAADwAAAGRycy9kb3ducmV2LnhtbESPT2sCMRTE70K/Q3gFb5pVrJStUfyD YG/Wtmhvr5vX3cXNy5pEd/32jSB4HGbmN8xk1ppKXMj50rKCQT8BQZxZXXKu4Otz3XsF4QOyxsoy KbiSh9n0qTPBVNuGP+iyC7mIEPYpKihCqFMpfVaQQd+3NXH0/qwzGKJ0udQOmwg3lRwmyVgaLDku FFjTsqDsuDsbBdmhmY/cXq/H29/vxcmtfk7Ny7tS3ed2/gYiUBse4Xt7oxUMB3D7En+AnP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pjSY8UAAADbAAAADwAAAAAAAAAA AAAAAAChAgAAZHJzL2Rvd25yZXYueG1sUEsFBgAAAAAEAAQA+QAAAJMDAAAAAA== ">
                  <v:stroke dashstyle="dashDot"/>
                </v:line>
                <v:line id="Line 2923" o:spid="_x0000_s1884" style="position:absolute;visibility:visible;mso-wrap-style:square" from="9293,3464" to="10633,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pMFMUAAADbAAAADwAAAGRycy9kb3ducmV2LnhtbESPQWvCQBSE74X+h+UVetONoYpEV7Et gt5aq6i3Z/aZhGbfxt3VpP++WxB6HGbmG2Y670wtbuR8ZVnBoJ+AIM6trrhQsP1a9sYgfEDWWFsm BT/kYT57fJhipm3Ln3TbhEJECPsMFZQhNJmUPi/JoO/bhjh6Z+sMhihdIbXDNsJNLdMkGUmDFceF Eht6Kyn/3lyNgvzQLl7cXi9HH6fd68W9Hy/tcK3U81O3mIAI1IX/8L290grSFP6+xB8gZ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kpMFMUAAADbAAAADwAAAAAAAAAA AAAAAAChAgAAZHJzL2Rvd25yZXYueG1sUEsFBgAAAAAEAAQA+QAAAJMDAAAAAA== ">
                  <v:stroke dashstyle="dashDot"/>
                </v:line>
                <v:line id="Line 2924" o:spid="_x0000_s1885" style="position:absolute;visibility:visible;mso-wrap-style:square" from="7618,2744" to="8020,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bpj8YAAADbAAAADwAAAGRycy9kb3ducmV2LnhtbESPT2sCMRTE7wW/Q3hCbzXrn4psjWIr Qr2prWhvr5vX3cXNy5qk7vrtG0HocZiZ3zDTeWsqcSHnS8sK+r0EBHFmdcm5gs+P1dMEhA/IGivL pOBKHuazzsMUU20b3tJlF3IRIexTVFCEUKdS+qwgg75na+Lo/VhnMETpcqkdNhFuKjlIkrE0WHJc KLCmt4Ky0+7XKMiOzWLkDno13nzvX89u+XVuntdKPXbbxQuIQG34D9/b71rBYAi3L/EH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G6Y/GAAAA2wAAAA8AAAAAAAAA AAAAAAAAoQIAAGRycy9kb3ducmV2LnhtbFBLBQYAAAAABAAEAPkAAACUAwAAAAA= ">
                  <v:stroke dashstyle="dashDot"/>
                </v:line>
                <v:line id="Line 2925" o:spid="_x0000_s1886" style="position:absolute;visibility:visible;mso-wrap-style:square" from="7618,2924" to="8020,2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9x+8UAAADbAAAADwAAAGRycy9kb3ducmV2LnhtbESPQWsCMRSE74X+h/CE3jSrqJTVKLZF qLdqFfX23Dx3l25e1iR1t//eCEKPw8x8w0znranElZwvLSvo9xIQxJnVJecKtt/L7isIH5A1VpZJ wR95mM+en6aYatvwmq6bkIsIYZ+igiKEOpXSZwUZ9D1bE0fvbJ3BEKXLpXbYRLip5CBJxtJgyXGh wJreC8p+Nr9GQXZoFkO318vx12n3dnEfx0szWin10mkXExCB2vAffrQ/tYLBEO5f4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u9x+8UAAADbAAAADwAAAAAAAAAA AAAAAAChAgAAZHJzL2Rvd25yZXYueG1sUEsFBgAAAAAEAAQA+QAAAJMDAAAAAA== ">
                  <v:stroke dashstyle="dashDot"/>
                </v:line>
                <v:line id="Line 2926" o:spid="_x0000_s1887" style="position:absolute;visibility:visible;mso-wrap-style:square" from="7618,3104" to="8020,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PUYMUAAADbAAAADwAAAGRycy9kb3ducmV2LnhtbESPT2sCMRTE7wW/Q3iCt5pVqsjWKLZF sDf/0vb23Dx3Fzcva5K667c3QqHHYWZ+w0znranElZwvLSsY9BMQxJnVJecK9rvl8wSED8gaK8uk 4EYe5rPO0xRTbRve0HUbchEh7FNUUIRQp1L6rCCDvm9r4uidrDMYonS51A6bCDeVHCbJWBosOS4U WNN7Qdl5+2sUZN/N4sV96eV4fTy8XdzHz6UZfSrV67aLVxCB2vAf/muvtILhCB5f4g+Qs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aPUYMUAAADbAAAADwAAAAAAAAAA AAAAAAChAgAAZHJzL2Rvd25yZXYueG1sUEsFBgAAAAAEAAQA+QAAAJMDAAAAAA== ">
                  <v:stroke dashstyle="dashDot"/>
                </v:line>
                <v:line id="Line 2927" o:spid="_x0000_s1888" style="position:absolute;visibility:visible;mso-wrap-style:square" from="7618,3284" to="8020,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FKF8UAAADbAAAADwAAAGRycy9kb3ducmV2LnhtbESPT2vCQBTE7wW/w/IEb3VTsaFEV/EP gr2pbam9vWZfk2D2bdxdTfz2bqHQ4zAzv2Gm887U4krOV5YVPA0TEMS51RUXCt7fNo8vIHxA1lhb JgU38jCf9R6mmGnb8p6uh1CICGGfoYIyhCaT0uclGfRD2xBH78c6gyFKV0jtsI1wU8tRkqTSYMVx ocSGViXlp8PFKMiP7WLsPvUm3X1/LM9u/XVun1+VGvS7xQREoC78h//aW61glMLv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FKF8UAAADbAAAADwAAAAAAAAAA AAAAAAChAgAAZHJzL2Rvd25yZXYueG1sUEsFBgAAAAAEAAQA+QAAAJMDAAAAAA== ">
                  <v:stroke dashstyle="dashDot"/>
                </v:line>
                <v:line id="Line 2928" o:spid="_x0000_s1889" style="position:absolute;visibility:visible;mso-wrap-style:square" from="7618,3464" to="8020,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3vjMYAAADbAAAADwAAAGRycy9kb3ducmV2LnhtbESPT2sCMRTE70K/Q3iCt5pVrC1bo9iK YG/1T2l7e26eu0s3L2sS3fXbG6HgcZiZ3zCTWWsqcSbnS8sKBv0EBHFmdcm5gt12+fgCwgdkjZVl UnAhD7PpQ2eCqbYNr+m8CbmIEPYpKihCqFMpfVaQQd+3NXH0DtYZDFG6XGqHTYSbSg6TZCwNlhwX CqzpvaDsb3MyCrKfZj5y33o5/tx/vR3d4vfYPH0o1eu281cQgdpwD/+3V1rB8BluX+IPkN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Y974zGAAAA2wAAAA8AAAAAAAAA AAAAAAAAoQIAAGRycy9kb3ducmV2LnhtbFBLBQYAAAAABAAEAPkAAACUAwAAAAA= ">
                  <v:stroke dashstyle="dashDot"/>
                </v:line>
                <v:line id="Line 2929" o:spid="_x0000_s1890" style="position:absolute;visibility:visible;mso-wrap-style:square" from="7618,3569" to="10633,3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J7/sIAAADbAAAADwAAAGRycy9kb3ducmV2LnhtbERPz2vCMBS+C/sfwht403RFZXRGqYrg buo2dLe35q0ta15qktnuv18OgseP7/d82ZtGXMn52rKCp3ECgriwuuZSwfvbdvQMwgdkjY1lUvBH HpaLh8EcM207PtD1GEoRQ9hnqKAKoc2k9EVFBv3YtsSR+7bOYIjQlVI77GK4aWSaJDNpsObYUGFL 64qKn+OvUVCcu3ziTno72399rC5u83nppq9KDR/7/AVEoD7cxTf3TitI49j4Jf4Aufg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6J7/sIAAADbAAAADwAAAAAAAAAAAAAA AAChAgAAZHJzL2Rvd25yZXYueG1sUEsFBgAAAAAEAAQA+QAAAJADAAAAAA== ">
                  <v:stroke dashstyle="dashDot"/>
                </v:line>
                <v:shape id="Text Box 2930" o:spid="_x0000_s1891" type="#_x0000_t202" style="position:absolute;left:7937;top:1616;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v:textbox>
                </v:shape>
                <v:shape id="Text Box 2931" o:spid="_x0000_s1892" type="#_x0000_t202" style="position:absolute;left:10097;top:1664;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v:textbox>
                </v:shape>
                <v:shape id="Text Box 2932" o:spid="_x0000_s1893" type="#_x0000_t202" style="position:absolute;left:7514;top:1304;width:603;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p>
                    </w:txbxContent>
                  </v:textbox>
                </v:shape>
                <v:shape id="Text Box 2933" o:spid="_x0000_s1894" type="#_x0000_t202" style="position:absolute;left:7908;top:2219;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934" o:spid="_x0000_s1895" type="#_x0000_t202" style="position:absolute;left:10566;top:2204;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group>
            </w:pict>
          </mc:Fallback>
        </mc:AlternateContent>
      </w:r>
      <w:r w:rsidR="00455B9A" w:rsidRPr="006E6890">
        <w:rPr>
          <w:rFonts w:ascii="Times New Roman" w:hAnsi="Times New Roman"/>
          <w:sz w:val="26"/>
          <w:szCs w:val="26"/>
          <w:lang w:val="nl-NL"/>
        </w:rPr>
        <w:t xml:space="preserve">III: Bài tập về nhà </w:t>
      </w:r>
      <w:r w:rsidR="00455B9A" w:rsidRPr="006E6890">
        <w:rPr>
          <w:rFonts w:ascii="Times New Roman" w:hAnsi="Times New Roman"/>
          <w:sz w:val="26"/>
          <w:szCs w:val="26"/>
          <w:lang w:val="nl-NL"/>
        </w:rPr>
        <w:tab/>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Hai bình thông nhau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0cm</w:t>
      </w:r>
      <w:r w:rsidRPr="006E6890">
        <w:rPr>
          <w:rFonts w:ascii="Times New Roman" w:hAnsi="Times New Roman"/>
          <w:sz w:val="26"/>
          <w:szCs w:val="26"/>
          <w:vertAlign w:val="superscript"/>
          <w:lang w:val="nl-NL"/>
        </w:rPr>
        <w:t xml:space="preserve">2 </w:t>
      </w:r>
      <w:r w:rsidRPr="006E6890">
        <w:rPr>
          <w:rFonts w:ascii="Times New Roman" w:hAnsi="Times New Roman"/>
          <w:sz w:val="26"/>
          <w:szCs w:val="26"/>
          <w:lang w:val="nl-NL"/>
        </w:rPr>
        <w:t xml:space="preserve">chứa nước và được đậy bằng 2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vẽ)có khối lượng không đáng kể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a)Đặt lên đĩa Đ</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ột vật m có khối </w:t>
      </w:r>
    </w:p>
    <w:p w:rsidR="00E36896"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lượng 420g. Hỏi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bị đẩy lên cao thêm bao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nhiêu xentimét</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b)Để 2 pít tông vẫn ngang  bằng nhau, phải đặt lên đĩa Đ</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có khối lượng bằng bao nhiêu</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c) Nếu đặt vật m lên đĩa Đ</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bị đẩy lên cao thêm bao nhiêu xentimét?</w:t>
      </w:r>
    </w:p>
    <w:p w:rsidR="00921205" w:rsidRDefault="00921205" w:rsidP="00921205">
      <w:pPr>
        <w:jc w:val="center"/>
        <w:rPr>
          <w:rFonts w:ascii="Times New Roman" w:hAnsi="Times New Roman"/>
          <w:sz w:val="26"/>
          <w:szCs w:val="26"/>
          <w:lang w:val="nl-NL"/>
        </w:rPr>
      </w:pP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I: Chữa bài về nhà</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30432" behindDoc="0" locked="0" layoutInCell="1" allowOverlap="1">
                <wp:simplePos x="0" y="0"/>
                <wp:positionH relativeFrom="column">
                  <wp:posOffset>0</wp:posOffset>
                </wp:positionH>
                <wp:positionV relativeFrom="paragraph">
                  <wp:posOffset>193040</wp:posOffset>
                </wp:positionV>
                <wp:extent cx="2510155" cy="914400"/>
                <wp:effectExtent l="0" t="0" r="0" b="635"/>
                <wp:wrapNone/>
                <wp:docPr id="1" name="Group 2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914400"/>
                          <a:chOff x="1588" y="4184"/>
                          <a:chExt cx="3953" cy="1440"/>
                        </a:xfrm>
                      </wpg:grpSpPr>
                      <wps:wsp>
                        <wps:cNvPr id="2" name="Text Box 2969"/>
                        <wps:cNvSpPr txBox="1">
                          <a:spLocks noChangeArrowheads="1"/>
                        </wps:cNvSpPr>
                        <wps:spPr bwMode="auto">
                          <a:xfrm>
                            <a:off x="1588" y="4184"/>
                            <a:ext cx="395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1402" type="#_x0000_t75" style="width:15.05pt;height:11.85pt" o:ole="">
                                    <v:imagedata r:id="rId565" o:title=""/>
                                  </v:shape>
                                  <o:OLEObject Type="Embed" ProgID="Equation.DSMT4" ShapeID="_x0000_i1402" DrawAspect="Content" ObjectID="_1668161159" r:id="rId599"/>
                                </w:object>
                              </w:r>
                              <w:r w:rsidRPr="006E6890">
                                <w:rPr>
                                  <w:rFonts w:ascii="Times New Roman" w:hAnsi="Times New Roman"/>
                                  <w:lang w:val="nl-NL"/>
                                </w:rPr>
                                <w:t>P = 42N</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1403" type="#_x0000_t75" style="width:15.05pt;height:11.85pt" o:ole="">
                                    <v:imagedata r:id="rId565" o:title=""/>
                                  </v:shape>
                                  <o:OLEObject Type="Embed" ProgID="Equation.DSMT4" ShapeID="_x0000_i1403" DrawAspect="Content" ObjectID="_1668161160" r:id="rId600"/>
                                </w:object>
                              </w:r>
                              <w:r w:rsidRPr="006E6890">
                                <w:rPr>
                                  <w:rFonts w:ascii="Times New Roman" w:hAnsi="Times New Roman"/>
                                  <w:position w:val="-12"/>
                                  <w:lang w:val="nl-NL"/>
                                </w:rPr>
                                <w:object w:dxaOrig="260" w:dyaOrig="380">
                                  <v:shape id="_x0000_i1404" type="#_x0000_t75" style="width:12.65pt;height:19pt" o:ole="">
                                    <v:imagedata r:id="rId601" o:title=""/>
                                  </v:shape>
                                  <o:OLEObject Type="Embed" ProgID="Equation.DSMT4" ShapeID="_x0000_i1404" DrawAspect="Content" ObjectID="_1668161161" r:id="rId602"/>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 name="Line 2970"/>
                        <wps:cNvCnPr/>
                        <wps:spPr bwMode="auto">
                          <a:xfrm>
                            <a:off x="1655" y="520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8" o:spid="_x0000_s1896" style="position:absolute;margin-left:0;margin-top:15.2pt;width:197.65pt;height:1in;z-index:251730432" coordorigin="1588,4184" coordsize="3953,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mkeAjAMAAJEJAAAOAAAAZHJzL2Uyb0RvYy54bWzMVttu4zYQfS/QfyD4rugSyZGEKIvEl6BA 2gbY7QfQEnVBJVIl6cjpov/eGVJ2HKfbXWyAonoQSA05nDln5lDXH/ZDT5640p0UBQ0vAkq4KGXV iaagv33aeCkl2jBRsV4KXtBnrumHmx9/uJ7GnEeylX3FFQEnQufTWNDWmDH3fV22fGD6Qo5cgLGW amAGpqrxK8Um8D70fhQEC3+SqhqVLLnW8HXljPTG+q9rXppf61pzQ/qCQmzGvpV9b/Ht31yzvFFs bLtyDoN9RxQD6wQcenS1YoaRnereuBq6Ukkta3NRysGXdd2V3OYA2YTBWTb3Su5Gm0uTT814hAmg PcPpu92Wvzw9KtJVwB0lgg1AkT2VRNkiRXSmsclh0b0aP46PyqUIwwdZ/q7B7J/bcd64xWQ7/Swr 8Mh2Rlp09rUa0AXkTfaWhOcjCXxvSAkfoyQMwiShpARbFsZxMLNUtkAlbguTFKoKrHGYxo7Bsl3P 2y+z5NLtxa1o9VnuzrWxzrFhYlBx+gVU/T5QP7Zs5JYrjXjNoEYHUD9hendyj7hmDle7DkElZg8W ZACx0Q5bIuSyZaLht0rJqeWsggBDmw9GDkc4PnCi0cnXwP4H1A6Q/wtmLB+VNvdcDgQHBVXQUjZO 9vSgjYP3sATDF3LT9T18Z3kvXn0AHtwXOBa2og0DsF3yOQuydbpOYy+OFmsvDlYr73azjL3FJrxK Vper5XIV/oXnhnHedlXFBR5z6Ngw/jbyZu1wvXbsWS37rkJ3GJJWzXbZK/LEQDE29pmL6GSZ/zoM W2OQy1lKYRQHd1HmbRbplRdv4sTLroLUC8LsLlsEcRavNq9TeugEf39KZIK+SaLEVdMXcwvs8zY3 lg+dAU3uu6Gg6XERy7EG16Ky1BrW9W58AgWG/wIF0H0gGhrPFanrOrPf7q3kRPEsMTrfyuoZilhJ KDHQabhRYNBK9SclE6hzQfUfO6Y4Jf1PAhrB6gLIuZ3EyVUEe9SpZXtqYaIEVwU1lLjh0rgrYDeq rmnhJNd6Qt6CUtWdLWuM2UVlVc6KxX+kGiBgToptQURQNSeKsRSPCjg4QPr1vl+gmIJaJlEwqyW2 HUrt5SIEIUWdfS2Ub5q+B2a/uenfXX9w681l9qWS+58KyVH7TprC6YprhkNzWPU7awpXaqinyCxc THZk7327bf5HwR+L07ld9fIndfM3AAAA//8DAFBLAwQUAAYACAAAACEAfwBLPt4AAAAHAQAADwAA AGRycy9kb3ducmV2LnhtbEyPQUvDQBSE74L/YXmCN7uJSbXGbEop6qkUbIXi7TX7moRm34bsNkn/ vetJj8MMM9/ky8m0YqDeNZYVxLMIBHFpdcOVgq/9+8MChPPIGlvLpOBKDpbF7U2OmbYjf9Kw85UI JewyVFB732VSurImg25mO+LgnWxv0AfZV1L3OIZy08rHKHqSBhsOCzV2tK6pPO8uRsHHiOMqid+G zfm0vn7v59vDJial7u+m1SsIT5P/C8MvfkCHIjAd7YW1E62CcMQrSKIURHCTl3kC4hhiz2kKssjl f/7iBwAA//8DAFBLAQItABQABgAIAAAAIQC2gziS/gAAAOEBAAATAAAAAAAAAAAAAAAAAAAAAABb Q29udGVudF9UeXBlc10ueG1sUEsBAi0AFAAGAAgAAAAhADj9If/WAAAAlAEAAAsAAAAAAAAAAAAA AAAALwEAAF9yZWxzLy5yZWxzUEsBAi0AFAAGAAgAAAAhAISaR4CMAwAAkQkAAA4AAAAAAAAAAAAA AAAALgIAAGRycy9lMm9Eb2MueG1sUEsBAi0AFAAGAAgAAAAhAH8ASz7eAAAABwEAAA8AAAAAAAAA AAAAAAAA5gUAAGRycy9kb3ducmV2LnhtbFBLBQYAAAAABAAEAPMAAADxBgAAAAA= ">
                <v:shape id="Text Box 2969" o:spid="_x0000_s1897" type="#_x0000_t202" style="position:absolute;left:1588;top:4184;width:3953;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OtKMEA AADaAAAADwAAAGRycy9kb3ducmV2LnhtbESPT4vCMBTE74LfITzBmyaKiluNIrsInhT/7MLeHs2z LTYvpYm2fnuzsOBxmJnfMMt1a0vxoNoXjjWMhgoEcepMwZmGy3k7mIPwAdlg6Zg0PMnDetXtLDEx ruEjPU4hExHCPkENeQhVIqVPc7Loh64ijt7V1RZDlHUmTY1NhNtSjpWaSYsFx4UcK/rMKb2d7lbD 9/76+zNRh+zLTqvGtUqy/ZBa93vtZgEiUBve4f/2zmgYw9+VeAPk6gUAAP//AwBQSwECLQAUAAYA CAAAACEA8PeKu/0AAADiAQAAEwAAAAAAAAAAAAAAAAAAAAAAW0NvbnRlbnRfVHlwZXNdLnhtbFBL AQItABQABgAIAAAAIQAx3V9h0gAAAI8BAAALAAAAAAAAAAAAAAAAAC4BAABfcmVscy8ucmVsc1BL AQItABQABgAIAAAAIQAzLwWeQQAAADkAAAAQAAAAAAAAAAAAAAAAACkCAABkcnMvc2hhcGV4bWwu eG1sUEsBAi0AFAAGAAgAAAAhADqTrSjBAAAA2gAAAA8AAAAAAAAAAAAAAAAAmAIAAGRycy9kb3du cmV2LnhtbFBLBQYAAAAABAAEAPUAAACGAwAAAAA= "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1402" type="#_x0000_t75" style="width:15.05pt;height:11.85pt" o:ole="">
                              <v:imagedata r:id="rId565" o:title=""/>
                            </v:shape>
                            <o:OLEObject Type="Embed" ProgID="Equation.DSMT4" ShapeID="_x0000_i1402" DrawAspect="Content" ObjectID="_1668161159" r:id="rId603"/>
                          </w:object>
                        </w:r>
                        <w:r w:rsidRPr="006E6890">
                          <w:rPr>
                            <w:rFonts w:ascii="Times New Roman" w:hAnsi="Times New Roman"/>
                            <w:lang w:val="nl-NL"/>
                          </w:rPr>
                          <w:t>P = 42N</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1403" type="#_x0000_t75" style="width:15.05pt;height:11.85pt" o:ole="">
                              <v:imagedata r:id="rId565" o:title=""/>
                            </v:shape>
                            <o:OLEObject Type="Embed" ProgID="Equation.DSMT4" ShapeID="_x0000_i1403" DrawAspect="Content" ObjectID="_1668161160" r:id="rId604"/>
                          </w:object>
                        </w:r>
                        <w:r w:rsidRPr="006E6890">
                          <w:rPr>
                            <w:rFonts w:ascii="Times New Roman" w:hAnsi="Times New Roman"/>
                            <w:position w:val="-12"/>
                            <w:lang w:val="nl-NL"/>
                          </w:rPr>
                          <w:object w:dxaOrig="260" w:dyaOrig="380">
                            <v:shape id="_x0000_i1404" type="#_x0000_t75" style="width:12.65pt;height:19pt" o:ole="">
                              <v:imagedata r:id="rId601" o:title=""/>
                            </v:shape>
                            <o:OLEObject Type="Embed" ProgID="Equation.DSMT4" ShapeID="_x0000_i1404" DrawAspect="Content" ObjectID="_1668161161" r:id="rId605"/>
                          </w:object>
                        </w:r>
                        <w:r w:rsidRPr="006E6890">
                          <w:rPr>
                            <w:rFonts w:ascii="Times New Roman" w:hAnsi="Times New Roman"/>
                            <w:lang w:val="nl-NL"/>
                          </w:rPr>
                          <w:t xml:space="preserve"> = ?</w:t>
                        </w:r>
                      </w:p>
                    </w:txbxContent>
                  </v:textbox>
                </v:shape>
                <v:line id="Line 2970" o:spid="_x0000_s1898" style="position:absolute;visibility:visible;mso-wrap-style:square" from="1655,5204" to="5273,5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Es3MQAAADaAAAADwAAAGRycy9kb3ducmV2LnhtbESPQWvCQBSE74L/YXlCb7qxQijRVUQp aA+lWkGPz+wziWbfht1tkv77bqHQ4zAz3zCLVW9q0ZLzlWUF00kCgji3uuJCwenzdfwCwgdkjbVl UvBNHlbL4WCBmbYdH6g9hkJECPsMFZQhNJmUPi/JoJ/Yhjh6N+sMhihdIbXDLsJNLZ+TJJUGK44L JTa0KSl/HL+Mgvf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Khi đặt lên đĩa cân Đ</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ột vật có khối lượng 420g thì áp suất do vật gây ra lên mặt chất lỏng ở pít tông là (Áp suất trên mặt nước trong bình nhỏ tăng thêm)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00" w:dyaOrig="680">
          <v:shape id="_x0000_i1360" type="#_x0000_t75" style="width:84.65pt;height:34pt" o:ole="">
            <v:imagedata r:id="rId606" o:title=""/>
          </v:shape>
          <o:OLEObject Type="Embed" ProgID="Equation.DSMT4" ShapeID="_x0000_i1360" DrawAspect="Content" ObjectID="_1668161117" r:id="rId607"/>
        </w:object>
      </w:r>
      <w:r w:rsidRPr="006E6890">
        <w:rPr>
          <w:rFonts w:ascii="Times New Roman" w:hAnsi="Times New Roman"/>
          <w:sz w:val="26"/>
          <w:szCs w:val="26"/>
          <w:lang w:val="nl-NL"/>
        </w:rPr>
        <w:t xml:space="preserve"> = 35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ó pít tông lớn sẽ dâng lên một đoạn sao cho cột nước ở pít tông 2cao hơn cột nước ở pít tông 1. Khi đó áp suất do cột nước h gây ra  là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à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3500 = 10000.h </w:t>
      </w:r>
      <w:r w:rsidRPr="006E6890">
        <w:rPr>
          <w:rFonts w:ascii="Times New Roman" w:hAnsi="Times New Roman"/>
          <w:position w:val="-6"/>
          <w:sz w:val="26"/>
          <w:szCs w:val="26"/>
          <w:lang w:val="nl-NL"/>
        </w:rPr>
        <w:object w:dxaOrig="300" w:dyaOrig="240">
          <v:shape id="_x0000_i1361" type="#_x0000_t75" style="width:15.05pt;height:11.85pt" o:ole="">
            <v:imagedata r:id="rId565" o:title=""/>
          </v:shape>
          <o:OLEObject Type="Embed" ProgID="Equation.DSMT4" ShapeID="_x0000_i1361" DrawAspect="Content" ObjectID="_1668161118" r:id="rId608"/>
        </w:object>
      </w:r>
      <w:r w:rsidRPr="006E6890">
        <w:rPr>
          <w:rFonts w:ascii="Times New Roman" w:hAnsi="Times New Roman"/>
          <w:sz w:val="26"/>
          <w:szCs w:val="26"/>
          <w:lang w:val="nl-NL"/>
        </w:rPr>
        <w:t xml:space="preserve"> h = </w:t>
      </w:r>
      <w:r w:rsidRPr="006E6890">
        <w:rPr>
          <w:rFonts w:ascii="Times New Roman" w:hAnsi="Times New Roman"/>
          <w:position w:val="-24"/>
          <w:sz w:val="26"/>
          <w:szCs w:val="26"/>
          <w:lang w:val="nl-NL"/>
        </w:rPr>
        <w:object w:dxaOrig="680" w:dyaOrig="620">
          <v:shape id="_x0000_i1362" type="#_x0000_t75" style="width:34pt;height:30.85pt" o:ole="">
            <v:imagedata r:id="rId609" o:title=""/>
          </v:shape>
          <o:OLEObject Type="Embed" ProgID="Equation.DSMT4" ShapeID="_x0000_i1362" DrawAspect="Content" ObjectID="_1668161119" r:id="rId610"/>
        </w:object>
      </w:r>
      <w:r w:rsidRPr="006E6890">
        <w:rPr>
          <w:rFonts w:ascii="Times New Roman" w:hAnsi="Times New Roman"/>
          <w:sz w:val="26"/>
          <w:szCs w:val="26"/>
          <w:lang w:val="nl-NL"/>
        </w:rPr>
        <w:t xml:space="preserve"> = 0,35(m) = 35(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thể tích nước ở  xi lanh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dồn sang xi lanh tiết diện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độ cao của pít tông được dâng lên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diện tích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0.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nên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0.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iến đổi ta được h = 21.h</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bị  đẩy lên  độ cao của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hỉ bằng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position w:val="-24"/>
          <w:sz w:val="26"/>
          <w:szCs w:val="26"/>
          <w:lang w:val="nl-NL"/>
        </w:rPr>
        <w:object w:dxaOrig="1840" w:dyaOrig="620">
          <v:shape id="_x0000_i1363" type="#_x0000_t75" style="width:91.8pt;height:30.85pt" o:ole="">
            <v:imagedata r:id="rId611" o:title=""/>
          </v:shape>
          <o:OLEObject Type="Embed" ProgID="Equation.DSMT4" ShapeID="_x0000_i1363" DrawAspect="Content" ObjectID="_1668161120" r:id="rId612"/>
        </w:object>
      </w:r>
      <w:r w:rsidRPr="006E6890">
        <w:rPr>
          <w:rFonts w:ascii="Times New Roman" w:hAnsi="Times New Roman"/>
          <w:position w:val="-4"/>
          <w:sz w:val="26"/>
          <w:szCs w:val="26"/>
          <w:lang w:val="nl-NL"/>
        </w:rPr>
        <w:object w:dxaOrig="200" w:dyaOrig="200">
          <v:shape id="_x0000_i1364" type="#_x0000_t75" style="width:10.3pt;height:10.3pt" o:ole="">
            <v:imagedata r:id="rId613" o:title=""/>
          </v:shape>
          <o:OLEObject Type="Embed" ProgID="Equation.DSMT4" ShapeID="_x0000_i1364" DrawAspect="Content" ObjectID="_1668161121" r:id="rId614"/>
        </w:object>
      </w:r>
      <w:r w:rsidRPr="006E6890">
        <w:rPr>
          <w:rFonts w:ascii="Times New Roman" w:hAnsi="Times New Roman"/>
          <w:sz w:val="26"/>
          <w:szCs w:val="26"/>
          <w:lang w:val="nl-NL"/>
        </w:rPr>
        <w:t xml:space="preserve">1,666...(cm) </w:t>
      </w:r>
      <w:r w:rsidRPr="006E6890">
        <w:rPr>
          <w:rFonts w:ascii="Times New Roman" w:hAnsi="Times New Roman"/>
          <w:position w:val="-4"/>
          <w:sz w:val="26"/>
          <w:szCs w:val="26"/>
          <w:lang w:val="nl-NL"/>
        </w:rPr>
        <w:object w:dxaOrig="200" w:dyaOrig="200">
          <v:shape id="_x0000_i1365" type="#_x0000_t75" style="width:10.3pt;height:10.3pt" o:ole="">
            <v:imagedata r:id="rId613" o:title=""/>
          </v:shape>
          <o:OLEObject Type="Embed" ProgID="Equation.DSMT4" ShapeID="_x0000_i1365" DrawAspect="Content" ObjectID="_1668161122" r:id="rId615"/>
        </w:object>
      </w:r>
      <w:r w:rsidRPr="006E6890">
        <w:rPr>
          <w:rFonts w:ascii="Times New Roman" w:hAnsi="Times New Roman"/>
          <w:sz w:val="26"/>
          <w:szCs w:val="26"/>
          <w:lang w:val="nl-NL"/>
        </w:rPr>
        <w:t>1,67(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Để 2 pít tông vẫn ngang nhau thì phải tăng áp suất trên mặt nước trong bình lớn thêm 35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tức là phải tạo một áp lực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500.0,024 = 84(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phải đặt lên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có khối lượng l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840" w:dyaOrig="620">
          <v:shape id="_x0000_i1366" type="#_x0000_t75" style="width:41.95pt;height:30.85pt" o:ole="">
            <v:imagedata r:id="rId616" o:title=""/>
          </v:shape>
          <o:OLEObject Type="Embed" ProgID="Equation.DSMT4" ShapeID="_x0000_i1366" DrawAspect="Content" ObjectID="_1668161123" r:id="rId617"/>
        </w:object>
      </w:r>
      <w:r w:rsidRPr="006E6890">
        <w:rPr>
          <w:rFonts w:ascii="Times New Roman" w:hAnsi="Times New Roman"/>
          <w:sz w:val="26"/>
          <w:szCs w:val="26"/>
          <w:lang w:val="nl-NL"/>
        </w:rPr>
        <w:t>= 8,4(k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 Nếu đặt vật m = 420g lên đĩa của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 áp suất gây ra lên mặt chất lỏng ở pít tông là  :  </w:t>
      </w:r>
      <w:r w:rsidRPr="006E6890">
        <w:rPr>
          <w:rFonts w:ascii="Times New Roman" w:hAnsi="Times New Roman"/>
          <w:position w:val="-30"/>
          <w:sz w:val="26"/>
          <w:szCs w:val="26"/>
          <w:lang w:val="nl-NL"/>
        </w:rPr>
        <w:object w:dxaOrig="1660" w:dyaOrig="680">
          <v:shape id="_x0000_i1367" type="#_x0000_t75" style="width:83.1pt;height:34pt" o:ole="">
            <v:imagedata r:id="rId618" o:title=""/>
          </v:shape>
          <o:OLEObject Type="Embed" ProgID="Equation.DSMT4" ShapeID="_x0000_i1367" DrawAspect="Content" ObjectID="_1668161124" r:id="rId619"/>
        </w:object>
      </w:r>
      <w:r w:rsidRPr="006E6890">
        <w:rPr>
          <w:rFonts w:ascii="Times New Roman" w:hAnsi="Times New Roman"/>
          <w:sz w:val="26"/>
          <w:szCs w:val="26"/>
          <w:lang w:val="nl-NL"/>
        </w:rPr>
        <w:t xml:space="preserve"> = 175(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Khi đó độ chênh lệch của mực nước trong 2 bình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 xml:space="preserve">Từ : </w:t>
      </w:r>
      <w:r w:rsidRPr="006E6890">
        <w:rPr>
          <w:rFonts w:ascii="Times New Roman" w:hAnsi="Times New Roman"/>
          <w:position w:val="-12"/>
          <w:sz w:val="26"/>
          <w:szCs w:val="26"/>
          <w:lang w:val="nl-NL"/>
        </w:rPr>
        <w:object w:dxaOrig="300" w:dyaOrig="380">
          <v:shape id="_x0000_i1368" type="#_x0000_t75" style="width:15.05pt;height:19pt" o:ole="">
            <v:imagedata r:id="rId620" o:title=""/>
          </v:shape>
          <o:OLEObject Type="Embed" ProgID="Equation.DSMT4" ShapeID="_x0000_i1368" DrawAspect="Content" ObjectID="_1668161125" r:id="rId621"/>
        </w:object>
      </w:r>
      <w:r w:rsidRPr="006E6890">
        <w:rPr>
          <w:rFonts w:ascii="Times New Roman" w:hAnsi="Times New Roman"/>
          <w:sz w:val="26"/>
          <w:szCs w:val="26"/>
          <w:lang w:val="nl-NL"/>
        </w:rPr>
        <w:t xml:space="preserve"> = </w:t>
      </w:r>
      <w:r w:rsidRPr="006E6890">
        <w:rPr>
          <w:rFonts w:ascii="Times New Roman" w:hAnsi="Times New Roman"/>
          <w:position w:val="-12"/>
          <w:sz w:val="26"/>
          <w:szCs w:val="26"/>
          <w:lang w:val="nl-NL"/>
        </w:rPr>
        <w:object w:dxaOrig="279" w:dyaOrig="380">
          <v:shape id="_x0000_i1369" type="#_x0000_t75" style="width:14.25pt;height:19pt" o:ole="">
            <v:imagedata r:id="rId622" o:title=""/>
          </v:shape>
          <o:OLEObject Type="Embed" ProgID="Equation.DSMT4" ShapeID="_x0000_i1369" DrawAspect="Content" ObjectID="_1668161126" r:id="rId623"/>
        </w:object>
      </w:r>
      <w:r w:rsidRPr="006E6890">
        <w:rPr>
          <w:rFonts w:ascii="Times New Roman" w:hAnsi="Times New Roman"/>
          <w:sz w:val="26"/>
          <w:szCs w:val="26"/>
          <w:lang w:val="nl-NL"/>
        </w:rPr>
        <w:t xml:space="preserve"> hay 175 = 10000.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70" type="#_x0000_t75" style="width:15.05pt;height:11.85pt" o:ole="">
            <v:imagedata r:id="rId565" o:title=""/>
          </v:shape>
          <o:OLEObject Type="Embed" ProgID="Equation.DSMT4" ShapeID="_x0000_i1370" DrawAspect="Content" ObjectID="_1668161127" r:id="rId624"/>
        </w:object>
      </w:r>
      <w:r w:rsidRPr="006E6890">
        <w:rPr>
          <w:rFonts w:ascii="Times New Roman" w:hAnsi="Times New Roman"/>
          <w:sz w:val="26"/>
          <w:szCs w:val="26"/>
          <w:lang w:val="nl-NL"/>
        </w:rPr>
        <w:t xml:space="preserve"> h’ = </w:t>
      </w:r>
      <w:r w:rsidRPr="006E6890">
        <w:rPr>
          <w:rFonts w:ascii="Times New Roman" w:hAnsi="Times New Roman"/>
          <w:position w:val="-24"/>
          <w:sz w:val="26"/>
          <w:szCs w:val="26"/>
          <w:lang w:val="nl-NL"/>
        </w:rPr>
        <w:object w:dxaOrig="680" w:dyaOrig="620">
          <v:shape id="_x0000_i1371" type="#_x0000_t75" style="width:34pt;height:30.85pt" o:ole="">
            <v:imagedata r:id="rId625" o:title=""/>
          </v:shape>
          <o:OLEObject Type="Embed" ProgID="Equation.DSMT4" ShapeID="_x0000_i1371" DrawAspect="Content" ObjectID="_1668161128" r:id="rId626"/>
        </w:object>
      </w:r>
      <w:r w:rsidRPr="006E6890">
        <w:rPr>
          <w:rFonts w:ascii="Times New Roman" w:hAnsi="Times New Roman"/>
          <w:sz w:val="26"/>
          <w:szCs w:val="26"/>
          <w:lang w:val="nl-NL"/>
        </w:rPr>
        <w:t xml:space="preserve"> = 0,0175(m) = 1,75(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à 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đẩy lên cao thêm </w:t>
      </w:r>
      <w:r w:rsidRPr="006E6890">
        <w:rPr>
          <w:rFonts w:ascii="Times New Roman" w:hAnsi="Times New Roman"/>
          <w:position w:val="-12"/>
          <w:sz w:val="26"/>
          <w:szCs w:val="26"/>
          <w:lang w:val="nl-NL"/>
        </w:rPr>
        <w:object w:dxaOrig="260" w:dyaOrig="380">
          <v:shape id="_x0000_i1372" type="#_x0000_t75" style="width:12.65pt;height:19pt" o:ole="">
            <v:imagedata r:id="rId627" o:title=""/>
          </v:shape>
          <o:OLEObject Type="Embed" ProgID="Equation.DSMT4" ShapeID="_x0000_i1372" DrawAspect="Content" ObjectID="_1668161129" r:id="rId62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800" w:dyaOrig="620">
          <v:shape id="_x0000_i1373" type="#_x0000_t75" style="width:90.2pt;height:30.85pt" o:ole="">
            <v:imagedata r:id="rId629" o:title=""/>
          </v:shape>
          <o:OLEObject Type="Embed" ProgID="Equation.DSMT4" ShapeID="_x0000_i1373" DrawAspect="Content" ObjectID="_1668161130" r:id="rId630"/>
        </w:object>
      </w:r>
      <w:r w:rsidRPr="006E6890">
        <w:rPr>
          <w:rFonts w:ascii="Times New Roman" w:hAnsi="Times New Roman"/>
          <w:sz w:val="26"/>
          <w:szCs w:val="26"/>
          <w:lang w:val="nl-NL"/>
        </w:rPr>
        <w:t xml:space="preserve">1,67(cm) = </w:t>
      </w:r>
      <w:r w:rsidRPr="006E6890">
        <w:rPr>
          <w:rFonts w:ascii="Times New Roman" w:hAnsi="Times New Roman"/>
          <w:position w:val="-4"/>
          <w:sz w:val="26"/>
          <w:szCs w:val="26"/>
          <w:lang w:val="nl-NL"/>
        </w:rPr>
        <w:object w:dxaOrig="200" w:dyaOrig="200">
          <v:shape id="_x0000_i1374" type="#_x0000_t75" style="width:10.3pt;height:10.3pt" o:ole="">
            <v:imagedata r:id="rId613" o:title=""/>
          </v:shape>
          <o:OLEObject Type="Embed" ProgID="Equation.DSMT4" ShapeID="_x0000_i1374" DrawAspect="Content" ObjectID="_1668161131" r:id="rId631"/>
        </w:object>
      </w:r>
      <w:r w:rsidRPr="006E6890">
        <w:rPr>
          <w:rFonts w:ascii="Times New Roman" w:hAnsi="Times New Roman"/>
          <w:sz w:val="26"/>
          <w:szCs w:val="26"/>
          <w:lang w:val="nl-NL"/>
        </w:rPr>
        <w:t>0,0167(m)</w:t>
      </w:r>
      <w:r w:rsidRPr="006E6890">
        <w:rPr>
          <w:rFonts w:ascii="Times New Roman" w:hAnsi="Times New Roman"/>
          <w:vanish/>
          <w:sz w:val="26"/>
          <w:szCs w:val="26"/>
          <w:lang w:val="nl-NL"/>
        </w:rPr>
        <w:t>5(cm)</w:t>
      </w:r>
      <w:r w:rsidRPr="006E6890">
        <w:rPr>
          <w:rFonts w:ascii="Times New Roman" w:hAnsi="Times New Roman"/>
          <w:vanish/>
          <w:sz w:val="26"/>
          <w:szCs w:val="26"/>
          <w:lang w:val="nl-NL"/>
        </w:rPr>
        <w:cr/>
        <w:t xml:space="preserve"> mực nước trong 2 bình là </w:t>
      </w:r>
      <w:r w:rsidRPr="006E6890">
        <w:rPr>
          <w:rFonts w:ascii="Times New Roman" w:hAnsi="Times New Roman"/>
          <w:vanish/>
          <w:sz w:val="26"/>
          <w:szCs w:val="26"/>
          <w:lang w:val="nl-NL"/>
        </w:rPr>
        <w:cr/>
        <w:t xml:space="preserve"> </w:t>
      </w:r>
      <w:r w:rsidRPr="006E6890">
        <w:rPr>
          <w:rFonts w:ascii="Times New Roman" w:hAnsi="Times New Roman"/>
          <w:vanish/>
          <w:sz w:val="26"/>
          <w:szCs w:val="26"/>
          <w:lang w:val="nl-NL"/>
        </w:rPr>
        <w:cr/>
        <w:t xml:space="preserve">hêm 3500N/mất lỏng ở pít tông là </w:t>
      </w:r>
      <w:r w:rsidRPr="006E6890">
        <w:rPr>
          <w:rFonts w:ascii="Times New Roman" w:hAnsi="Times New Roman"/>
          <w:vanish/>
          <w:sz w:val="26"/>
          <w:szCs w:val="26"/>
          <w:lang w:val="nl-NL"/>
        </w:rPr>
        <w:cr/>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p>
    <w:p w:rsidR="00F9118C" w:rsidRPr="006E6890" w:rsidRDefault="00F9118C">
      <w:pPr>
        <w:rPr>
          <w:rFonts w:ascii="Times New Roman" w:hAnsi="Times New Roman"/>
          <w:sz w:val="26"/>
          <w:szCs w:val="26"/>
          <w:lang w:val="nl-NL"/>
        </w:rPr>
      </w:pPr>
    </w:p>
    <w:p w:rsidR="00F9118C"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w:t>
      </w: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sectPr w:rsidR="00F9118C" w:rsidRPr="006E6890" w:rsidSect="00BC4BD2">
      <w:headerReference w:type="default" r:id="rId632"/>
      <w:footerReference w:type="even" r:id="rId633"/>
      <w:footerReference w:type="default" r:id="rId634"/>
      <w:pgSz w:w="11907" w:h="16840" w:code="9"/>
      <w:pgMar w:top="821" w:right="446" w:bottom="907" w:left="737" w:header="360" w:footer="34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139" w:rsidRDefault="003E2139">
      <w:r>
        <w:separator/>
      </w:r>
    </w:p>
  </w:endnote>
  <w:endnote w:type="continuationSeparator" w:id="0">
    <w:p w:rsidR="003E2139" w:rsidRDefault="003E2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embedRegular r:id="rId1" w:fontKey="{837466F8-581C-4A03-9CF9-4D733181488C}"/>
  </w:font>
  <w:font w:name="Tahoma">
    <w:panose1 w:val="020B0604030504040204"/>
    <w:charset w:val="00"/>
    <w:family w:val="swiss"/>
    <w:pitch w:val="variable"/>
    <w:sig w:usb0="E1002EFF" w:usb1="C000605B" w:usb2="00000029" w:usb3="00000000" w:csb0="000101FF" w:csb1="00000000"/>
    <w:embedRegular r:id="rId2" w:fontKey="{85995DE1-B7C0-426F-8DD0-3507DDE327E7}"/>
  </w:font>
  <w:font w:name="Camranh">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3" w:fontKey="{6B7D90E8-BBB4-49BC-8CB2-7439EDE4927A}"/>
  </w:font>
  <w:font w:name="Calibri">
    <w:panose1 w:val="020F0502020204030204"/>
    <w:charset w:val="00"/>
    <w:family w:val="swiss"/>
    <w:pitch w:val="variable"/>
    <w:sig w:usb0="E10002FF" w:usb1="4000ACFF" w:usb2="00000009" w:usb3="00000000" w:csb0="0000019F" w:csb1="00000000"/>
    <w:embedRegular r:id="rId4" w:fontKey="{1EBFEE54-DA81-4A81-85DD-6F51BF6693B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890" w:rsidRDefault="006E6890" w:rsidP="00BC4BD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E6890" w:rsidRDefault="006E6890" w:rsidP="00BC4BD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205" w:rsidRPr="00921205" w:rsidRDefault="00921205" w:rsidP="00921205">
    <w:pPr>
      <w:pStyle w:val="Footer"/>
      <w:pBdr>
        <w:top w:val="thinThickSmallGap" w:sz="24" w:space="1" w:color="622423"/>
      </w:pBdr>
      <w:tabs>
        <w:tab w:val="clear" w:pos="4320"/>
        <w:tab w:val="clear" w:pos="8640"/>
        <w:tab w:val="right" w:pos="10724"/>
      </w:tabs>
      <w:rPr>
        <w:rFonts w:ascii="Times New Roman" w:hAnsi="Times New Roman"/>
        <w:sz w:val="24"/>
        <w:szCs w:val="24"/>
      </w:rPr>
    </w:pPr>
    <w:r w:rsidRPr="00921205">
      <w:rPr>
        <w:rFonts w:ascii="Times New Roman" w:hAnsi="Times New Roman"/>
        <w:b/>
        <w:color w:val="00B0F0"/>
        <w:sz w:val="24"/>
        <w:szCs w:val="24"/>
        <w:lang w:val="nl-NL"/>
      </w:rPr>
      <w:t xml:space="preserve">                                                         </w:t>
    </w:r>
    <w:r w:rsidR="00E97866">
      <w:rPr>
        <w:rFonts w:ascii="Times New Roman" w:hAnsi="Times New Roman"/>
        <w:b/>
        <w:color w:val="00B0F0"/>
        <w:sz w:val="24"/>
        <w:szCs w:val="24"/>
        <w:lang w:val="nl-NL"/>
      </w:rPr>
      <w:t xml:space="preserve">  </w:t>
    </w:r>
    <w:r w:rsidRPr="00921205">
      <w:rPr>
        <w:rFonts w:ascii="Times New Roman" w:hAnsi="Times New Roman"/>
        <w:b/>
        <w:color w:val="00B0F0"/>
        <w:sz w:val="24"/>
        <w:szCs w:val="24"/>
        <w:lang w:val="nl-NL"/>
      </w:rPr>
      <w:t xml:space="preserve">   </w:t>
    </w:r>
    <w:r w:rsidRPr="00921205">
      <w:rPr>
        <w:rFonts w:ascii="Times New Roman" w:hAnsi="Times New Roman"/>
        <w:b/>
        <w:color w:val="00B0F0"/>
        <w:sz w:val="24"/>
        <w:szCs w:val="24"/>
        <w:lang w:val="nl-NL"/>
      </w:rPr>
      <w:t/>
    </w:r>
    <w:r w:rsidRPr="00921205">
      <w:rPr>
        <w:rFonts w:ascii="Times New Roman" w:hAnsi="Times New Roman"/>
        <w:b/>
        <w:color w:val="FF0000"/>
        <w:sz w:val="24"/>
        <w:szCs w:val="24"/>
        <w:lang w:val="nl-NL"/>
      </w:rPr>
      <w:t/>
    </w:r>
    <w:r w:rsidRPr="00921205">
      <w:rPr>
        <w:rFonts w:ascii="Times New Roman" w:hAnsi="Times New Roman"/>
        <w:b/>
        <w:color w:val="FF0000"/>
        <w:sz w:val="24"/>
        <w:szCs w:val="24"/>
        <w:lang w:val="nl-NL"/>
      </w:rPr>
      <w:t xml:space="preserve"> </w:t>
    </w:r>
    <w:r w:rsidRPr="00921205">
      <w:rPr>
        <w:rFonts w:ascii="Times New Roman" w:hAnsi="Times New Roman"/>
        <w:sz w:val="24"/>
        <w:szCs w:val="24"/>
      </w:rPr>
      <w:tab/>
      <w:t xml:space="preserve">Trang </w:t>
    </w:r>
    <w:r w:rsidRPr="00921205">
      <w:rPr>
        <w:rFonts w:ascii="Times New Roman" w:hAnsi="Times New Roman"/>
        <w:sz w:val="24"/>
        <w:szCs w:val="24"/>
      </w:rPr>
      <w:fldChar w:fldCharType="begin"/>
    </w:r>
    <w:r w:rsidRPr="00921205">
      <w:rPr>
        <w:rFonts w:ascii="Times New Roman" w:hAnsi="Times New Roman"/>
        <w:sz w:val="24"/>
        <w:szCs w:val="24"/>
      </w:rPr>
      <w:instrText xml:space="preserve"> PAGE   \* MERGEFORMAT </w:instrText>
    </w:r>
    <w:r w:rsidRPr="00921205">
      <w:rPr>
        <w:rFonts w:ascii="Times New Roman" w:hAnsi="Times New Roman"/>
        <w:sz w:val="24"/>
        <w:szCs w:val="24"/>
      </w:rPr>
      <w:fldChar w:fldCharType="separate"/>
    </w:r>
    <w:r w:rsidR="00E97866">
      <w:rPr>
        <w:rFonts w:ascii="Times New Roman" w:hAnsi="Times New Roman"/>
        <w:noProof/>
        <w:sz w:val="24"/>
        <w:szCs w:val="24"/>
      </w:rPr>
      <w:t>1</w:t>
    </w:r>
    <w:r w:rsidRPr="00921205">
      <w:rPr>
        <w:rFonts w:ascii="Times New Roman" w:hAnsi="Times New Roman"/>
        <w:noProof/>
        <w:sz w:val="24"/>
        <w:szCs w:val="24"/>
      </w:rPr>
      <w:fldChar w:fldCharType="end"/>
    </w:r>
  </w:p>
  <w:p w:rsidR="006E6890" w:rsidRPr="00921205" w:rsidRDefault="006E6890" w:rsidP="009212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139" w:rsidRDefault="003E2139">
      <w:r>
        <w:separator/>
      </w:r>
    </w:p>
  </w:footnote>
  <w:footnote w:type="continuationSeparator" w:id="0">
    <w:p w:rsidR="003E2139" w:rsidRDefault="003E21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4633" w:rsidRPr="00B55AC4" w:rsidRDefault="00234633" w:rsidP="00234633">
    <w:pPr>
      <w:pStyle w:val="Header"/>
      <w:jc w:val="center"/>
      <w:rPr>
        <w:rFonts w:ascii="Times New Roman" w:hAnsi="Times New Roman"/>
        <w:sz w:val="24"/>
        <w:szCs w:val="24"/>
      </w:rPr>
    </w:pPr>
    <w:r w:rsidRPr="00B55AC4">
      <w:rPr>
        <w:rFonts w:ascii="Times New Roman" w:hAnsi="Times New Roman"/>
        <w:b/>
        <w:color w:val="00B0F0"/>
        <w:sz w:val="24"/>
        <w:szCs w:val="24"/>
        <w:lang w:val="nl-NL"/>
      </w:rPr>
      <w:t/>
    </w:r>
    <w:r w:rsidRPr="00B55AC4">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5F24D52"/>
    <w:lvl w:ilvl="0">
      <w:start w:val="1"/>
      <w:numFmt w:val="decimal"/>
      <w:lvlText w:val="%1."/>
      <w:lvlJc w:val="left"/>
      <w:pPr>
        <w:tabs>
          <w:tab w:val="num" w:pos="1800"/>
        </w:tabs>
        <w:ind w:left="1800" w:hanging="360"/>
      </w:pPr>
    </w:lvl>
  </w:abstractNum>
  <w:abstractNum w:abstractNumId="1">
    <w:nsid w:val="FFFFFF7D"/>
    <w:multiLevelType w:val="singleLevel"/>
    <w:tmpl w:val="9C365F06"/>
    <w:lvl w:ilvl="0">
      <w:start w:val="1"/>
      <w:numFmt w:val="decimal"/>
      <w:lvlText w:val="%1."/>
      <w:lvlJc w:val="left"/>
      <w:pPr>
        <w:tabs>
          <w:tab w:val="num" w:pos="1440"/>
        </w:tabs>
        <w:ind w:left="1440" w:hanging="360"/>
      </w:pPr>
    </w:lvl>
  </w:abstractNum>
  <w:abstractNum w:abstractNumId="2">
    <w:nsid w:val="FFFFFF7E"/>
    <w:multiLevelType w:val="singleLevel"/>
    <w:tmpl w:val="A2BCAF1A"/>
    <w:lvl w:ilvl="0">
      <w:start w:val="1"/>
      <w:numFmt w:val="decimal"/>
      <w:lvlText w:val="%1."/>
      <w:lvlJc w:val="left"/>
      <w:pPr>
        <w:tabs>
          <w:tab w:val="num" w:pos="1080"/>
        </w:tabs>
        <w:ind w:left="1080" w:hanging="360"/>
      </w:pPr>
    </w:lvl>
  </w:abstractNum>
  <w:abstractNum w:abstractNumId="3">
    <w:nsid w:val="FFFFFF7F"/>
    <w:multiLevelType w:val="singleLevel"/>
    <w:tmpl w:val="B378B770"/>
    <w:lvl w:ilvl="0">
      <w:start w:val="1"/>
      <w:numFmt w:val="decimal"/>
      <w:lvlText w:val="%1."/>
      <w:lvlJc w:val="left"/>
      <w:pPr>
        <w:tabs>
          <w:tab w:val="num" w:pos="720"/>
        </w:tabs>
        <w:ind w:left="720" w:hanging="360"/>
      </w:pPr>
    </w:lvl>
  </w:abstractNum>
  <w:abstractNum w:abstractNumId="4">
    <w:nsid w:val="FFFFFF80"/>
    <w:multiLevelType w:val="singleLevel"/>
    <w:tmpl w:val="FAC4EBC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70A66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0B8A173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A82F39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F28C164"/>
    <w:lvl w:ilvl="0">
      <w:start w:val="1"/>
      <w:numFmt w:val="decimal"/>
      <w:lvlText w:val="%1."/>
      <w:lvlJc w:val="left"/>
      <w:pPr>
        <w:tabs>
          <w:tab w:val="num" w:pos="360"/>
        </w:tabs>
        <w:ind w:left="360" w:hanging="360"/>
      </w:pPr>
    </w:lvl>
  </w:abstractNum>
  <w:abstractNum w:abstractNumId="9">
    <w:nsid w:val="FFFFFF89"/>
    <w:multiLevelType w:val="singleLevel"/>
    <w:tmpl w:val="292AA14A"/>
    <w:lvl w:ilvl="0">
      <w:start w:val="1"/>
      <w:numFmt w:val="bullet"/>
      <w:lvlText w:val=""/>
      <w:lvlJc w:val="left"/>
      <w:pPr>
        <w:tabs>
          <w:tab w:val="num" w:pos="360"/>
        </w:tabs>
        <w:ind w:left="360" w:hanging="360"/>
      </w:pPr>
      <w:rPr>
        <w:rFonts w:ascii="Symbol" w:hAnsi="Symbol" w:hint="default"/>
      </w:rPr>
    </w:lvl>
  </w:abstractNum>
  <w:abstractNum w:abstractNumId="10">
    <w:nsid w:val="0EE76EA3"/>
    <w:multiLevelType w:val="hybridMultilevel"/>
    <w:tmpl w:val="80CED8A6"/>
    <w:lvl w:ilvl="0" w:tplc="F45036B8">
      <w:start w:val="1"/>
      <w:numFmt w:val="lowerLetter"/>
      <w:lvlText w:val="%1)"/>
      <w:lvlJc w:val="left"/>
      <w:pPr>
        <w:tabs>
          <w:tab w:val="num" w:pos="831"/>
        </w:tabs>
        <w:ind w:left="831" w:hanging="360"/>
      </w:pPr>
      <w:rPr>
        <w:rFonts w:hint="default"/>
      </w:rPr>
    </w:lvl>
    <w:lvl w:ilvl="1" w:tplc="04090019" w:tentative="1">
      <w:start w:val="1"/>
      <w:numFmt w:val="lowerLetter"/>
      <w:lvlText w:val="%2."/>
      <w:lvlJc w:val="left"/>
      <w:pPr>
        <w:tabs>
          <w:tab w:val="num" w:pos="1551"/>
        </w:tabs>
        <w:ind w:left="1551" w:hanging="360"/>
      </w:pPr>
    </w:lvl>
    <w:lvl w:ilvl="2" w:tplc="0409001B" w:tentative="1">
      <w:start w:val="1"/>
      <w:numFmt w:val="lowerRoman"/>
      <w:lvlText w:val="%3."/>
      <w:lvlJc w:val="right"/>
      <w:pPr>
        <w:tabs>
          <w:tab w:val="num" w:pos="2271"/>
        </w:tabs>
        <w:ind w:left="2271" w:hanging="180"/>
      </w:pPr>
    </w:lvl>
    <w:lvl w:ilvl="3" w:tplc="0409000F" w:tentative="1">
      <w:start w:val="1"/>
      <w:numFmt w:val="decimal"/>
      <w:lvlText w:val="%4."/>
      <w:lvlJc w:val="left"/>
      <w:pPr>
        <w:tabs>
          <w:tab w:val="num" w:pos="2991"/>
        </w:tabs>
        <w:ind w:left="2991" w:hanging="360"/>
      </w:pPr>
    </w:lvl>
    <w:lvl w:ilvl="4" w:tplc="04090019" w:tentative="1">
      <w:start w:val="1"/>
      <w:numFmt w:val="lowerLetter"/>
      <w:lvlText w:val="%5."/>
      <w:lvlJc w:val="left"/>
      <w:pPr>
        <w:tabs>
          <w:tab w:val="num" w:pos="3711"/>
        </w:tabs>
        <w:ind w:left="3711" w:hanging="360"/>
      </w:pPr>
    </w:lvl>
    <w:lvl w:ilvl="5" w:tplc="0409001B" w:tentative="1">
      <w:start w:val="1"/>
      <w:numFmt w:val="lowerRoman"/>
      <w:lvlText w:val="%6."/>
      <w:lvlJc w:val="right"/>
      <w:pPr>
        <w:tabs>
          <w:tab w:val="num" w:pos="4431"/>
        </w:tabs>
        <w:ind w:left="4431" w:hanging="180"/>
      </w:pPr>
    </w:lvl>
    <w:lvl w:ilvl="6" w:tplc="0409000F" w:tentative="1">
      <w:start w:val="1"/>
      <w:numFmt w:val="decimal"/>
      <w:lvlText w:val="%7."/>
      <w:lvlJc w:val="left"/>
      <w:pPr>
        <w:tabs>
          <w:tab w:val="num" w:pos="5151"/>
        </w:tabs>
        <w:ind w:left="5151" w:hanging="360"/>
      </w:pPr>
    </w:lvl>
    <w:lvl w:ilvl="7" w:tplc="04090019" w:tentative="1">
      <w:start w:val="1"/>
      <w:numFmt w:val="lowerLetter"/>
      <w:lvlText w:val="%8."/>
      <w:lvlJc w:val="left"/>
      <w:pPr>
        <w:tabs>
          <w:tab w:val="num" w:pos="5871"/>
        </w:tabs>
        <w:ind w:left="5871" w:hanging="360"/>
      </w:pPr>
    </w:lvl>
    <w:lvl w:ilvl="8" w:tplc="0409001B" w:tentative="1">
      <w:start w:val="1"/>
      <w:numFmt w:val="lowerRoman"/>
      <w:lvlText w:val="%9."/>
      <w:lvlJc w:val="right"/>
      <w:pPr>
        <w:tabs>
          <w:tab w:val="num" w:pos="6591"/>
        </w:tabs>
        <w:ind w:left="6591" w:hanging="180"/>
      </w:pPr>
    </w:lvl>
  </w:abstractNum>
  <w:abstractNum w:abstractNumId="11">
    <w:nsid w:val="11AC2763"/>
    <w:multiLevelType w:val="hybridMultilevel"/>
    <w:tmpl w:val="079E786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2C83B5B"/>
    <w:multiLevelType w:val="hybridMultilevel"/>
    <w:tmpl w:val="D68A1FD2"/>
    <w:lvl w:ilvl="0" w:tplc="04090019">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4C4573B"/>
    <w:multiLevelType w:val="hybridMultilevel"/>
    <w:tmpl w:val="24427C6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72C23CA"/>
    <w:multiLevelType w:val="hybridMultilevel"/>
    <w:tmpl w:val="3AB6B75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AEF73C8"/>
    <w:multiLevelType w:val="hybridMultilevel"/>
    <w:tmpl w:val="A5AEA4FC"/>
    <w:lvl w:ilvl="0" w:tplc="D9CE688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C5C2D53"/>
    <w:multiLevelType w:val="hybridMultilevel"/>
    <w:tmpl w:val="82D000A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C34BB7"/>
    <w:multiLevelType w:val="hybridMultilevel"/>
    <w:tmpl w:val="2C5893DA"/>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6F0928"/>
    <w:multiLevelType w:val="hybridMultilevel"/>
    <w:tmpl w:val="D82E0A6A"/>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FBD148F"/>
    <w:multiLevelType w:val="hybridMultilevel"/>
    <w:tmpl w:val="683A0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0DB7681"/>
    <w:multiLevelType w:val="hybridMultilevel"/>
    <w:tmpl w:val="E6E45D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2ED7267"/>
    <w:multiLevelType w:val="hybridMultilevel"/>
    <w:tmpl w:val="7ED8C53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546B2E"/>
    <w:multiLevelType w:val="hybridMultilevel"/>
    <w:tmpl w:val="9CFABDE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49A7908"/>
    <w:multiLevelType w:val="hybridMultilevel"/>
    <w:tmpl w:val="20C0EC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165BDC"/>
    <w:multiLevelType w:val="hybridMultilevel"/>
    <w:tmpl w:val="2576A72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0CA2BD4"/>
    <w:multiLevelType w:val="hybridMultilevel"/>
    <w:tmpl w:val="04300B2C"/>
    <w:lvl w:ilvl="0" w:tplc="507036C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1BB3DF2"/>
    <w:multiLevelType w:val="hybridMultilevel"/>
    <w:tmpl w:val="51105E9E"/>
    <w:lvl w:ilvl="0" w:tplc="8584905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F713177"/>
    <w:multiLevelType w:val="hybridMultilevel"/>
    <w:tmpl w:val="4FF0148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56239AB"/>
    <w:multiLevelType w:val="hybridMultilevel"/>
    <w:tmpl w:val="214A6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64D663A"/>
    <w:multiLevelType w:val="hybridMultilevel"/>
    <w:tmpl w:val="48C4DD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45165D"/>
    <w:multiLevelType w:val="hybridMultilevel"/>
    <w:tmpl w:val="33D2511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75E214C"/>
    <w:multiLevelType w:val="hybridMultilevel"/>
    <w:tmpl w:val="16647844"/>
    <w:lvl w:ilvl="0" w:tplc="D722B0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E777FF1"/>
    <w:multiLevelType w:val="hybridMultilevel"/>
    <w:tmpl w:val="4486461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23"/>
  </w:num>
  <w:num w:numId="13">
    <w:abstractNumId w:val="11"/>
  </w:num>
  <w:num w:numId="14">
    <w:abstractNumId w:val="29"/>
  </w:num>
  <w:num w:numId="15">
    <w:abstractNumId w:val="21"/>
  </w:num>
  <w:num w:numId="16">
    <w:abstractNumId w:val="16"/>
  </w:num>
  <w:num w:numId="17">
    <w:abstractNumId w:val="28"/>
  </w:num>
  <w:num w:numId="18">
    <w:abstractNumId w:val="31"/>
  </w:num>
  <w:num w:numId="19">
    <w:abstractNumId w:val="22"/>
  </w:num>
  <w:num w:numId="20">
    <w:abstractNumId w:val="19"/>
  </w:num>
  <w:num w:numId="21">
    <w:abstractNumId w:val="14"/>
  </w:num>
  <w:num w:numId="22">
    <w:abstractNumId w:val="18"/>
  </w:num>
  <w:num w:numId="23">
    <w:abstractNumId w:val="30"/>
  </w:num>
  <w:num w:numId="24">
    <w:abstractNumId w:val="17"/>
  </w:num>
  <w:num w:numId="25">
    <w:abstractNumId w:val="24"/>
  </w:num>
  <w:num w:numId="26">
    <w:abstractNumId w:val="20"/>
  </w:num>
  <w:num w:numId="27">
    <w:abstractNumId w:val="32"/>
  </w:num>
  <w:num w:numId="28">
    <w:abstractNumId w:val="10"/>
  </w:num>
  <w:num w:numId="29">
    <w:abstractNumId w:val="12"/>
  </w:num>
  <w:num w:numId="30">
    <w:abstractNumId w:val="26"/>
  </w:num>
  <w:num w:numId="31">
    <w:abstractNumId w:val="15"/>
  </w:num>
  <w:num w:numId="32">
    <w:abstractNumId w:val="13"/>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embedTrueType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5C4"/>
    <w:rsid w:val="00001390"/>
    <w:rsid w:val="000058D9"/>
    <w:rsid w:val="00005EA8"/>
    <w:rsid w:val="00005EE8"/>
    <w:rsid w:val="000070B4"/>
    <w:rsid w:val="00010FF8"/>
    <w:rsid w:val="000248B4"/>
    <w:rsid w:val="0002702A"/>
    <w:rsid w:val="00031AD6"/>
    <w:rsid w:val="000322FB"/>
    <w:rsid w:val="00032D6F"/>
    <w:rsid w:val="000335F8"/>
    <w:rsid w:val="000413C1"/>
    <w:rsid w:val="00042107"/>
    <w:rsid w:val="0004290F"/>
    <w:rsid w:val="00042A67"/>
    <w:rsid w:val="00043E8C"/>
    <w:rsid w:val="00045563"/>
    <w:rsid w:val="00046B03"/>
    <w:rsid w:val="00047271"/>
    <w:rsid w:val="0005292F"/>
    <w:rsid w:val="000551A9"/>
    <w:rsid w:val="00055990"/>
    <w:rsid w:val="0005653B"/>
    <w:rsid w:val="00060512"/>
    <w:rsid w:val="00072239"/>
    <w:rsid w:val="00073FA0"/>
    <w:rsid w:val="0007514E"/>
    <w:rsid w:val="0007601C"/>
    <w:rsid w:val="00077C3E"/>
    <w:rsid w:val="00080690"/>
    <w:rsid w:val="00082219"/>
    <w:rsid w:val="0008243B"/>
    <w:rsid w:val="000860F2"/>
    <w:rsid w:val="0009103C"/>
    <w:rsid w:val="000921AB"/>
    <w:rsid w:val="00094466"/>
    <w:rsid w:val="00094DBA"/>
    <w:rsid w:val="00096FB5"/>
    <w:rsid w:val="00097FD8"/>
    <w:rsid w:val="000A121B"/>
    <w:rsid w:val="000A440E"/>
    <w:rsid w:val="000A5747"/>
    <w:rsid w:val="000A5D49"/>
    <w:rsid w:val="000B0300"/>
    <w:rsid w:val="000B4E75"/>
    <w:rsid w:val="000B6DB4"/>
    <w:rsid w:val="000C20C2"/>
    <w:rsid w:val="000C29DB"/>
    <w:rsid w:val="000C30EC"/>
    <w:rsid w:val="000C3397"/>
    <w:rsid w:val="000C4D26"/>
    <w:rsid w:val="000C7088"/>
    <w:rsid w:val="000C7592"/>
    <w:rsid w:val="000D1165"/>
    <w:rsid w:val="000D2748"/>
    <w:rsid w:val="000D3C39"/>
    <w:rsid w:val="000D49E3"/>
    <w:rsid w:val="000D51B2"/>
    <w:rsid w:val="000E0725"/>
    <w:rsid w:val="000E2A76"/>
    <w:rsid w:val="000E48EB"/>
    <w:rsid w:val="000F10ED"/>
    <w:rsid w:val="000F2064"/>
    <w:rsid w:val="000F7F61"/>
    <w:rsid w:val="00101528"/>
    <w:rsid w:val="0010248B"/>
    <w:rsid w:val="00102C07"/>
    <w:rsid w:val="00112B33"/>
    <w:rsid w:val="00116B36"/>
    <w:rsid w:val="00124243"/>
    <w:rsid w:val="0012790F"/>
    <w:rsid w:val="00133BCA"/>
    <w:rsid w:val="00136A41"/>
    <w:rsid w:val="001427EB"/>
    <w:rsid w:val="001429AE"/>
    <w:rsid w:val="00143FE4"/>
    <w:rsid w:val="00147663"/>
    <w:rsid w:val="00147F9F"/>
    <w:rsid w:val="001507B9"/>
    <w:rsid w:val="001510BC"/>
    <w:rsid w:val="00152FB6"/>
    <w:rsid w:val="001570A9"/>
    <w:rsid w:val="001604BE"/>
    <w:rsid w:val="00164D0A"/>
    <w:rsid w:val="00165F06"/>
    <w:rsid w:val="001662ED"/>
    <w:rsid w:val="00166575"/>
    <w:rsid w:val="0017274F"/>
    <w:rsid w:val="001736B9"/>
    <w:rsid w:val="00174974"/>
    <w:rsid w:val="001767BA"/>
    <w:rsid w:val="0017689A"/>
    <w:rsid w:val="00177F1C"/>
    <w:rsid w:val="00181ACF"/>
    <w:rsid w:val="00181B91"/>
    <w:rsid w:val="00185F29"/>
    <w:rsid w:val="001867F1"/>
    <w:rsid w:val="00187AF6"/>
    <w:rsid w:val="001A47F5"/>
    <w:rsid w:val="001C0449"/>
    <w:rsid w:val="001C13FF"/>
    <w:rsid w:val="001D0AD8"/>
    <w:rsid w:val="001D1881"/>
    <w:rsid w:val="001D2EB7"/>
    <w:rsid w:val="001D4169"/>
    <w:rsid w:val="001D4B5E"/>
    <w:rsid w:val="001D57EA"/>
    <w:rsid w:val="001D5AE8"/>
    <w:rsid w:val="001D6E0C"/>
    <w:rsid w:val="001E51B4"/>
    <w:rsid w:val="001E6DC8"/>
    <w:rsid w:val="001F2999"/>
    <w:rsid w:val="001F3CAD"/>
    <w:rsid w:val="001F7A5C"/>
    <w:rsid w:val="002015BF"/>
    <w:rsid w:val="00215069"/>
    <w:rsid w:val="002151A8"/>
    <w:rsid w:val="00217FD9"/>
    <w:rsid w:val="002225B3"/>
    <w:rsid w:val="00223CD7"/>
    <w:rsid w:val="00224D70"/>
    <w:rsid w:val="0022753C"/>
    <w:rsid w:val="00227824"/>
    <w:rsid w:val="00230C25"/>
    <w:rsid w:val="00234169"/>
    <w:rsid w:val="00234633"/>
    <w:rsid w:val="00237846"/>
    <w:rsid w:val="00245757"/>
    <w:rsid w:val="002511CF"/>
    <w:rsid w:val="002513C4"/>
    <w:rsid w:val="00251888"/>
    <w:rsid w:val="00261731"/>
    <w:rsid w:val="00277D3D"/>
    <w:rsid w:val="0028012B"/>
    <w:rsid w:val="0028122C"/>
    <w:rsid w:val="00283D0F"/>
    <w:rsid w:val="00284B35"/>
    <w:rsid w:val="00291B16"/>
    <w:rsid w:val="00293056"/>
    <w:rsid w:val="00297211"/>
    <w:rsid w:val="002A0379"/>
    <w:rsid w:val="002A6B38"/>
    <w:rsid w:val="002B2274"/>
    <w:rsid w:val="002B22F1"/>
    <w:rsid w:val="002B5626"/>
    <w:rsid w:val="002C389F"/>
    <w:rsid w:val="002C516F"/>
    <w:rsid w:val="002C5704"/>
    <w:rsid w:val="002D1CFC"/>
    <w:rsid w:val="002D301D"/>
    <w:rsid w:val="002D3A11"/>
    <w:rsid w:val="002D4BD8"/>
    <w:rsid w:val="002D754B"/>
    <w:rsid w:val="002E012E"/>
    <w:rsid w:val="002E0D83"/>
    <w:rsid w:val="002E1243"/>
    <w:rsid w:val="002E3FCD"/>
    <w:rsid w:val="002E51E3"/>
    <w:rsid w:val="00301A03"/>
    <w:rsid w:val="003050D3"/>
    <w:rsid w:val="00306A0C"/>
    <w:rsid w:val="00307A3C"/>
    <w:rsid w:val="0031152D"/>
    <w:rsid w:val="003165A6"/>
    <w:rsid w:val="00316D84"/>
    <w:rsid w:val="00317062"/>
    <w:rsid w:val="003200D2"/>
    <w:rsid w:val="00322557"/>
    <w:rsid w:val="003236C5"/>
    <w:rsid w:val="00323F9D"/>
    <w:rsid w:val="003240AE"/>
    <w:rsid w:val="003242CD"/>
    <w:rsid w:val="003269C0"/>
    <w:rsid w:val="003274CE"/>
    <w:rsid w:val="00330CF3"/>
    <w:rsid w:val="0033168E"/>
    <w:rsid w:val="0033363D"/>
    <w:rsid w:val="00333D5A"/>
    <w:rsid w:val="003344A6"/>
    <w:rsid w:val="00335C9B"/>
    <w:rsid w:val="003423E5"/>
    <w:rsid w:val="003439A8"/>
    <w:rsid w:val="00345EE1"/>
    <w:rsid w:val="003470A3"/>
    <w:rsid w:val="00350CB5"/>
    <w:rsid w:val="00356C5B"/>
    <w:rsid w:val="00357644"/>
    <w:rsid w:val="00367B98"/>
    <w:rsid w:val="00370C64"/>
    <w:rsid w:val="00372679"/>
    <w:rsid w:val="00376FD2"/>
    <w:rsid w:val="00383984"/>
    <w:rsid w:val="00385B79"/>
    <w:rsid w:val="003927CA"/>
    <w:rsid w:val="00394E43"/>
    <w:rsid w:val="00397760"/>
    <w:rsid w:val="003A05E8"/>
    <w:rsid w:val="003A3FAA"/>
    <w:rsid w:val="003B052A"/>
    <w:rsid w:val="003B14CB"/>
    <w:rsid w:val="003B1B0C"/>
    <w:rsid w:val="003C110F"/>
    <w:rsid w:val="003C2C80"/>
    <w:rsid w:val="003C5FBE"/>
    <w:rsid w:val="003C6415"/>
    <w:rsid w:val="003D0E3D"/>
    <w:rsid w:val="003D1658"/>
    <w:rsid w:val="003D6320"/>
    <w:rsid w:val="003E206C"/>
    <w:rsid w:val="003E2139"/>
    <w:rsid w:val="003E6BFF"/>
    <w:rsid w:val="003E737B"/>
    <w:rsid w:val="003F0ADB"/>
    <w:rsid w:val="003F0C61"/>
    <w:rsid w:val="003F1D3D"/>
    <w:rsid w:val="003F33AB"/>
    <w:rsid w:val="003F3CCD"/>
    <w:rsid w:val="003F5E13"/>
    <w:rsid w:val="00400823"/>
    <w:rsid w:val="0040089F"/>
    <w:rsid w:val="00401BC2"/>
    <w:rsid w:val="00402795"/>
    <w:rsid w:val="00403B74"/>
    <w:rsid w:val="00412548"/>
    <w:rsid w:val="00412BA4"/>
    <w:rsid w:val="00423881"/>
    <w:rsid w:val="00424925"/>
    <w:rsid w:val="00424B30"/>
    <w:rsid w:val="00424CC4"/>
    <w:rsid w:val="004265C4"/>
    <w:rsid w:val="004267D3"/>
    <w:rsid w:val="00426F71"/>
    <w:rsid w:val="00431D44"/>
    <w:rsid w:val="00432D57"/>
    <w:rsid w:val="00437FC7"/>
    <w:rsid w:val="00443114"/>
    <w:rsid w:val="0044692A"/>
    <w:rsid w:val="004478B0"/>
    <w:rsid w:val="00451070"/>
    <w:rsid w:val="004512C8"/>
    <w:rsid w:val="00453C80"/>
    <w:rsid w:val="00455B9A"/>
    <w:rsid w:val="00457341"/>
    <w:rsid w:val="00466299"/>
    <w:rsid w:val="004673CD"/>
    <w:rsid w:val="004715C7"/>
    <w:rsid w:val="0047371E"/>
    <w:rsid w:val="004757AD"/>
    <w:rsid w:val="0047707B"/>
    <w:rsid w:val="00480035"/>
    <w:rsid w:val="00481E5F"/>
    <w:rsid w:val="0048297A"/>
    <w:rsid w:val="00482D55"/>
    <w:rsid w:val="00483B31"/>
    <w:rsid w:val="00487853"/>
    <w:rsid w:val="0049381A"/>
    <w:rsid w:val="00494E44"/>
    <w:rsid w:val="00496AA9"/>
    <w:rsid w:val="00496C1A"/>
    <w:rsid w:val="004A19AF"/>
    <w:rsid w:val="004A2154"/>
    <w:rsid w:val="004A2778"/>
    <w:rsid w:val="004A4632"/>
    <w:rsid w:val="004B50A2"/>
    <w:rsid w:val="004B5A62"/>
    <w:rsid w:val="004C0308"/>
    <w:rsid w:val="004C3A65"/>
    <w:rsid w:val="004C58C0"/>
    <w:rsid w:val="004D15AD"/>
    <w:rsid w:val="004D314F"/>
    <w:rsid w:val="004E1DB1"/>
    <w:rsid w:val="004E5235"/>
    <w:rsid w:val="004F15D2"/>
    <w:rsid w:val="004F26D9"/>
    <w:rsid w:val="004F28C8"/>
    <w:rsid w:val="004F3FDE"/>
    <w:rsid w:val="004F43D2"/>
    <w:rsid w:val="004F673D"/>
    <w:rsid w:val="005000FD"/>
    <w:rsid w:val="00501DEA"/>
    <w:rsid w:val="0050316D"/>
    <w:rsid w:val="00503786"/>
    <w:rsid w:val="00506B6E"/>
    <w:rsid w:val="00512CDC"/>
    <w:rsid w:val="00512D0B"/>
    <w:rsid w:val="00513C96"/>
    <w:rsid w:val="0052134D"/>
    <w:rsid w:val="005214FB"/>
    <w:rsid w:val="00522B0C"/>
    <w:rsid w:val="00523586"/>
    <w:rsid w:val="005316FF"/>
    <w:rsid w:val="00535EB1"/>
    <w:rsid w:val="00540AE7"/>
    <w:rsid w:val="005553AE"/>
    <w:rsid w:val="005630F0"/>
    <w:rsid w:val="005641AA"/>
    <w:rsid w:val="00565E86"/>
    <w:rsid w:val="005719C8"/>
    <w:rsid w:val="0057262E"/>
    <w:rsid w:val="00576B09"/>
    <w:rsid w:val="00576F7B"/>
    <w:rsid w:val="005803F8"/>
    <w:rsid w:val="0058481D"/>
    <w:rsid w:val="00585B86"/>
    <w:rsid w:val="0059129E"/>
    <w:rsid w:val="00591A82"/>
    <w:rsid w:val="00596AC5"/>
    <w:rsid w:val="005A56F7"/>
    <w:rsid w:val="005A72B9"/>
    <w:rsid w:val="005B2071"/>
    <w:rsid w:val="005B2B8F"/>
    <w:rsid w:val="005B483C"/>
    <w:rsid w:val="005C02B5"/>
    <w:rsid w:val="005D32CF"/>
    <w:rsid w:val="005D6D98"/>
    <w:rsid w:val="005E1651"/>
    <w:rsid w:val="005E176C"/>
    <w:rsid w:val="005E3348"/>
    <w:rsid w:val="005E49EB"/>
    <w:rsid w:val="005F4149"/>
    <w:rsid w:val="005F54C2"/>
    <w:rsid w:val="00604E03"/>
    <w:rsid w:val="00606BBF"/>
    <w:rsid w:val="0061189F"/>
    <w:rsid w:val="006147E1"/>
    <w:rsid w:val="00617347"/>
    <w:rsid w:val="006249C5"/>
    <w:rsid w:val="0062778C"/>
    <w:rsid w:val="00635988"/>
    <w:rsid w:val="00635D9F"/>
    <w:rsid w:val="00637539"/>
    <w:rsid w:val="006405FA"/>
    <w:rsid w:val="0064480A"/>
    <w:rsid w:val="0064759F"/>
    <w:rsid w:val="0065097F"/>
    <w:rsid w:val="00652D6B"/>
    <w:rsid w:val="0065570C"/>
    <w:rsid w:val="00656B7A"/>
    <w:rsid w:val="00660CA7"/>
    <w:rsid w:val="00662CDF"/>
    <w:rsid w:val="006630CC"/>
    <w:rsid w:val="00664A0A"/>
    <w:rsid w:val="00667E32"/>
    <w:rsid w:val="0067189F"/>
    <w:rsid w:val="006746F7"/>
    <w:rsid w:val="00675263"/>
    <w:rsid w:val="006772DC"/>
    <w:rsid w:val="00681330"/>
    <w:rsid w:val="006829A0"/>
    <w:rsid w:val="006842F0"/>
    <w:rsid w:val="006879BF"/>
    <w:rsid w:val="00687ED5"/>
    <w:rsid w:val="00694761"/>
    <w:rsid w:val="00696B55"/>
    <w:rsid w:val="006A2E4A"/>
    <w:rsid w:val="006B18E5"/>
    <w:rsid w:val="006B4A51"/>
    <w:rsid w:val="006B5229"/>
    <w:rsid w:val="006B6367"/>
    <w:rsid w:val="006B781E"/>
    <w:rsid w:val="006C1EFB"/>
    <w:rsid w:val="006C23C4"/>
    <w:rsid w:val="006C7708"/>
    <w:rsid w:val="006D062F"/>
    <w:rsid w:val="006D112B"/>
    <w:rsid w:val="006D1E9F"/>
    <w:rsid w:val="006D21F9"/>
    <w:rsid w:val="006E1167"/>
    <w:rsid w:val="006E6890"/>
    <w:rsid w:val="006E75C2"/>
    <w:rsid w:val="006E7FC9"/>
    <w:rsid w:val="006F208B"/>
    <w:rsid w:val="006F7D23"/>
    <w:rsid w:val="00701B17"/>
    <w:rsid w:val="00710698"/>
    <w:rsid w:val="00710F79"/>
    <w:rsid w:val="007119B4"/>
    <w:rsid w:val="00714EEF"/>
    <w:rsid w:val="00722570"/>
    <w:rsid w:val="00724CD1"/>
    <w:rsid w:val="00724F41"/>
    <w:rsid w:val="007255EF"/>
    <w:rsid w:val="007321C8"/>
    <w:rsid w:val="00736C14"/>
    <w:rsid w:val="007478B9"/>
    <w:rsid w:val="00763CE8"/>
    <w:rsid w:val="00765666"/>
    <w:rsid w:val="00780273"/>
    <w:rsid w:val="0078034B"/>
    <w:rsid w:val="007811B1"/>
    <w:rsid w:val="007851CE"/>
    <w:rsid w:val="00786B19"/>
    <w:rsid w:val="00796075"/>
    <w:rsid w:val="00796D7E"/>
    <w:rsid w:val="007A2EEB"/>
    <w:rsid w:val="007A3F62"/>
    <w:rsid w:val="007A4295"/>
    <w:rsid w:val="007A4DC9"/>
    <w:rsid w:val="007A551E"/>
    <w:rsid w:val="007A5BA6"/>
    <w:rsid w:val="007A65F2"/>
    <w:rsid w:val="007A7FD8"/>
    <w:rsid w:val="007B2144"/>
    <w:rsid w:val="007B31BD"/>
    <w:rsid w:val="007C28DA"/>
    <w:rsid w:val="007C3F87"/>
    <w:rsid w:val="007C700B"/>
    <w:rsid w:val="007D0D58"/>
    <w:rsid w:val="007D3803"/>
    <w:rsid w:val="007D3919"/>
    <w:rsid w:val="007D48D6"/>
    <w:rsid w:val="007D7104"/>
    <w:rsid w:val="007E26AC"/>
    <w:rsid w:val="007E5955"/>
    <w:rsid w:val="007F19FB"/>
    <w:rsid w:val="007F1D67"/>
    <w:rsid w:val="007F74FE"/>
    <w:rsid w:val="007F7F73"/>
    <w:rsid w:val="0080376C"/>
    <w:rsid w:val="00806BCE"/>
    <w:rsid w:val="0081044C"/>
    <w:rsid w:val="00810CB4"/>
    <w:rsid w:val="00812548"/>
    <w:rsid w:val="00815819"/>
    <w:rsid w:val="00816159"/>
    <w:rsid w:val="008236D5"/>
    <w:rsid w:val="00823C1E"/>
    <w:rsid w:val="0083110A"/>
    <w:rsid w:val="0083161B"/>
    <w:rsid w:val="0083330B"/>
    <w:rsid w:val="0083691B"/>
    <w:rsid w:val="0084261B"/>
    <w:rsid w:val="008457CA"/>
    <w:rsid w:val="00845C00"/>
    <w:rsid w:val="00845C55"/>
    <w:rsid w:val="0085210E"/>
    <w:rsid w:val="00856492"/>
    <w:rsid w:val="008626D0"/>
    <w:rsid w:val="008632B6"/>
    <w:rsid w:val="008646B0"/>
    <w:rsid w:val="00865D24"/>
    <w:rsid w:val="00866535"/>
    <w:rsid w:val="008717B0"/>
    <w:rsid w:val="00872DEE"/>
    <w:rsid w:val="00872EE5"/>
    <w:rsid w:val="008730EF"/>
    <w:rsid w:val="00876187"/>
    <w:rsid w:val="008761DF"/>
    <w:rsid w:val="00881476"/>
    <w:rsid w:val="00885DDE"/>
    <w:rsid w:val="00886985"/>
    <w:rsid w:val="00890A59"/>
    <w:rsid w:val="008A0DF4"/>
    <w:rsid w:val="008A58BB"/>
    <w:rsid w:val="008B5A89"/>
    <w:rsid w:val="008C0E4C"/>
    <w:rsid w:val="008C190B"/>
    <w:rsid w:val="008C1A8C"/>
    <w:rsid w:val="008C24A1"/>
    <w:rsid w:val="008D08C3"/>
    <w:rsid w:val="008D4F4D"/>
    <w:rsid w:val="008D4F9A"/>
    <w:rsid w:val="008E1A0D"/>
    <w:rsid w:val="008E3897"/>
    <w:rsid w:val="008E3AD2"/>
    <w:rsid w:val="008E7005"/>
    <w:rsid w:val="008E7AAB"/>
    <w:rsid w:val="008F501A"/>
    <w:rsid w:val="008F51BF"/>
    <w:rsid w:val="00906659"/>
    <w:rsid w:val="00906E75"/>
    <w:rsid w:val="00910916"/>
    <w:rsid w:val="00910ECD"/>
    <w:rsid w:val="0091543C"/>
    <w:rsid w:val="00917443"/>
    <w:rsid w:val="00921205"/>
    <w:rsid w:val="00930485"/>
    <w:rsid w:val="0094137C"/>
    <w:rsid w:val="009470E7"/>
    <w:rsid w:val="00954202"/>
    <w:rsid w:val="0096433F"/>
    <w:rsid w:val="009659F2"/>
    <w:rsid w:val="009672CF"/>
    <w:rsid w:val="0097204D"/>
    <w:rsid w:val="00972AD6"/>
    <w:rsid w:val="00972F39"/>
    <w:rsid w:val="0097368F"/>
    <w:rsid w:val="00981010"/>
    <w:rsid w:val="00983F20"/>
    <w:rsid w:val="00984150"/>
    <w:rsid w:val="00985021"/>
    <w:rsid w:val="00985AC6"/>
    <w:rsid w:val="009870A6"/>
    <w:rsid w:val="00987834"/>
    <w:rsid w:val="00991D9F"/>
    <w:rsid w:val="00994751"/>
    <w:rsid w:val="009957EB"/>
    <w:rsid w:val="009A0664"/>
    <w:rsid w:val="009A0917"/>
    <w:rsid w:val="009A14AF"/>
    <w:rsid w:val="009A1C7B"/>
    <w:rsid w:val="009A52A5"/>
    <w:rsid w:val="009A67F8"/>
    <w:rsid w:val="009B0F65"/>
    <w:rsid w:val="009B59EF"/>
    <w:rsid w:val="009B5F9D"/>
    <w:rsid w:val="009B60F7"/>
    <w:rsid w:val="009B67FB"/>
    <w:rsid w:val="009B7B5C"/>
    <w:rsid w:val="009C0ECE"/>
    <w:rsid w:val="009C3756"/>
    <w:rsid w:val="009C442E"/>
    <w:rsid w:val="009C4D2D"/>
    <w:rsid w:val="009C5C90"/>
    <w:rsid w:val="009D000B"/>
    <w:rsid w:val="009D0099"/>
    <w:rsid w:val="009D0F7B"/>
    <w:rsid w:val="009E3017"/>
    <w:rsid w:val="009E447F"/>
    <w:rsid w:val="009E4E92"/>
    <w:rsid w:val="009F1D96"/>
    <w:rsid w:val="009F4651"/>
    <w:rsid w:val="00A009C3"/>
    <w:rsid w:val="00A04F64"/>
    <w:rsid w:val="00A05E86"/>
    <w:rsid w:val="00A07B26"/>
    <w:rsid w:val="00A114D6"/>
    <w:rsid w:val="00A115C3"/>
    <w:rsid w:val="00A11981"/>
    <w:rsid w:val="00A14048"/>
    <w:rsid w:val="00A1457D"/>
    <w:rsid w:val="00A14925"/>
    <w:rsid w:val="00A168F7"/>
    <w:rsid w:val="00A16CA6"/>
    <w:rsid w:val="00A239BF"/>
    <w:rsid w:val="00A2450A"/>
    <w:rsid w:val="00A248A7"/>
    <w:rsid w:val="00A258B7"/>
    <w:rsid w:val="00A36B42"/>
    <w:rsid w:val="00A40283"/>
    <w:rsid w:val="00A42402"/>
    <w:rsid w:val="00A53702"/>
    <w:rsid w:val="00A54A22"/>
    <w:rsid w:val="00A65240"/>
    <w:rsid w:val="00A663EB"/>
    <w:rsid w:val="00A66D07"/>
    <w:rsid w:val="00A72CAB"/>
    <w:rsid w:val="00A73C9C"/>
    <w:rsid w:val="00A73E40"/>
    <w:rsid w:val="00A80DFB"/>
    <w:rsid w:val="00A81F4A"/>
    <w:rsid w:val="00A82D9C"/>
    <w:rsid w:val="00A93F02"/>
    <w:rsid w:val="00A949B3"/>
    <w:rsid w:val="00A95414"/>
    <w:rsid w:val="00A95B82"/>
    <w:rsid w:val="00A96C82"/>
    <w:rsid w:val="00A96FD8"/>
    <w:rsid w:val="00A971CD"/>
    <w:rsid w:val="00A97739"/>
    <w:rsid w:val="00A97E5C"/>
    <w:rsid w:val="00AA06B9"/>
    <w:rsid w:val="00AA6AF1"/>
    <w:rsid w:val="00AB2004"/>
    <w:rsid w:val="00AB22E4"/>
    <w:rsid w:val="00AB3E2E"/>
    <w:rsid w:val="00AB5921"/>
    <w:rsid w:val="00AB73BB"/>
    <w:rsid w:val="00AC079F"/>
    <w:rsid w:val="00AC1664"/>
    <w:rsid w:val="00AC47F6"/>
    <w:rsid w:val="00AC5382"/>
    <w:rsid w:val="00AD27DE"/>
    <w:rsid w:val="00AD402C"/>
    <w:rsid w:val="00AD5077"/>
    <w:rsid w:val="00AD5EF5"/>
    <w:rsid w:val="00AE0B86"/>
    <w:rsid w:val="00AF2C6D"/>
    <w:rsid w:val="00AF4F13"/>
    <w:rsid w:val="00AF569A"/>
    <w:rsid w:val="00AF7848"/>
    <w:rsid w:val="00B00246"/>
    <w:rsid w:val="00B0205E"/>
    <w:rsid w:val="00B02BB9"/>
    <w:rsid w:val="00B057F2"/>
    <w:rsid w:val="00B05E8D"/>
    <w:rsid w:val="00B06411"/>
    <w:rsid w:val="00B069C6"/>
    <w:rsid w:val="00B11316"/>
    <w:rsid w:val="00B132BF"/>
    <w:rsid w:val="00B14F91"/>
    <w:rsid w:val="00B150B3"/>
    <w:rsid w:val="00B16359"/>
    <w:rsid w:val="00B208A6"/>
    <w:rsid w:val="00B21133"/>
    <w:rsid w:val="00B24750"/>
    <w:rsid w:val="00B313A5"/>
    <w:rsid w:val="00B32A37"/>
    <w:rsid w:val="00B34E85"/>
    <w:rsid w:val="00B415D0"/>
    <w:rsid w:val="00B41D81"/>
    <w:rsid w:val="00B42FB2"/>
    <w:rsid w:val="00B4343B"/>
    <w:rsid w:val="00B4434E"/>
    <w:rsid w:val="00B44571"/>
    <w:rsid w:val="00B451F2"/>
    <w:rsid w:val="00B505A1"/>
    <w:rsid w:val="00B52787"/>
    <w:rsid w:val="00B528F5"/>
    <w:rsid w:val="00B54197"/>
    <w:rsid w:val="00B5516D"/>
    <w:rsid w:val="00B57596"/>
    <w:rsid w:val="00B57B1D"/>
    <w:rsid w:val="00B57C3E"/>
    <w:rsid w:val="00B70166"/>
    <w:rsid w:val="00B73F41"/>
    <w:rsid w:val="00B75CCE"/>
    <w:rsid w:val="00B766A3"/>
    <w:rsid w:val="00B77E9A"/>
    <w:rsid w:val="00B811F4"/>
    <w:rsid w:val="00B81B20"/>
    <w:rsid w:val="00B8234F"/>
    <w:rsid w:val="00B8375D"/>
    <w:rsid w:val="00B843DD"/>
    <w:rsid w:val="00B90473"/>
    <w:rsid w:val="00B917B2"/>
    <w:rsid w:val="00B9407E"/>
    <w:rsid w:val="00B94DB7"/>
    <w:rsid w:val="00B96816"/>
    <w:rsid w:val="00BA5580"/>
    <w:rsid w:val="00BB33F0"/>
    <w:rsid w:val="00BB439E"/>
    <w:rsid w:val="00BB6B60"/>
    <w:rsid w:val="00BC2B75"/>
    <w:rsid w:val="00BC35B1"/>
    <w:rsid w:val="00BC4BD2"/>
    <w:rsid w:val="00BC5F0E"/>
    <w:rsid w:val="00BC69A7"/>
    <w:rsid w:val="00BD60A9"/>
    <w:rsid w:val="00BE3FF6"/>
    <w:rsid w:val="00BE4261"/>
    <w:rsid w:val="00BE558C"/>
    <w:rsid w:val="00BF124C"/>
    <w:rsid w:val="00BF1998"/>
    <w:rsid w:val="00C00897"/>
    <w:rsid w:val="00C057C9"/>
    <w:rsid w:val="00C061B0"/>
    <w:rsid w:val="00C10336"/>
    <w:rsid w:val="00C1072E"/>
    <w:rsid w:val="00C121DD"/>
    <w:rsid w:val="00C1437D"/>
    <w:rsid w:val="00C16C31"/>
    <w:rsid w:val="00C177C2"/>
    <w:rsid w:val="00C23168"/>
    <w:rsid w:val="00C245A6"/>
    <w:rsid w:val="00C24DBF"/>
    <w:rsid w:val="00C32337"/>
    <w:rsid w:val="00C36F22"/>
    <w:rsid w:val="00C41CB8"/>
    <w:rsid w:val="00C42DC2"/>
    <w:rsid w:val="00C43FA0"/>
    <w:rsid w:val="00C461D5"/>
    <w:rsid w:val="00C4637F"/>
    <w:rsid w:val="00C52E5B"/>
    <w:rsid w:val="00C627FC"/>
    <w:rsid w:val="00C66C45"/>
    <w:rsid w:val="00C7409A"/>
    <w:rsid w:val="00C8261B"/>
    <w:rsid w:val="00C840E6"/>
    <w:rsid w:val="00C8554A"/>
    <w:rsid w:val="00C924D5"/>
    <w:rsid w:val="00C926B2"/>
    <w:rsid w:val="00C9386C"/>
    <w:rsid w:val="00C95741"/>
    <w:rsid w:val="00C9735D"/>
    <w:rsid w:val="00CA23F9"/>
    <w:rsid w:val="00CA2904"/>
    <w:rsid w:val="00CB4001"/>
    <w:rsid w:val="00CB4626"/>
    <w:rsid w:val="00CB47D6"/>
    <w:rsid w:val="00CC10C4"/>
    <w:rsid w:val="00CC6ED8"/>
    <w:rsid w:val="00CC7430"/>
    <w:rsid w:val="00CD1DE9"/>
    <w:rsid w:val="00CD282B"/>
    <w:rsid w:val="00CE1B3C"/>
    <w:rsid w:val="00CE22FE"/>
    <w:rsid w:val="00CE66BC"/>
    <w:rsid w:val="00CE7C76"/>
    <w:rsid w:val="00CF25D7"/>
    <w:rsid w:val="00CF6A40"/>
    <w:rsid w:val="00D01D05"/>
    <w:rsid w:val="00D129A0"/>
    <w:rsid w:val="00D14A36"/>
    <w:rsid w:val="00D16DE8"/>
    <w:rsid w:val="00D200AA"/>
    <w:rsid w:val="00D2374C"/>
    <w:rsid w:val="00D264BA"/>
    <w:rsid w:val="00D34FFD"/>
    <w:rsid w:val="00D3596D"/>
    <w:rsid w:val="00D42A5B"/>
    <w:rsid w:val="00D46780"/>
    <w:rsid w:val="00D50DDB"/>
    <w:rsid w:val="00D53AC0"/>
    <w:rsid w:val="00D57C78"/>
    <w:rsid w:val="00D57D41"/>
    <w:rsid w:val="00D600BD"/>
    <w:rsid w:val="00D60CFA"/>
    <w:rsid w:val="00D653FF"/>
    <w:rsid w:val="00D71CBA"/>
    <w:rsid w:val="00D74EE5"/>
    <w:rsid w:val="00D76BDA"/>
    <w:rsid w:val="00D77CB7"/>
    <w:rsid w:val="00D83331"/>
    <w:rsid w:val="00D851CA"/>
    <w:rsid w:val="00D87055"/>
    <w:rsid w:val="00D925E5"/>
    <w:rsid w:val="00D97DE7"/>
    <w:rsid w:val="00DA3C54"/>
    <w:rsid w:val="00DA4B4D"/>
    <w:rsid w:val="00DA5628"/>
    <w:rsid w:val="00DA5B21"/>
    <w:rsid w:val="00DA69CB"/>
    <w:rsid w:val="00DA6A3E"/>
    <w:rsid w:val="00DB14CE"/>
    <w:rsid w:val="00DB252C"/>
    <w:rsid w:val="00DB3172"/>
    <w:rsid w:val="00DB36B4"/>
    <w:rsid w:val="00DB70DC"/>
    <w:rsid w:val="00DB7B61"/>
    <w:rsid w:val="00DC0813"/>
    <w:rsid w:val="00DC1AD5"/>
    <w:rsid w:val="00DC6284"/>
    <w:rsid w:val="00DC73DB"/>
    <w:rsid w:val="00DC7A0F"/>
    <w:rsid w:val="00DD29D3"/>
    <w:rsid w:val="00DD31F2"/>
    <w:rsid w:val="00DD396C"/>
    <w:rsid w:val="00DD3A8F"/>
    <w:rsid w:val="00DD6A89"/>
    <w:rsid w:val="00DD7E4A"/>
    <w:rsid w:val="00DE368F"/>
    <w:rsid w:val="00DE4E29"/>
    <w:rsid w:val="00DE57BE"/>
    <w:rsid w:val="00DE67CB"/>
    <w:rsid w:val="00DF2206"/>
    <w:rsid w:val="00DF549A"/>
    <w:rsid w:val="00DF5B3F"/>
    <w:rsid w:val="00DF6971"/>
    <w:rsid w:val="00E00962"/>
    <w:rsid w:val="00E03881"/>
    <w:rsid w:val="00E03A4A"/>
    <w:rsid w:val="00E05729"/>
    <w:rsid w:val="00E149BC"/>
    <w:rsid w:val="00E15E21"/>
    <w:rsid w:val="00E17CE7"/>
    <w:rsid w:val="00E262AF"/>
    <w:rsid w:val="00E27B3C"/>
    <w:rsid w:val="00E30CE2"/>
    <w:rsid w:val="00E33B57"/>
    <w:rsid w:val="00E3456F"/>
    <w:rsid w:val="00E36896"/>
    <w:rsid w:val="00E4065F"/>
    <w:rsid w:val="00E50786"/>
    <w:rsid w:val="00E52AEC"/>
    <w:rsid w:val="00E5744D"/>
    <w:rsid w:val="00E578E6"/>
    <w:rsid w:val="00E61CB5"/>
    <w:rsid w:val="00E6389E"/>
    <w:rsid w:val="00E72D2E"/>
    <w:rsid w:val="00E75A99"/>
    <w:rsid w:val="00E75E27"/>
    <w:rsid w:val="00E76D58"/>
    <w:rsid w:val="00E82B25"/>
    <w:rsid w:val="00E84288"/>
    <w:rsid w:val="00E850B6"/>
    <w:rsid w:val="00E85C81"/>
    <w:rsid w:val="00E86020"/>
    <w:rsid w:val="00E875A0"/>
    <w:rsid w:val="00E9059C"/>
    <w:rsid w:val="00E93B70"/>
    <w:rsid w:val="00E93FF2"/>
    <w:rsid w:val="00E97866"/>
    <w:rsid w:val="00EA0065"/>
    <w:rsid w:val="00EA027A"/>
    <w:rsid w:val="00EA2870"/>
    <w:rsid w:val="00EA3D95"/>
    <w:rsid w:val="00EA595D"/>
    <w:rsid w:val="00EA6660"/>
    <w:rsid w:val="00EA66BC"/>
    <w:rsid w:val="00EB1843"/>
    <w:rsid w:val="00EB458B"/>
    <w:rsid w:val="00EB6A83"/>
    <w:rsid w:val="00EC51BA"/>
    <w:rsid w:val="00EF1C0A"/>
    <w:rsid w:val="00EF5922"/>
    <w:rsid w:val="00F014EB"/>
    <w:rsid w:val="00F026A2"/>
    <w:rsid w:val="00F03E74"/>
    <w:rsid w:val="00F05DDA"/>
    <w:rsid w:val="00F06EB9"/>
    <w:rsid w:val="00F14FD4"/>
    <w:rsid w:val="00F23C6F"/>
    <w:rsid w:val="00F24C93"/>
    <w:rsid w:val="00F30BAC"/>
    <w:rsid w:val="00F33857"/>
    <w:rsid w:val="00F342BE"/>
    <w:rsid w:val="00F41C6A"/>
    <w:rsid w:val="00F43AFA"/>
    <w:rsid w:val="00F43C21"/>
    <w:rsid w:val="00F4705F"/>
    <w:rsid w:val="00F47B45"/>
    <w:rsid w:val="00F52364"/>
    <w:rsid w:val="00F576A5"/>
    <w:rsid w:val="00F62CCB"/>
    <w:rsid w:val="00F67C74"/>
    <w:rsid w:val="00F721F4"/>
    <w:rsid w:val="00F740CC"/>
    <w:rsid w:val="00F744C5"/>
    <w:rsid w:val="00F76B54"/>
    <w:rsid w:val="00F77614"/>
    <w:rsid w:val="00F82045"/>
    <w:rsid w:val="00F82914"/>
    <w:rsid w:val="00F86AD3"/>
    <w:rsid w:val="00F87C8F"/>
    <w:rsid w:val="00F91092"/>
    <w:rsid w:val="00F9118C"/>
    <w:rsid w:val="00F93B97"/>
    <w:rsid w:val="00F945AB"/>
    <w:rsid w:val="00F94698"/>
    <w:rsid w:val="00F96641"/>
    <w:rsid w:val="00F97B17"/>
    <w:rsid w:val="00FA0D23"/>
    <w:rsid w:val="00FA47D8"/>
    <w:rsid w:val="00FB0ECB"/>
    <w:rsid w:val="00FC0316"/>
    <w:rsid w:val="00FC3133"/>
    <w:rsid w:val="00FC4156"/>
    <w:rsid w:val="00FC76C9"/>
    <w:rsid w:val="00FD1ACD"/>
    <w:rsid w:val="00FD5B97"/>
    <w:rsid w:val="00FD5E9A"/>
    <w:rsid w:val="00FE19F3"/>
    <w:rsid w:val="00FE3688"/>
    <w:rsid w:val="00FE4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customStyle="1" w:styleId="HeaderChar">
    <w:name w:val="Header Char"/>
    <w:link w:val="Header"/>
    <w:rsid w:val="00234633"/>
    <w:rPr>
      <w:rFonts w:ascii=".VnTime" w:hAnsi=".VnTime"/>
      <w:sz w:val="28"/>
      <w:szCs w:val="28"/>
    </w:rPr>
  </w:style>
  <w:style w:type="character" w:customStyle="1" w:styleId="FooterChar">
    <w:name w:val="Footer Char"/>
    <w:link w:val="Footer"/>
    <w:uiPriority w:val="99"/>
    <w:rsid w:val="00921205"/>
    <w:rPr>
      <w:rFonts w:ascii=".VnTime" w:hAnsi=".VnTime"/>
      <w:sz w:val="28"/>
      <w:szCs w:val="28"/>
    </w:rPr>
  </w:style>
  <w:style w:type="paragraph" w:styleId="BalloonText">
    <w:name w:val="Balloon Text"/>
    <w:basedOn w:val="Normal"/>
    <w:link w:val="BalloonTextChar"/>
    <w:rsid w:val="00921205"/>
    <w:rPr>
      <w:rFonts w:ascii="Tahoma" w:hAnsi="Tahoma" w:cs="Tahoma"/>
      <w:sz w:val="16"/>
      <w:szCs w:val="16"/>
    </w:rPr>
  </w:style>
  <w:style w:type="character" w:customStyle="1" w:styleId="BalloonTextChar">
    <w:name w:val="Balloon Text Char"/>
    <w:link w:val="BalloonText"/>
    <w:rsid w:val="009212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customStyle="1" w:styleId="HeaderChar">
    <w:name w:val="Header Char"/>
    <w:link w:val="Header"/>
    <w:rsid w:val="00234633"/>
    <w:rPr>
      <w:rFonts w:ascii=".VnTime" w:hAnsi=".VnTime"/>
      <w:sz w:val="28"/>
      <w:szCs w:val="28"/>
    </w:rPr>
  </w:style>
  <w:style w:type="character" w:customStyle="1" w:styleId="FooterChar">
    <w:name w:val="Footer Char"/>
    <w:link w:val="Footer"/>
    <w:uiPriority w:val="99"/>
    <w:rsid w:val="00921205"/>
    <w:rPr>
      <w:rFonts w:ascii=".VnTime" w:hAnsi=".VnTime"/>
      <w:sz w:val="28"/>
      <w:szCs w:val="28"/>
    </w:rPr>
  </w:style>
  <w:style w:type="paragraph" w:styleId="BalloonText">
    <w:name w:val="Balloon Text"/>
    <w:basedOn w:val="Normal"/>
    <w:link w:val="BalloonTextChar"/>
    <w:rsid w:val="00921205"/>
    <w:rPr>
      <w:rFonts w:ascii="Tahoma" w:hAnsi="Tahoma" w:cs="Tahoma"/>
      <w:sz w:val="16"/>
      <w:szCs w:val="16"/>
    </w:rPr>
  </w:style>
  <w:style w:type="character" w:customStyle="1" w:styleId="BalloonTextChar">
    <w:name w:val="Balloon Text Char"/>
    <w:link w:val="BalloonText"/>
    <w:rsid w:val="009212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6.bin" Type="http://schemas.openxmlformats.org/officeDocument/2006/relationships/oleObject"/><Relationship Id="rId101" Target="media/image28.wmf" Type="http://schemas.openxmlformats.org/officeDocument/2006/relationships/image"/><Relationship Id="rId102" Target="embeddings/oleObject67.bin" Type="http://schemas.openxmlformats.org/officeDocument/2006/relationships/oleObject"/><Relationship Id="rId103" Target="media/image29.wmf" Type="http://schemas.openxmlformats.org/officeDocument/2006/relationships/image"/><Relationship Id="rId104" Target="embeddings/oleObject68.bin" Type="http://schemas.openxmlformats.org/officeDocument/2006/relationships/oleObject"/><Relationship Id="rId105" Target="media/image30.wmf" Type="http://schemas.openxmlformats.org/officeDocument/2006/relationships/image"/><Relationship Id="rId106" Target="embeddings/oleObject69.bin" Type="http://schemas.openxmlformats.org/officeDocument/2006/relationships/oleObject"/><Relationship Id="rId107" Target="embeddings/oleObject70.bin" Type="http://schemas.openxmlformats.org/officeDocument/2006/relationships/oleObject"/><Relationship Id="rId108" Target="embeddings/oleObject71.bin" Type="http://schemas.openxmlformats.org/officeDocument/2006/relationships/oleObject"/><Relationship Id="rId109" Target="embeddings/oleObject72.bin" Type="http://schemas.openxmlformats.org/officeDocument/2006/relationships/oleObject"/><Relationship Id="rId11" Target="embeddings/oleObject2.bin" Type="http://schemas.openxmlformats.org/officeDocument/2006/relationships/oleObject"/><Relationship Id="rId110" Target="embeddings/oleObject73.bin" Type="http://schemas.openxmlformats.org/officeDocument/2006/relationships/oleObject"/><Relationship Id="rId111" Target="embeddings/oleObject74.bin" Type="http://schemas.openxmlformats.org/officeDocument/2006/relationships/oleObject"/><Relationship Id="rId112" Target="embeddings/oleObject75.bin" Type="http://schemas.openxmlformats.org/officeDocument/2006/relationships/oleObject"/><Relationship Id="rId113" Target="embeddings/oleObject76.bin" Type="http://schemas.openxmlformats.org/officeDocument/2006/relationships/oleObject"/><Relationship Id="rId114" Target="embeddings/oleObject77.bin" Type="http://schemas.openxmlformats.org/officeDocument/2006/relationships/oleObject"/><Relationship Id="rId115" Target="media/image31.wmf" Type="http://schemas.openxmlformats.org/officeDocument/2006/relationships/image"/><Relationship Id="rId116" Target="embeddings/oleObject78.bin" Type="http://schemas.openxmlformats.org/officeDocument/2006/relationships/oleObject"/><Relationship Id="rId117" Target="media/image32.wmf" Type="http://schemas.openxmlformats.org/officeDocument/2006/relationships/image"/><Relationship Id="rId118" Target="embeddings/oleObject79.bin" Type="http://schemas.openxmlformats.org/officeDocument/2006/relationships/oleObject"/><Relationship Id="rId119" Target="media/image33.wmf" Type="http://schemas.openxmlformats.org/officeDocument/2006/relationships/image"/><Relationship Id="rId12" Target="media/image3.wmf" Type="http://schemas.openxmlformats.org/officeDocument/2006/relationships/image"/><Relationship Id="rId120" Target="embeddings/oleObject80.bin" Type="http://schemas.openxmlformats.org/officeDocument/2006/relationships/oleObject"/><Relationship Id="rId121" Target="embeddings/oleObject81.bin" Type="http://schemas.openxmlformats.org/officeDocument/2006/relationships/oleObject"/><Relationship Id="rId122" Target="media/image34.wmf" Type="http://schemas.openxmlformats.org/officeDocument/2006/relationships/image"/><Relationship Id="rId123" Target="embeddings/oleObject82.bin" Type="http://schemas.openxmlformats.org/officeDocument/2006/relationships/oleObject"/><Relationship Id="rId124" Target="embeddings/oleObject83.bin" Type="http://schemas.openxmlformats.org/officeDocument/2006/relationships/oleObject"/><Relationship Id="rId125" Target="embeddings/oleObject84.bin" Type="http://schemas.openxmlformats.org/officeDocument/2006/relationships/oleObject"/><Relationship Id="rId126" Target="embeddings/oleObject85.bin" Type="http://schemas.openxmlformats.org/officeDocument/2006/relationships/oleObject"/><Relationship Id="rId127" Target="embeddings/oleObject86.bin" Type="http://schemas.openxmlformats.org/officeDocument/2006/relationships/oleObject"/><Relationship Id="rId128" Target="embeddings/oleObject87.bin" Type="http://schemas.openxmlformats.org/officeDocument/2006/relationships/oleObject"/><Relationship Id="rId129" Target="embeddings/oleObject88.bin" Type="http://schemas.openxmlformats.org/officeDocument/2006/relationships/oleObject"/><Relationship Id="rId13" Target="embeddings/oleObject3.bin" Type="http://schemas.openxmlformats.org/officeDocument/2006/relationships/oleObject"/><Relationship Id="rId130" Target="embeddings/oleObject89.bin" Type="http://schemas.openxmlformats.org/officeDocument/2006/relationships/oleObject"/><Relationship Id="rId131" Target="embeddings/oleObject90.bin" Type="http://schemas.openxmlformats.org/officeDocument/2006/relationships/oleObject"/><Relationship Id="rId132" Target="embeddings/oleObject91.bin" Type="http://schemas.openxmlformats.org/officeDocument/2006/relationships/oleObject"/><Relationship Id="rId133" Target="embeddings/oleObject92.bin" Type="http://schemas.openxmlformats.org/officeDocument/2006/relationships/oleObject"/><Relationship Id="rId134" Target="embeddings/oleObject93.bin" Type="http://schemas.openxmlformats.org/officeDocument/2006/relationships/oleObject"/><Relationship Id="rId135" Target="embeddings/oleObject94.bin" Type="http://schemas.openxmlformats.org/officeDocument/2006/relationships/oleObject"/><Relationship Id="rId136" Target="media/image35.wmf" Type="http://schemas.openxmlformats.org/officeDocument/2006/relationships/image"/><Relationship Id="rId137" Target="embeddings/oleObject95.bin" Type="http://schemas.openxmlformats.org/officeDocument/2006/relationships/oleObject"/><Relationship Id="rId138" Target="embeddings/oleObject96.bin" Type="http://schemas.openxmlformats.org/officeDocument/2006/relationships/oleObject"/><Relationship Id="rId139" Target="embeddings/oleObject97.bin" Type="http://schemas.openxmlformats.org/officeDocument/2006/relationships/oleObject"/><Relationship Id="rId14" Target="embeddings/oleObject4.bin" Type="http://schemas.openxmlformats.org/officeDocument/2006/relationships/oleObject"/><Relationship Id="rId140" Target="embeddings/oleObject98.bin" Type="http://schemas.openxmlformats.org/officeDocument/2006/relationships/oleObject"/><Relationship Id="rId141" Target="media/image36.wmf" Type="http://schemas.openxmlformats.org/officeDocument/2006/relationships/image"/><Relationship Id="rId142" Target="embeddings/oleObject99.bin" Type="http://schemas.openxmlformats.org/officeDocument/2006/relationships/oleObject"/><Relationship Id="rId143" Target="media/image37.wmf" Type="http://schemas.openxmlformats.org/officeDocument/2006/relationships/image"/><Relationship Id="rId144" Target="embeddings/oleObject100.bin" Type="http://schemas.openxmlformats.org/officeDocument/2006/relationships/oleObject"/><Relationship Id="rId145" Target="media/image38.wmf" Type="http://schemas.openxmlformats.org/officeDocument/2006/relationships/image"/><Relationship Id="rId146" Target="embeddings/oleObject101.bin" Type="http://schemas.openxmlformats.org/officeDocument/2006/relationships/oleObject"/><Relationship Id="rId147" Target="media/image39.wmf" Type="http://schemas.openxmlformats.org/officeDocument/2006/relationships/image"/><Relationship Id="rId148" Target="embeddings/oleObject102.bin" Type="http://schemas.openxmlformats.org/officeDocument/2006/relationships/oleObject"/><Relationship Id="rId149" Target="embeddings/oleObject103.bin" Type="http://schemas.openxmlformats.org/officeDocument/2006/relationships/oleObject"/><Relationship Id="rId15" Target="media/image4.wmf" Type="http://schemas.openxmlformats.org/officeDocument/2006/relationships/image"/><Relationship Id="rId150" Target="embeddings/oleObject104.bin" Type="http://schemas.openxmlformats.org/officeDocument/2006/relationships/oleObject"/><Relationship Id="rId151" Target="embeddings/oleObject105.bin" Type="http://schemas.openxmlformats.org/officeDocument/2006/relationships/oleObject"/><Relationship Id="rId152" Target="media/image40.wmf" Type="http://schemas.openxmlformats.org/officeDocument/2006/relationships/image"/><Relationship Id="rId153" Target="embeddings/oleObject106.bin" Type="http://schemas.openxmlformats.org/officeDocument/2006/relationships/oleObject"/><Relationship Id="rId154" Target="media/image41.wmf" Type="http://schemas.openxmlformats.org/officeDocument/2006/relationships/image"/><Relationship Id="rId155" Target="embeddings/oleObject107.bin" Type="http://schemas.openxmlformats.org/officeDocument/2006/relationships/oleObject"/><Relationship Id="rId156" Target="media/image42.wmf" Type="http://schemas.openxmlformats.org/officeDocument/2006/relationships/image"/><Relationship Id="rId157" Target="embeddings/oleObject108.bin" Type="http://schemas.openxmlformats.org/officeDocument/2006/relationships/oleObject"/><Relationship Id="rId158" Target="media/image43.wmf" Type="http://schemas.openxmlformats.org/officeDocument/2006/relationships/image"/><Relationship Id="rId159" Target="embeddings/oleObject109.bin" Type="http://schemas.openxmlformats.org/officeDocument/2006/relationships/oleObject"/><Relationship Id="rId16" Target="embeddings/oleObject5.bin" Type="http://schemas.openxmlformats.org/officeDocument/2006/relationships/oleObject"/><Relationship Id="rId160" Target="embeddings/oleObject110.bin" Type="http://schemas.openxmlformats.org/officeDocument/2006/relationships/oleObject"/><Relationship Id="rId161" Target="media/image44.wmf" Type="http://schemas.openxmlformats.org/officeDocument/2006/relationships/image"/><Relationship Id="rId162" Target="embeddings/oleObject111.bin" Type="http://schemas.openxmlformats.org/officeDocument/2006/relationships/oleObject"/><Relationship Id="rId163" Target="media/image45.wmf" Type="http://schemas.openxmlformats.org/officeDocument/2006/relationships/image"/><Relationship Id="rId164" Target="embeddings/oleObject112.bin" Type="http://schemas.openxmlformats.org/officeDocument/2006/relationships/oleObject"/><Relationship Id="rId165" Target="embeddings/oleObject113.bin" Type="http://schemas.openxmlformats.org/officeDocument/2006/relationships/oleObject"/><Relationship Id="rId166" Target="embeddings/oleObject114.bin" Type="http://schemas.openxmlformats.org/officeDocument/2006/relationships/oleObject"/><Relationship Id="rId167" Target="embeddings/oleObject115.bin" Type="http://schemas.openxmlformats.org/officeDocument/2006/relationships/oleObject"/><Relationship Id="rId168" Target="embeddings/oleObject116.bin" Type="http://schemas.openxmlformats.org/officeDocument/2006/relationships/oleObject"/><Relationship Id="rId169" Target="embeddings/oleObject117.bin" Type="http://schemas.openxmlformats.org/officeDocument/2006/relationships/oleObject"/><Relationship Id="rId17" Target="media/image5.wmf" Type="http://schemas.openxmlformats.org/officeDocument/2006/relationships/image"/><Relationship Id="rId170" Target="media/image46.wmf" Type="http://schemas.openxmlformats.org/officeDocument/2006/relationships/image"/><Relationship Id="rId171" Target="embeddings/oleObject118.bin" Type="http://schemas.openxmlformats.org/officeDocument/2006/relationships/oleObject"/><Relationship Id="rId172" Target="media/image47.wmf" Type="http://schemas.openxmlformats.org/officeDocument/2006/relationships/image"/><Relationship Id="rId173" Target="embeddings/oleObject119.bin" Type="http://schemas.openxmlformats.org/officeDocument/2006/relationships/oleObject"/><Relationship Id="rId174" Target="media/image48.wmf" Type="http://schemas.openxmlformats.org/officeDocument/2006/relationships/image"/><Relationship Id="rId175" Target="embeddings/oleObject120.bin" Type="http://schemas.openxmlformats.org/officeDocument/2006/relationships/oleObject"/><Relationship Id="rId176" Target="media/image49.wmf" Type="http://schemas.openxmlformats.org/officeDocument/2006/relationships/image"/><Relationship Id="rId177" Target="embeddings/oleObject121.bin" Type="http://schemas.openxmlformats.org/officeDocument/2006/relationships/oleObject"/><Relationship Id="rId178" Target="media/image50.wmf" Type="http://schemas.openxmlformats.org/officeDocument/2006/relationships/image"/><Relationship Id="rId179" Target="embeddings/oleObject122.bin" Type="http://schemas.openxmlformats.org/officeDocument/2006/relationships/oleObject"/><Relationship Id="rId18" Target="embeddings/oleObject6.bin" Type="http://schemas.openxmlformats.org/officeDocument/2006/relationships/oleObject"/><Relationship Id="rId180" Target="embeddings/oleObject123.bin" Type="http://schemas.openxmlformats.org/officeDocument/2006/relationships/oleObject"/><Relationship Id="rId181" Target="embeddings/oleObject124.bin" Type="http://schemas.openxmlformats.org/officeDocument/2006/relationships/oleObject"/><Relationship Id="rId182" Target="embeddings/oleObject125.bin" Type="http://schemas.openxmlformats.org/officeDocument/2006/relationships/oleObject"/><Relationship Id="rId183" Target="media/image51.wmf" Type="http://schemas.openxmlformats.org/officeDocument/2006/relationships/image"/><Relationship Id="rId184" Target="embeddings/oleObject126.bin" Type="http://schemas.openxmlformats.org/officeDocument/2006/relationships/oleObject"/><Relationship Id="rId185" Target="media/image52.wmf" Type="http://schemas.openxmlformats.org/officeDocument/2006/relationships/image"/><Relationship Id="rId186" Target="embeddings/oleObject127.bin" Type="http://schemas.openxmlformats.org/officeDocument/2006/relationships/oleObject"/><Relationship Id="rId187" Target="embeddings/oleObject128.bin" Type="http://schemas.openxmlformats.org/officeDocument/2006/relationships/oleObject"/><Relationship Id="rId188" Target="embeddings/oleObject129.bin" Type="http://schemas.openxmlformats.org/officeDocument/2006/relationships/oleObject"/><Relationship Id="rId189" Target="media/image53.wmf" Type="http://schemas.openxmlformats.org/officeDocument/2006/relationships/image"/><Relationship Id="rId19" Target="media/image6.wmf" Type="http://schemas.openxmlformats.org/officeDocument/2006/relationships/image"/><Relationship Id="rId190" Target="embeddings/oleObject130.bin" Type="http://schemas.openxmlformats.org/officeDocument/2006/relationships/oleObject"/><Relationship Id="rId191" Target="embeddings/oleObject131.bin" Type="http://schemas.openxmlformats.org/officeDocument/2006/relationships/oleObject"/><Relationship Id="rId192" Target="media/image54.wmf" Type="http://schemas.openxmlformats.org/officeDocument/2006/relationships/image"/><Relationship Id="rId193" Target="embeddings/oleObject132.bin" Type="http://schemas.openxmlformats.org/officeDocument/2006/relationships/oleObject"/><Relationship Id="rId194" Target="embeddings/oleObject133.bin" Type="http://schemas.openxmlformats.org/officeDocument/2006/relationships/oleObject"/><Relationship Id="rId195" Target="media/image55.wmf" Type="http://schemas.openxmlformats.org/officeDocument/2006/relationships/image"/><Relationship Id="rId196" Target="embeddings/oleObject134.bin" Type="http://schemas.openxmlformats.org/officeDocument/2006/relationships/oleObject"/><Relationship Id="rId197" Target="media/image56.wmf" Type="http://schemas.openxmlformats.org/officeDocument/2006/relationships/image"/><Relationship Id="rId198" Target="embeddings/oleObject135.bin" Type="http://schemas.openxmlformats.org/officeDocument/2006/relationships/oleObject"/><Relationship Id="rId199" Target="media/image57.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36.bin" Type="http://schemas.openxmlformats.org/officeDocument/2006/relationships/oleObject"/><Relationship Id="rId201" Target="media/image58.wmf" Type="http://schemas.openxmlformats.org/officeDocument/2006/relationships/image"/><Relationship Id="rId202" Target="embeddings/oleObject137.bin" Type="http://schemas.openxmlformats.org/officeDocument/2006/relationships/oleObject"/><Relationship Id="rId203" Target="media/image59.wmf" Type="http://schemas.openxmlformats.org/officeDocument/2006/relationships/image"/><Relationship Id="rId204" Target="embeddings/oleObject138.bin" Type="http://schemas.openxmlformats.org/officeDocument/2006/relationships/oleObject"/><Relationship Id="rId205" Target="embeddings/oleObject139.bin" Type="http://schemas.openxmlformats.org/officeDocument/2006/relationships/oleObject"/><Relationship Id="rId206" Target="embeddings/oleObject140.bin" Type="http://schemas.openxmlformats.org/officeDocument/2006/relationships/oleObject"/><Relationship Id="rId207" Target="embeddings/oleObject141.bin" Type="http://schemas.openxmlformats.org/officeDocument/2006/relationships/oleObject"/><Relationship Id="rId208" Target="embeddings/oleObject142.bin" Type="http://schemas.openxmlformats.org/officeDocument/2006/relationships/oleObject"/><Relationship Id="rId209" Target="media/image60.wmf" Type="http://schemas.openxmlformats.org/officeDocument/2006/relationships/image"/><Relationship Id="rId21" Target="media/image7.wmf" Type="http://schemas.openxmlformats.org/officeDocument/2006/relationships/image"/><Relationship Id="rId210" Target="embeddings/oleObject143.bin" Type="http://schemas.openxmlformats.org/officeDocument/2006/relationships/oleObject"/><Relationship Id="rId211" Target="media/image61.wmf" Type="http://schemas.openxmlformats.org/officeDocument/2006/relationships/image"/><Relationship Id="rId212" Target="embeddings/oleObject144.bin" Type="http://schemas.openxmlformats.org/officeDocument/2006/relationships/oleObject"/><Relationship Id="rId213" Target="media/image62.wmf" Type="http://schemas.openxmlformats.org/officeDocument/2006/relationships/image"/><Relationship Id="rId214" Target="embeddings/oleObject145.bin" Type="http://schemas.openxmlformats.org/officeDocument/2006/relationships/oleObject"/><Relationship Id="rId215" Target="media/image63.wmf" Type="http://schemas.openxmlformats.org/officeDocument/2006/relationships/image"/><Relationship Id="rId216" Target="embeddings/oleObject146.bin" Type="http://schemas.openxmlformats.org/officeDocument/2006/relationships/oleObject"/><Relationship Id="rId217" Target="media/image64.wmf" Type="http://schemas.openxmlformats.org/officeDocument/2006/relationships/image"/><Relationship Id="rId218" Target="embeddings/oleObject147.bin" Type="http://schemas.openxmlformats.org/officeDocument/2006/relationships/oleObject"/><Relationship Id="rId219" Target="media/image65.wmf" Type="http://schemas.openxmlformats.org/officeDocument/2006/relationships/image"/><Relationship Id="rId22" Target="embeddings/oleObject8.bin" Type="http://schemas.openxmlformats.org/officeDocument/2006/relationships/oleObject"/><Relationship Id="rId220" Target="embeddings/oleObject148.bin" Type="http://schemas.openxmlformats.org/officeDocument/2006/relationships/oleObject"/><Relationship Id="rId221" Target="embeddings/oleObject149.bin" Type="http://schemas.openxmlformats.org/officeDocument/2006/relationships/oleObject"/><Relationship Id="rId222" Target="media/image66.wmf" Type="http://schemas.openxmlformats.org/officeDocument/2006/relationships/image"/><Relationship Id="rId223" Target="embeddings/oleObject150.bin" Type="http://schemas.openxmlformats.org/officeDocument/2006/relationships/oleObject"/><Relationship Id="rId224" Target="embeddings/oleObject151.bin" Type="http://schemas.openxmlformats.org/officeDocument/2006/relationships/oleObject"/><Relationship Id="rId225" Target="media/image67.wmf" Type="http://schemas.openxmlformats.org/officeDocument/2006/relationships/image"/><Relationship Id="rId226" Target="embeddings/oleObject152.bin" Type="http://schemas.openxmlformats.org/officeDocument/2006/relationships/oleObject"/><Relationship Id="rId227" Target="embeddings/oleObject153.bin" Type="http://schemas.openxmlformats.org/officeDocument/2006/relationships/oleObject"/><Relationship Id="rId228" Target="embeddings/oleObject154.bin" Type="http://schemas.openxmlformats.org/officeDocument/2006/relationships/oleObject"/><Relationship Id="rId229" Target="embeddings/oleObject155.bin" Type="http://schemas.openxmlformats.org/officeDocument/2006/relationships/oleObject"/><Relationship Id="rId23" Target="media/image8.wmf" Type="http://schemas.openxmlformats.org/officeDocument/2006/relationships/image"/><Relationship Id="rId230" Target="embeddings/oleObject156.bin" Type="http://schemas.openxmlformats.org/officeDocument/2006/relationships/oleObject"/><Relationship Id="rId231" Target="media/image68.wmf" Type="http://schemas.openxmlformats.org/officeDocument/2006/relationships/image"/><Relationship Id="rId232" Target="embeddings/oleObject157.bin" Type="http://schemas.openxmlformats.org/officeDocument/2006/relationships/oleObject"/><Relationship Id="rId233" Target="media/image69.wmf" Type="http://schemas.openxmlformats.org/officeDocument/2006/relationships/image"/><Relationship Id="rId234" Target="embeddings/oleObject158.bin" Type="http://schemas.openxmlformats.org/officeDocument/2006/relationships/oleObject"/><Relationship Id="rId235" Target="media/image70.wmf" Type="http://schemas.openxmlformats.org/officeDocument/2006/relationships/image"/><Relationship Id="rId236" Target="embeddings/oleObject159.bin" Type="http://schemas.openxmlformats.org/officeDocument/2006/relationships/oleObject"/><Relationship Id="rId237" Target="media/image71.wmf" Type="http://schemas.openxmlformats.org/officeDocument/2006/relationships/image"/><Relationship Id="rId238" Target="embeddings/oleObject160.bin" Type="http://schemas.openxmlformats.org/officeDocument/2006/relationships/oleObject"/><Relationship Id="rId239" Target="embeddings/oleObject161.bin" Type="http://schemas.openxmlformats.org/officeDocument/2006/relationships/oleObject"/><Relationship Id="rId24" Target="embeddings/oleObject9.bin" Type="http://schemas.openxmlformats.org/officeDocument/2006/relationships/oleObject"/><Relationship Id="rId240" Target="media/image72.wmf" Type="http://schemas.openxmlformats.org/officeDocument/2006/relationships/image"/><Relationship Id="rId241" Target="embeddings/oleObject162.bin" Type="http://schemas.openxmlformats.org/officeDocument/2006/relationships/oleObject"/><Relationship Id="rId242" Target="media/image73.wmf" Type="http://schemas.openxmlformats.org/officeDocument/2006/relationships/image"/><Relationship Id="rId243" Target="embeddings/oleObject163.bin" Type="http://schemas.openxmlformats.org/officeDocument/2006/relationships/oleObject"/><Relationship Id="rId244" Target="embeddings/oleObject164.bin" Type="http://schemas.openxmlformats.org/officeDocument/2006/relationships/oleObject"/><Relationship Id="rId245" Target="media/image74.wmf" Type="http://schemas.openxmlformats.org/officeDocument/2006/relationships/image"/><Relationship Id="rId246" Target="embeddings/oleObject165.bin" Type="http://schemas.openxmlformats.org/officeDocument/2006/relationships/oleObject"/><Relationship Id="rId247" Target="media/image75.wmf" Type="http://schemas.openxmlformats.org/officeDocument/2006/relationships/image"/><Relationship Id="rId248" Target="embeddings/oleObject166.bin" Type="http://schemas.openxmlformats.org/officeDocument/2006/relationships/oleObject"/><Relationship Id="rId249" Target="media/image76.wmf" Type="http://schemas.openxmlformats.org/officeDocument/2006/relationships/image"/><Relationship Id="rId25" Target="media/image9.wmf" Type="http://schemas.openxmlformats.org/officeDocument/2006/relationships/image"/><Relationship Id="rId250" Target="embeddings/oleObject167.bin" Type="http://schemas.openxmlformats.org/officeDocument/2006/relationships/oleObject"/><Relationship Id="rId251" Target="media/image77.wmf" Type="http://schemas.openxmlformats.org/officeDocument/2006/relationships/image"/><Relationship Id="rId252" Target="embeddings/oleObject168.bin" Type="http://schemas.openxmlformats.org/officeDocument/2006/relationships/oleObject"/><Relationship Id="rId253" Target="media/image78.wmf" Type="http://schemas.openxmlformats.org/officeDocument/2006/relationships/image"/><Relationship Id="rId254" Target="embeddings/oleObject169.bin" Type="http://schemas.openxmlformats.org/officeDocument/2006/relationships/oleObject"/><Relationship Id="rId255" Target="media/image79.wmf" Type="http://schemas.openxmlformats.org/officeDocument/2006/relationships/image"/><Relationship Id="rId256" Target="embeddings/oleObject170.bin" Type="http://schemas.openxmlformats.org/officeDocument/2006/relationships/oleObject"/><Relationship Id="rId257" Target="embeddings/oleObject171.bin" Type="http://schemas.openxmlformats.org/officeDocument/2006/relationships/oleObject"/><Relationship Id="rId258" Target="media/image80.wmf" Type="http://schemas.openxmlformats.org/officeDocument/2006/relationships/image"/><Relationship Id="rId259" Target="embeddings/oleObject172.bin" Type="http://schemas.openxmlformats.org/officeDocument/2006/relationships/oleObject"/><Relationship Id="rId26" Target="embeddings/oleObject10.bin" Type="http://schemas.openxmlformats.org/officeDocument/2006/relationships/oleObject"/><Relationship Id="rId260" Target="media/image81.wmf" Type="http://schemas.openxmlformats.org/officeDocument/2006/relationships/image"/><Relationship Id="rId261" Target="embeddings/oleObject173.bin" Type="http://schemas.openxmlformats.org/officeDocument/2006/relationships/oleObject"/><Relationship Id="rId262" Target="media/image82.wmf" Type="http://schemas.openxmlformats.org/officeDocument/2006/relationships/image"/><Relationship Id="rId263" Target="embeddings/oleObject174.bin" Type="http://schemas.openxmlformats.org/officeDocument/2006/relationships/oleObject"/><Relationship Id="rId264" Target="media/image83.wmf" Type="http://schemas.openxmlformats.org/officeDocument/2006/relationships/image"/><Relationship Id="rId265" Target="embeddings/oleObject175.bin" Type="http://schemas.openxmlformats.org/officeDocument/2006/relationships/oleObject"/><Relationship Id="rId266" Target="media/image84.wmf" Type="http://schemas.openxmlformats.org/officeDocument/2006/relationships/image"/><Relationship Id="rId267" Target="embeddings/oleObject176.bin" Type="http://schemas.openxmlformats.org/officeDocument/2006/relationships/oleObject"/><Relationship Id="rId268" Target="media/image85.wmf" Type="http://schemas.openxmlformats.org/officeDocument/2006/relationships/image"/><Relationship Id="rId269" Target="embeddings/oleObject177.bin" Type="http://schemas.openxmlformats.org/officeDocument/2006/relationships/oleObject"/><Relationship Id="rId27" Target="embeddings/oleObject11.bin" Type="http://schemas.openxmlformats.org/officeDocument/2006/relationships/oleObject"/><Relationship Id="rId270" Target="media/image86.wmf" Type="http://schemas.openxmlformats.org/officeDocument/2006/relationships/image"/><Relationship Id="rId271" Target="embeddings/oleObject178.bin" Type="http://schemas.openxmlformats.org/officeDocument/2006/relationships/oleObject"/><Relationship Id="rId272" Target="embeddings/oleObject179.bin" Type="http://schemas.openxmlformats.org/officeDocument/2006/relationships/oleObject"/><Relationship Id="rId273" Target="media/image87.wmf" Type="http://schemas.openxmlformats.org/officeDocument/2006/relationships/image"/><Relationship Id="rId274" Target="embeddings/oleObject180.bin" Type="http://schemas.openxmlformats.org/officeDocument/2006/relationships/oleObject"/><Relationship Id="rId275" Target="embeddings/oleObject181.bin" Type="http://schemas.openxmlformats.org/officeDocument/2006/relationships/oleObject"/><Relationship Id="rId276" Target="media/image88.wmf" Type="http://schemas.openxmlformats.org/officeDocument/2006/relationships/image"/><Relationship Id="rId277" Target="embeddings/oleObject182.bin" Type="http://schemas.openxmlformats.org/officeDocument/2006/relationships/oleObject"/><Relationship Id="rId278" Target="embeddings/oleObject183.bin" Type="http://schemas.openxmlformats.org/officeDocument/2006/relationships/oleObject"/><Relationship Id="rId279" Target="media/image89.wmf" Type="http://schemas.openxmlformats.org/officeDocument/2006/relationships/image"/><Relationship Id="rId28" Target="embeddings/oleObject12.bin" Type="http://schemas.openxmlformats.org/officeDocument/2006/relationships/oleObject"/><Relationship Id="rId280" Target="embeddings/oleObject184.bin" Type="http://schemas.openxmlformats.org/officeDocument/2006/relationships/oleObject"/><Relationship Id="rId281" Target="embeddings/oleObject185.bin" Type="http://schemas.openxmlformats.org/officeDocument/2006/relationships/oleObject"/><Relationship Id="rId282" Target="embeddings/oleObject186.bin" Type="http://schemas.openxmlformats.org/officeDocument/2006/relationships/oleObject"/><Relationship Id="rId283" Target="media/image90.wmf" Type="http://schemas.openxmlformats.org/officeDocument/2006/relationships/image"/><Relationship Id="rId284" Target="embeddings/oleObject187.bin" Type="http://schemas.openxmlformats.org/officeDocument/2006/relationships/oleObject"/><Relationship Id="rId285" Target="embeddings/oleObject188.bin" Type="http://schemas.openxmlformats.org/officeDocument/2006/relationships/oleObject"/><Relationship Id="rId286" Target="media/image91.wmf" Type="http://schemas.openxmlformats.org/officeDocument/2006/relationships/image"/><Relationship Id="rId287" Target="embeddings/oleObject189.bin" Type="http://schemas.openxmlformats.org/officeDocument/2006/relationships/oleObject"/><Relationship Id="rId288" Target="embeddings/oleObject190.bin" Type="http://schemas.openxmlformats.org/officeDocument/2006/relationships/oleObject"/><Relationship Id="rId289" Target="media/image92.wmf" Type="http://schemas.openxmlformats.org/officeDocument/2006/relationships/image"/><Relationship Id="rId29" Target="embeddings/oleObject13.bin" Type="http://schemas.openxmlformats.org/officeDocument/2006/relationships/oleObject"/><Relationship Id="rId290" Target="embeddings/oleObject191.bin" Type="http://schemas.openxmlformats.org/officeDocument/2006/relationships/oleObject"/><Relationship Id="rId291" Target="embeddings/oleObject192.bin" Type="http://schemas.openxmlformats.org/officeDocument/2006/relationships/oleObject"/><Relationship Id="rId292" Target="media/image93.wmf" Type="http://schemas.openxmlformats.org/officeDocument/2006/relationships/image"/><Relationship Id="rId293" Target="embeddings/oleObject193.bin" Type="http://schemas.openxmlformats.org/officeDocument/2006/relationships/oleObject"/><Relationship Id="rId294" Target="media/image94.wmf" Type="http://schemas.openxmlformats.org/officeDocument/2006/relationships/image"/><Relationship Id="rId295" Target="embeddings/oleObject194.bin" Type="http://schemas.openxmlformats.org/officeDocument/2006/relationships/oleObject"/><Relationship Id="rId296" Target="media/image95.wmf" Type="http://schemas.openxmlformats.org/officeDocument/2006/relationships/image"/><Relationship Id="rId297" Target="embeddings/oleObject195.bin" Type="http://schemas.openxmlformats.org/officeDocument/2006/relationships/oleObject"/><Relationship Id="rId298" Target="embeddings/oleObject196.bin" Type="http://schemas.openxmlformats.org/officeDocument/2006/relationships/oleObject"/><Relationship Id="rId299" Target="media/image96.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197.bin" Type="http://schemas.openxmlformats.org/officeDocument/2006/relationships/oleObject"/><Relationship Id="rId301" Target="embeddings/oleObject198.bin" Type="http://schemas.openxmlformats.org/officeDocument/2006/relationships/oleObject"/><Relationship Id="rId302" Target="media/image97.wmf" Type="http://schemas.openxmlformats.org/officeDocument/2006/relationships/image"/><Relationship Id="rId303" Target="embeddings/oleObject199.bin" Type="http://schemas.openxmlformats.org/officeDocument/2006/relationships/oleObject"/><Relationship Id="rId304" Target="media/image98.wmf" Type="http://schemas.openxmlformats.org/officeDocument/2006/relationships/image"/><Relationship Id="rId305" Target="embeddings/oleObject200.bin" Type="http://schemas.openxmlformats.org/officeDocument/2006/relationships/oleObject"/><Relationship Id="rId306" Target="embeddings/oleObject201.bin" Type="http://schemas.openxmlformats.org/officeDocument/2006/relationships/oleObject"/><Relationship Id="rId307" Target="media/image99.wmf" Type="http://schemas.openxmlformats.org/officeDocument/2006/relationships/image"/><Relationship Id="rId308" Target="embeddings/oleObject202.bin" Type="http://schemas.openxmlformats.org/officeDocument/2006/relationships/oleObject"/><Relationship Id="rId309" Target="embeddings/oleObject203.bin" Type="http://schemas.openxmlformats.org/officeDocument/2006/relationships/oleObject"/><Relationship Id="rId31" Target="embeddings/oleObject15.bin" Type="http://schemas.openxmlformats.org/officeDocument/2006/relationships/oleObject"/><Relationship Id="rId310" Target="embeddings/oleObject204.bin" Type="http://schemas.openxmlformats.org/officeDocument/2006/relationships/oleObject"/><Relationship Id="rId311" Target="embeddings/oleObject205.bin" Type="http://schemas.openxmlformats.org/officeDocument/2006/relationships/oleObject"/><Relationship Id="rId312" Target="media/image100.wmf" Type="http://schemas.openxmlformats.org/officeDocument/2006/relationships/image"/><Relationship Id="rId313" Target="embeddings/oleObject206.bin" Type="http://schemas.openxmlformats.org/officeDocument/2006/relationships/oleObject"/><Relationship Id="rId314" Target="embeddings/oleObject207.bin" Type="http://schemas.openxmlformats.org/officeDocument/2006/relationships/oleObject"/><Relationship Id="rId315" Target="media/image101.wmf" Type="http://schemas.openxmlformats.org/officeDocument/2006/relationships/image"/><Relationship Id="rId316" Target="embeddings/oleObject208.bin" Type="http://schemas.openxmlformats.org/officeDocument/2006/relationships/oleObject"/><Relationship Id="rId317" Target="embeddings/oleObject209.bin" Type="http://schemas.openxmlformats.org/officeDocument/2006/relationships/oleObject"/><Relationship Id="rId318" Target="media/image102.wmf" Type="http://schemas.openxmlformats.org/officeDocument/2006/relationships/image"/><Relationship Id="rId319" Target="embeddings/oleObject210.bin" Type="http://schemas.openxmlformats.org/officeDocument/2006/relationships/oleObject"/><Relationship Id="rId32" Target="embeddings/oleObject16.bin" Type="http://schemas.openxmlformats.org/officeDocument/2006/relationships/oleObject"/><Relationship Id="rId320" Target="embeddings/oleObject211.bin" Type="http://schemas.openxmlformats.org/officeDocument/2006/relationships/oleObject"/><Relationship Id="rId321" Target="media/image103.wmf" Type="http://schemas.openxmlformats.org/officeDocument/2006/relationships/image"/><Relationship Id="rId322" Target="embeddings/oleObject212.bin" Type="http://schemas.openxmlformats.org/officeDocument/2006/relationships/oleObject"/><Relationship Id="rId323" Target="embeddings/oleObject213.bin" Type="http://schemas.openxmlformats.org/officeDocument/2006/relationships/oleObject"/><Relationship Id="rId324" Target="media/image104.wmf" Type="http://schemas.openxmlformats.org/officeDocument/2006/relationships/image"/><Relationship Id="rId325" Target="embeddings/oleObject214.bin" Type="http://schemas.openxmlformats.org/officeDocument/2006/relationships/oleObject"/><Relationship Id="rId326" Target="embeddings/oleObject215.bin" Type="http://schemas.openxmlformats.org/officeDocument/2006/relationships/oleObject"/><Relationship Id="rId327" Target="embeddings/oleObject216.bin" Type="http://schemas.openxmlformats.org/officeDocument/2006/relationships/oleObject"/><Relationship Id="rId328" Target="media/image105.wmf" Type="http://schemas.openxmlformats.org/officeDocument/2006/relationships/image"/><Relationship Id="rId329" Target="embeddings/oleObject217.bin" Type="http://schemas.openxmlformats.org/officeDocument/2006/relationships/oleObject"/><Relationship Id="rId33" Target="embeddings/oleObject17.bin" Type="http://schemas.openxmlformats.org/officeDocument/2006/relationships/oleObject"/><Relationship Id="rId330" Target="media/image106.wmf" Type="http://schemas.openxmlformats.org/officeDocument/2006/relationships/image"/><Relationship Id="rId331" Target="embeddings/oleObject218.bin" Type="http://schemas.openxmlformats.org/officeDocument/2006/relationships/oleObject"/><Relationship Id="rId332" Target="embeddings/oleObject219.bin" Type="http://schemas.openxmlformats.org/officeDocument/2006/relationships/oleObject"/><Relationship Id="rId333" Target="media/image107.wmf" Type="http://schemas.openxmlformats.org/officeDocument/2006/relationships/image"/><Relationship Id="rId334" Target="embeddings/oleObject220.bin" Type="http://schemas.openxmlformats.org/officeDocument/2006/relationships/oleObject"/><Relationship Id="rId335" Target="media/image108.wmf" Type="http://schemas.openxmlformats.org/officeDocument/2006/relationships/image"/><Relationship Id="rId336" Target="embeddings/oleObject221.bin" Type="http://schemas.openxmlformats.org/officeDocument/2006/relationships/oleObject"/><Relationship Id="rId337" Target="embeddings/oleObject222.bin" Type="http://schemas.openxmlformats.org/officeDocument/2006/relationships/oleObject"/><Relationship Id="rId338" Target="media/image109.wmf" Type="http://schemas.openxmlformats.org/officeDocument/2006/relationships/image"/><Relationship Id="rId339" Target="embeddings/oleObject223.bin" Type="http://schemas.openxmlformats.org/officeDocument/2006/relationships/oleObject"/><Relationship Id="rId34" Target="embeddings/oleObject18.bin" Type="http://schemas.openxmlformats.org/officeDocument/2006/relationships/oleObject"/><Relationship Id="rId340" Target="embeddings/oleObject224.bin" Type="http://schemas.openxmlformats.org/officeDocument/2006/relationships/oleObject"/><Relationship Id="rId341" Target="media/image110.wmf" Type="http://schemas.openxmlformats.org/officeDocument/2006/relationships/image"/><Relationship Id="rId342" Target="embeddings/oleObject225.bin" Type="http://schemas.openxmlformats.org/officeDocument/2006/relationships/oleObject"/><Relationship Id="rId343" Target="media/image111.wmf" Type="http://schemas.openxmlformats.org/officeDocument/2006/relationships/image"/><Relationship Id="rId344" Target="embeddings/oleObject226.bin" Type="http://schemas.openxmlformats.org/officeDocument/2006/relationships/oleObject"/><Relationship Id="rId345" Target="media/image112.wmf" Type="http://schemas.openxmlformats.org/officeDocument/2006/relationships/image"/><Relationship Id="rId346" Target="embeddings/oleObject227.bin" Type="http://schemas.openxmlformats.org/officeDocument/2006/relationships/oleObject"/><Relationship Id="rId347" Target="media/image113.wmf" Type="http://schemas.openxmlformats.org/officeDocument/2006/relationships/image"/><Relationship Id="rId348" Target="embeddings/oleObject228.bin" Type="http://schemas.openxmlformats.org/officeDocument/2006/relationships/oleObject"/><Relationship Id="rId349" Target="media/image114.wmf" Type="http://schemas.openxmlformats.org/officeDocument/2006/relationships/image"/><Relationship Id="rId35" Target="embeddings/oleObject19.bin" Type="http://schemas.openxmlformats.org/officeDocument/2006/relationships/oleObject"/><Relationship Id="rId350" Target="embeddings/oleObject229.bin" Type="http://schemas.openxmlformats.org/officeDocument/2006/relationships/oleObject"/><Relationship Id="rId351" Target="media/image115.wmf" Type="http://schemas.openxmlformats.org/officeDocument/2006/relationships/image"/><Relationship Id="rId352" Target="embeddings/oleObject230.bin" Type="http://schemas.openxmlformats.org/officeDocument/2006/relationships/oleObject"/><Relationship Id="rId353" Target="embeddings/oleObject231.bin" Type="http://schemas.openxmlformats.org/officeDocument/2006/relationships/oleObject"/><Relationship Id="rId354" Target="embeddings/oleObject232.bin" Type="http://schemas.openxmlformats.org/officeDocument/2006/relationships/oleObject"/><Relationship Id="rId355" Target="media/image116.wmf" Type="http://schemas.openxmlformats.org/officeDocument/2006/relationships/image"/><Relationship Id="rId356" Target="embeddings/oleObject233.bin" Type="http://schemas.openxmlformats.org/officeDocument/2006/relationships/oleObject"/><Relationship Id="rId357" Target="media/image117.wmf" Type="http://schemas.openxmlformats.org/officeDocument/2006/relationships/image"/><Relationship Id="rId358" Target="embeddings/oleObject234.bin" Type="http://schemas.openxmlformats.org/officeDocument/2006/relationships/oleObject"/><Relationship Id="rId359" Target="media/image118.wmf" Type="http://schemas.openxmlformats.org/officeDocument/2006/relationships/image"/><Relationship Id="rId36" Target="embeddings/oleObject20.bin" Type="http://schemas.openxmlformats.org/officeDocument/2006/relationships/oleObject"/><Relationship Id="rId360" Target="embeddings/oleObject235.bin" Type="http://schemas.openxmlformats.org/officeDocument/2006/relationships/oleObject"/><Relationship Id="rId361" Target="media/image119.wmf" Type="http://schemas.openxmlformats.org/officeDocument/2006/relationships/image"/><Relationship Id="rId362" Target="embeddings/oleObject236.bin" Type="http://schemas.openxmlformats.org/officeDocument/2006/relationships/oleObject"/><Relationship Id="rId363" Target="media/image120.wmf" Type="http://schemas.openxmlformats.org/officeDocument/2006/relationships/image"/><Relationship Id="rId364" Target="embeddings/oleObject237.bin" Type="http://schemas.openxmlformats.org/officeDocument/2006/relationships/oleObject"/><Relationship Id="rId365" Target="embeddings/oleObject238.bin" Type="http://schemas.openxmlformats.org/officeDocument/2006/relationships/oleObject"/><Relationship Id="rId366" Target="media/image121.wmf" Type="http://schemas.openxmlformats.org/officeDocument/2006/relationships/image"/><Relationship Id="rId367" Target="embeddings/oleObject239.bin" Type="http://schemas.openxmlformats.org/officeDocument/2006/relationships/oleObject"/><Relationship Id="rId368" Target="media/image122.wmf" Type="http://schemas.openxmlformats.org/officeDocument/2006/relationships/image"/><Relationship Id="rId369" Target="embeddings/oleObject240.bin" Type="http://schemas.openxmlformats.org/officeDocument/2006/relationships/oleObject"/><Relationship Id="rId37" Target="embeddings/oleObject21.bin" Type="http://schemas.openxmlformats.org/officeDocument/2006/relationships/oleObject"/><Relationship Id="rId370" Target="media/image123.wmf" Type="http://schemas.openxmlformats.org/officeDocument/2006/relationships/image"/><Relationship Id="rId371" Target="embeddings/oleObject241.bin" Type="http://schemas.openxmlformats.org/officeDocument/2006/relationships/oleObject"/><Relationship Id="rId372" Target="embeddings/oleObject242.bin" Type="http://schemas.openxmlformats.org/officeDocument/2006/relationships/oleObject"/><Relationship Id="rId373" Target="embeddings/oleObject243.bin" Type="http://schemas.openxmlformats.org/officeDocument/2006/relationships/oleObject"/><Relationship Id="rId374" Target="embeddings/oleObject244.bin" Type="http://schemas.openxmlformats.org/officeDocument/2006/relationships/oleObject"/><Relationship Id="rId375" Target="embeddings/oleObject245.bin" Type="http://schemas.openxmlformats.org/officeDocument/2006/relationships/oleObject"/><Relationship Id="rId376" Target="embeddings/oleObject246.bin" Type="http://schemas.openxmlformats.org/officeDocument/2006/relationships/oleObject"/><Relationship Id="rId377" Target="media/image124.wmf" Type="http://schemas.openxmlformats.org/officeDocument/2006/relationships/image"/><Relationship Id="rId378" Target="embeddings/oleObject247.bin" Type="http://schemas.openxmlformats.org/officeDocument/2006/relationships/oleObject"/><Relationship Id="rId379" Target="media/image125.wmf" Type="http://schemas.openxmlformats.org/officeDocument/2006/relationships/image"/><Relationship Id="rId38" Target="embeddings/oleObject22.bin" Type="http://schemas.openxmlformats.org/officeDocument/2006/relationships/oleObject"/><Relationship Id="rId380" Target="embeddings/oleObject248.bin" Type="http://schemas.openxmlformats.org/officeDocument/2006/relationships/oleObject"/><Relationship Id="rId381" Target="media/image126.wmf" Type="http://schemas.openxmlformats.org/officeDocument/2006/relationships/image"/><Relationship Id="rId382" Target="embeddings/oleObject249.bin" Type="http://schemas.openxmlformats.org/officeDocument/2006/relationships/oleObject"/><Relationship Id="rId383" Target="media/image127.wmf" Type="http://schemas.openxmlformats.org/officeDocument/2006/relationships/image"/><Relationship Id="rId384" Target="embeddings/oleObject250.bin" Type="http://schemas.openxmlformats.org/officeDocument/2006/relationships/oleObject"/><Relationship Id="rId385" Target="embeddings/oleObject251.bin" Type="http://schemas.openxmlformats.org/officeDocument/2006/relationships/oleObject"/><Relationship Id="rId386" Target="media/image128.wmf" Type="http://schemas.openxmlformats.org/officeDocument/2006/relationships/image"/><Relationship Id="rId387" Target="embeddings/oleObject252.bin" Type="http://schemas.openxmlformats.org/officeDocument/2006/relationships/oleObject"/><Relationship Id="rId388" Target="media/image129.wmf" Type="http://schemas.openxmlformats.org/officeDocument/2006/relationships/image"/><Relationship Id="rId389" Target="embeddings/oleObject253.bin" Type="http://schemas.openxmlformats.org/officeDocument/2006/relationships/oleObject"/><Relationship Id="rId39" Target="embeddings/oleObject23.bin" Type="http://schemas.openxmlformats.org/officeDocument/2006/relationships/oleObject"/><Relationship Id="rId390" Target="embeddings/oleObject254.bin" Type="http://schemas.openxmlformats.org/officeDocument/2006/relationships/oleObject"/><Relationship Id="rId391" Target="embeddings/oleObject255.bin" Type="http://schemas.openxmlformats.org/officeDocument/2006/relationships/oleObject"/><Relationship Id="rId392" Target="embeddings/oleObject256.bin" Type="http://schemas.openxmlformats.org/officeDocument/2006/relationships/oleObject"/><Relationship Id="rId393" Target="embeddings/oleObject257.bin" Type="http://schemas.openxmlformats.org/officeDocument/2006/relationships/oleObject"/><Relationship Id="rId394" Target="embeddings/oleObject258.bin" Type="http://schemas.openxmlformats.org/officeDocument/2006/relationships/oleObject"/><Relationship Id="rId395" Target="embeddings/oleObject259.bin" Type="http://schemas.openxmlformats.org/officeDocument/2006/relationships/oleObject"/><Relationship Id="rId396" Target="embeddings/oleObject260.bin" Type="http://schemas.openxmlformats.org/officeDocument/2006/relationships/oleObject"/><Relationship Id="rId397" Target="media/image130.wmf" Type="http://schemas.openxmlformats.org/officeDocument/2006/relationships/image"/><Relationship Id="rId398" Target="embeddings/oleObject261.bin" Type="http://schemas.openxmlformats.org/officeDocument/2006/relationships/oleObject"/><Relationship Id="rId399" Target="media/image131.wmf" Type="http://schemas.openxmlformats.org/officeDocument/2006/relationships/image"/><Relationship Id="rId4" Target="settings.xml" Type="http://schemas.openxmlformats.org/officeDocument/2006/relationships/settings"/><Relationship Id="rId40" Target="embeddings/oleObject24.bin" Type="http://schemas.openxmlformats.org/officeDocument/2006/relationships/oleObject"/><Relationship Id="rId400" Target="embeddings/oleObject262.bin" Type="http://schemas.openxmlformats.org/officeDocument/2006/relationships/oleObject"/><Relationship Id="rId401" Target="embeddings/oleObject263.bin" Type="http://schemas.openxmlformats.org/officeDocument/2006/relationships/oleObject"/><Relationship Id="rId402" Target="media/image132.wmf" Type="http://schemas.openxmlformats.org/officeDocument/2006/relationships/image"/><Relationship Id="rId403" Target="embeddings/oleObject264.bin" Type="http://schemas.openxmlformats.org/officeDocument/2006/relationships/oleObject"/><Relationship Id="rId404" Target="media/image133.wmf" Type="http://schemas.openxmlformats.org/officeDocument/2006/relationships/image"/><Relationship Id="rId405" Target="embeddings/oleObject265.bin" Type="http://schemas.openxmlformats.org/officeDocument/2006/relationships/oleObject"/><Relationship Id="rId406" Target="embeddings/oleObject266.bin" Type="http://schemas.openxmlformats.org/officeDocument/2006/relationships/oleObject"/><Relationship Id="rId407" Target="media/image134.wmf" Type="http://schemas.openxmlformats.org/officeDocument/2006/relationships/image"/><Relationship Id="rId408" Target="embeddings/oleObject267.bin" Type="http://schemas.openxmlformats.org/officeDocument/2006/relationships/oleObject"/><Relationship Id="rId409" Target="media/image135.wmf" Type="http://schemas.openxmlformats.org/officeDocument/2006/relationships/image"/><Relationship Id="rId41" Target="embeddings/oleObject25.bin" Type="http://schemas.openxmlformats.org/officeDocument/2006/relationships/oleObject"/><Relationship Id="rId410" Target="embeddings/oleObject268.bin" Type="http://schemas.openxmlformats.org/officeDocument/2006/relationships/oleObject"/><Relationship Id="rId411" Target="media/image136.wmf" Type="http://schemas.openxmlformats.org/officeDocument/2006/relationships/image"/><Relationship Id="rId412" Target="embeddings/oleObject269.bin" Type="http://schemas.openxmlformats.org/officeDocument/2006/relationships/oleObject"/><Relationship Id="rId413" Target="media/image137.wmf" Type="http://schemas.openxmlformats.org/officeDocument/2006/relationships/image"/><Relationship Id="rId414" Target="embeddings/oleObject270.bin" Type="http://schemas.openxmlformats.org/officeDocument/2006/relationships/oleObject"/><Relationship Id="rId415" Target="media/image138.wmf" Type="http://schemas.openxmlformats.org/officeDocument/2006/relationships/image"/><Relationship Id="rId416" Target="embeddings/oleObject271.bin" Type="http://schemas.openxmlformats.org/officeDocument/2006/relationships/oleObject"/><Relationship Id="rId417" Target="media/image139.wmf" Type="http://schemas.openxmlformats.org/officeDocument/2006/relationships/image"/><Relationship Id="rId418" Target="embeddings/oleObject272.bin" Type="http://schemas.openxmlformats.org/officeDocument/2006/relationships/oleObject"/><Relationship Id="rId419" Target="media/image140.wmf" Type="http://schemas.openxmlformats.org/officeDocument/2006/relationships/image"/><Relationship Id="rId42" Target="embeddings/oleObject26.bin" Type="http://schemas.openxmlformats.org/officeDocument/2006/relationships/oleObject"/><Relationship Id="rId420" Target="embeddings/oleObject273.bin" Type="http://schemas.openxmlformats.org/officeDocument/2006/relationships/oleObject"/><Relationship Id="rId421" Target="media/image141.wmf" Type="http://schemas.openxmlformats.org/officeDocument/2006/relationships/image"/><Relationship Id="rId422" Target="embeddings/oleObject274.bin" Type="http://schemas.openxmlformats.org/officeDocument/2006/relationships/oleObject"/><Relationship Id="rId423" Target="embeddings/oleObject275.bin" Type="http://schemas.openxmlformats.org/officeDocument/2006/relationships/oleObject"/><Relationship Id="rId424" Target="embeddings/oleObject276.bin" Type="http://schemas.openxmlformats.org/officeDocument/2006/relationships/oleObject"/><Relationship Id="rId425" Target="media/image142.wmf" Type="http://schemas.openxmlformats.org/officeDocument/2006/relationships/image"/><Relationship Id="rId426" Target="embeddings/oleObject277.bin" Type="http://schemas.openxmlformats.org/officeDocument/2006/relationships/oleObject"/><Relationship Id="rId427" Target="media/image143.wmf" Type="http://schemas.openxmlformats.org/officeDocument/2006/relationships/image"/><Relationship Id="rId428" Target="embeddings/oleObject278.bin" Type="http://schemas.openxmlformats.org/officeDocument/2006/relationships/oleObject"/><Relationship Id="rId429" Target="media/image144.wmf" Type="http://schemas.openxmlformats.org/officeDocument/2006/relationships/image"/><Relationship Id="rId43" Target="media/image10.wmf" Type="http://schemas.openxmlformats.org/officeDocument/2006/relationships/image"/><Relationship Id="rId430" Target="embeddings/oleObject279.bin" Type="http://schemas.openxmlformats.org/officeDocument/2006/relationships/oleObject"/><Relationship Id="rId431" Target="media/image145.wmf" Type="http://schemas.openxmlformats.org/officeDocument/2006/relationships/image"/><Relationship Id="rId432" Target="embeddings/oleObject280.bin" Type="http://schemas.openxmlformats.org/officeDocument/2006/relationships/oleObject"/><Relationship Id="rId433" Target="embeddings/oleObject281.bin" Type="http://schemas.openxmlformats.org/officeDocument/2006/relationships/oleObject"/><Relationship Id="rId434" Target="embeddings/oleObject282.bin" Type="http://schemas.openxmlformats.org/officeDocument/2006/relationships/oleObject"/><Relationship Id="rId435" Target="embeddings/oleObject283.bin" Type="http://schemas.openxmlformats.org/officeDocument/2006/relationships/oleObject"/><Relationship Id="rId436" Target="media/image146.wmf" Type="http://schemas.openxmlformats.org/officeDocument/2006/relationships/image"/><Relationship Id="rId437" Target="embeddings/oleObject284.bin" Type="http://schemas.openxmlformats.org/officeDocument/2006/relationships/oleObject"/><Relationship Id="rId438" Target="embeddings/oleObject285.bin" Type="http://schemas.openxmlformats.org/officeDocument/2006/relationships/oleObject"/><Relationship Id="rId439" Target="embeddings/oleObject286.bin" Type="http://schemas.openxmlformats.org/officeDocument/2006/relationships/oleObject"/><Relationship Id="rId44" Target="embeddings/oleObject27.bin" Type="http://schemas.openxmlformats.org/officeDocument/2006/relationships/oleObject"/><Relationship Id="rId440" Target="media/image147.wmf" Type="http://schemas.openxmlformats.org/officeDocument/2006/relationships/image"/><Relationship Id="rId441" Target="embeddings/oleObject287.bin" Type="http://schemas.openxmlformats.org/officeDocument/2006/relationships/oleObject"/><Relationship Id="rId442" Target="media/image148.wmf" Type="http://schemas.openxmlformats.org/officeDocument/2006/relationships/image"/><Relationship Id="rId443" Target="embeddings/oleObject288.bin" Type="http://schemas.openxmlformats.org/officeDocument/2006/relationships/oleObject"/><Relationship Id="rId444" Target="embeddings/oleObject289.bin" Type="http://schemas.openxmlformats.org/officeDocument/2006/relationships/oleObject"/><Relationship Id="rId445" Target="embeddings/oleObject290.bin" Type="http://schemas.openxmlformats.org/officeDocument/2006/relationships/oleObject"/><Relationship Id="rId446" Target="embeddings/oleObject291.bin" Type="http://schemas.openxmlformats.org/officeDocument/2006/relationships/oleObject"/><Relationship Id="rId447" Target="media/image149.wmf" Type="http://schemas.openxmlformats.org/officeDocument/2006/relationships/image"/><Relationship Id="rId448" Target="embeddings/oleObject292.bin" Type="http://schemas.openxmlformats.org/officeDocument/2006/relationships/oleObject"/><Relationship Id="rId449" Target="media/image150.wmf" Type="http://schemas.openxmlformats.org/officeDocument/2006/relationships/image"/><Relationship Id="rId45" Target="media/image11.wmf" Type="http://schemas.openxmlformats.org/officeDocument/2006/relationships/image"/><Relationship Id="rId450" Target="embeddings/oleObject293.bin" Type="http://schemas.openxmlformats.org/officeDocument/2006/relationships/oleObject"/><Relationship Id="rId451" Target="embeddings/oleObject294.bin" Type="http://schemas.openxmlformats.org/officeDocument/2006/relationships/oleObject"/><Relationship Id="rId452" Target="media/image151.wmf" Type="http://schemas.openxmlformats.org/officeDocument/2006/relationships/image"/><Relationship Id="rId453" Target="embeddings/oleObject295.bin" Type="http://schemas.openxmlformats.org/officeDocument/2006/relationships/oleObject"/><Relationship Id="rId454" Target="media/image152.wmf" Type="http://schemas.openxmlformats.org/officeDocument/2006/relationships/image"/><Relationship Id="rId455" Target="embeddings/oleObject296.bin" Type="http://schemas.openxmlformats.org/officeDocument/2006/relationships/oleObject"/><Relationship Id="rId456" Target="embeddings/oleObject297.bin" Type="http://schemas.openxmlformats.org/officeDocument/2006/relationships/oleObject"/><Relationship Id="rId457" Target="media/image153.wmf" Type="http://schemas.openxmlformats.org/officeDocument/2006/relationships/image"/><Relationship Id="rId458" Target="embeddings/oleObject298.bin" Type="http://schemas.openxmlformats.org/officeDocument/2006/relationships/oleObject"/><Relationship Id="rId459" Target="media/image154.wmf" Type="http://schemas.openxmlformats.org/officeDocument/2006/relationships/image"/><Relationship Id="rId46" Target="embeddings/oleObject28.bin" Type="http://schemas.openxmlformats.org/officeDocument/2006/relationships/oleObject"/><Relationship Id="rId460" Target="embeddings/oleObject299.bin" Type="http://schemas.openxmlformats.org/officeDocument/2006/relationships/oleObject"/><Relationship Id="rId461" Target="embeddings/oleObject300.bin" Type="http://schemas.openxmlformats.org/officeDocument/2006/relationships/oleObject"/><Relationship Id="rId462" Target="embeddings/oleObject301.bin" Type="http://schemas.openxmlformats.org/officeDocument/2006/relationships/oleObject"/><Relationship Id="rId463" Target="embeddings/oleObject302.bin" Type="http://schemas.openxmlformats.org/officeDocument/2006/relationships/oleObject"/><Relationship Id="rId464" Target="embeddings/oleObject303.bin" Type="http://schemas.openxmlformats.org/officeDocument/2006/relationships/oleObject"/><Relationship Id="rId465" Target="media/image155.wmf" Type="http://schemas.openxmlformats.org/officeDocument/2006/relationships/image"/><Relationship Id="rId466" Target="embeddings/oleObject304.bin" Type="http://schemas.openxmlformats.org/officeDocument/2006/relationships/oleObject"/><Relationship Id="rId467" Target="embeddings/oleObject305.bin" Type="http://schemas.openxmlformats.org/officeDocument/2006/relationships/oleObject"/><Relationship Id="rId468" Target="embeddings/oleObject306.bin" Type="http://schemas.openxmlformats.org/officeDocument/2006/relationships/oleObject"/><Relationship Id="rId469" Target="media/image156.wmf" Type="http://schemas.openxmlformats.org/officeDocument/2006/relationships/image"/><Relationship Id="rId47" Target="embeddings/oleObject29.bin" Type="http://schemas.openxmlformats.org/officeDocument/2006/relationships/oleObject"/><Relationship Id="rId470" Target="embeddings/oleObject307.bin" Type="http://schemas.openxmlformats.org/officeDocument/2006/relationships/oleObject"/><Relationship Id="rId471" Target="media/image157.wmf" Type="http://schemas.openxmlformats.org/officeDocument/2006/relationships/image"/><Relationship Id="rId472" Target="embeddings/oleObject308.bin" Type="http://schemas.openxmlformats.org/officeDocument/2006/relationships/oleObject"/><Relationship Id="rId473" Target="media/image158.wmf" Type="http://schemas.openxmlformats.org/officeDocument/2006/relationships/image"/><Relationship Id="rId474" Target="embeddings/oleObject309.bin" Type="http://schemas.openxmlformats.org/officeDocument/2006/relationships/oleObject"/><Relationship Id="rId475" Target="media/image159.wmf" Type="http://schemas.openxmlformats.org/officeDocument/2006/relationships/image"/><Relationship Id="rId476" Target="embeddings/oleObject310.bin" Type="http://schemas.openxmlformats.org/officeDocument/2006/relationships/oleObject"/><Relationship Id="rId477" Target="media/image160.wmf" Type="http://schemas.openxmlformats.org/officeDocument/2006/relationships/image"/><Relationship Id="rId478" Target="embeddings/oleObject311.bin" Type="http://schemas.openxmlformats.org/officeDocument/2006/relationships/oleObject"/><Relationship Id="rId479" Target="media/image161.wmf" Type="http://schemas.openxmlformats.org/officeDocument/2006/relationships/image"/><Relationship Id="rId48" Target="embeddings/oleObject30.bin" Type="http://schemas.openxmlformats.org/officeDocument/2006/relationships/oleObject"/><Relationship Id="rId480" Target="embeddings/oleObject312.bin" Type="http://schemas.openxmlformats.org/officeDocument/2006/relationships/oleObject"/><Relationship Id="rId481" Target="embeddings/oleObject313.bin" Type="http://schemas.openxmlformats.org/officeDocument/2006/relationships/oleObject"/><Relationship Id="rId482" Target="embeddings/oleObject314.bin" Type="http://schemas.openxmlformats.org/officeDocument/2006/relationships/oleObject"/><Relationship Id="rId483" Target="media/image162.wmf" Type="http://schemas.openxmlformats.org/officeDocument/2006/relationships/image"/><Relationship Id="rId484" Target="embeddings/oleObject315.bin" Type="http://schemas.openxmlformats.org/officeDocument/2006/relationships/oleObject"/><Relationship Id="rId485" Target="media/image163.wmf" Type="http://schemas.openxmlformats.org/officeDocument/2006/relationships/image"/><Relationship Id="rId486" Target="embeddings/oleObject316.bin" Type="http://schemas.openxmlformats.org/officeDocument/2006/relationships/oleObject"/><Relationship Id="rId487" Target="media/image164.wmf" Type="http://schemas.openxmlformats.org/officeDocument/2006/relationships/image"/><Relationship Id="rId488" Target="embeddings/oleObject317.bin" Type="http://schemas.openxmlformats.org/officeDocument/2006/relationships/oleObject"/><Relationship Id="rId489" Target="embeddings/oleObject318.bin" Type="http://schemas.openxmlformats.org/officeDocument/2006/relationships/oleObject"/><Relationship Id="rId49" Target="embeddings/oleObject31.bin" Type="http://schemas.openxmlformats.org/officeDocument/2006/relationships/oleObject"/><Relationship Id="rId490" Target="media/image165.wmf" Type="http://schemas.openxmlformats.org/officeDocument/2006/relationships/image"/><Relationship Id="rId491" Target="embeddings/oleObject319.bin" Type="http://schemas.openxmlformats.org/officeDocument/2006/relationships/oleObject"/><Relationship Id="rId492" Target="embeddings/oleObject320.bin" Type="http://schemas.openxmlformats.org/officeDocument/2006/relationships/oleObject"/><Relationship Id="rId493" Target="media/image166.wmf" Type="http://schemas.openxmlformats.org/officeDocument/2006/relationships/image"/><Relationship Id="rId494" Target="embeddings/oleObject321.bin" Type="http://schemas.openxmlformats.org/officeDocument/2006/relationships/oleObject"/><Relationship Id="rId495" Target="media/image167.wmf" Type="http://schemas.openxmlformats.org/officeDocument/2006/relationships/image"/><Relationship Id="rId496" Target="embeddings/oleObject322.bin" Type="http://schemas.openxmlformats.org/officeDocument/2006/relationships/oleObject"/><Relationship Id="rId497" Target="media/image168.wmf" Type="http://schemas.openxmlformats.org/officeDocument/2006/relationships/image"/><Relationship Id="rId498" Target="embeddings/oleObject323.bin" Type="http://schemas.openxmlformats.org/officeDocument/2006/relationships/oleObject"/><Relationship Id="rId499" Target="embeddings/oleObject324.bin" Type="http://schemas.openxmlformats.org/officeDocument/2006/relationships/oleObject"/><Relationship Id="rId5" Target="webSettings.xml" Type="http://schemas.openxmlformats.org/officeDocument/2006/relationships/webSettings"/><Relationship Id="rId50" Target="embeddings/oleObject32.bin" Type="http://schemas.openxmlformats.org/officeDocument/2006/relationships/oleObject"/><Relationship Id="rId500" Target="media/image169.wmf" Type="http://schemas.openxmlformats.org/officeDocument/2006/relationships/image"/><Relationship Id="rId501" Target="embeddings/oleObject325.bin" Type="http://schemas.openxmlformats.org/officeDocument/2006/relationships/oleObject"/><Relationship Id="rId502" Target="media/image170.wmf" Type="http://schemas.openxmlformats.org/officeDocument/2006/relationships/image"/><Relationship Id="rId503" Target="embeddings/oleObject326.bin" Type="http://schemas.openxmlformats.org/officeDocument/2006/relationships/oleObject"/><Relationship Id="rId504" Target="embeddings/oleObject327.bin" Type="http://schemas.openxmlformats.org/officeDocument/2006/relationships/oleObject"/><Relationship Id="rId505" Target="embeddings/oleObject328.bin" Type="http://schemas.openxmlformats.org/officeDocument/2006/relationships/oleObject"/><Relationship Id="rId506" Target="embeddings/oleObject329.bin" Type="http://schemas.openxmlformats.org/officeDocument/2006/relationships/oleObject"/><Relationship Id="rId507" Target="embeddings/oleObject330.bin" Type="http://schemas.openxmlformats.org/officeDocument/2006/relationships/oleObject"/><Relationship Id="rId508" Target="media/image171.wmf" Type="http://schemas.openxmlformats.org/officeDocument/2006/relationships/image"/><Relationship Id="rId509" Target="embeddings/oleObject331.bin" Type="http://schemas.openxmlformats.org/officeDocument/2006/relationships/oleObject"/><Relationship Id="rId51" Target="embeddings/oleObject33.bin" Type="http://schemas.openxmlformats.org/officeDocument/2006/relationships/oleObject"/><Relationship Id="rId510" Target="embeddings/oleObject332.bin" Type="http://schemas.openxmlformats.org/officeDocument/2006/relationships/oleObject"/><Relationship Id="rId511" Target="embeddings/oleObject333.bin" Type="http://schemas.openxmlformats.org/officeDocument/2006/relationships/oleObject"/><Relationship Id="rId512" Target="embeddings/oleObject334.bin" Type="http://schemas.openxmlformats.org/officeDocument/2006/relationships/oleObject"/><Relationship Id="rId513" Target="embeddings/oleObject335.bin" Type="http://schemas.openxmlformats.org/officeDocument/2006/relationships/oleObject"/><Relationship Id="rId514" Target="embeddings/oleObject336.bin" Type="http://schemas.openxmlformats.org/officeDocument/2006/relationships/oleObject"/><Relationship Id="rId515" Target="embeddings/oleObject337.bin" Type="http://schemas.openxmlformats.org/officeDocument/2006/relationships/oleObject"/><Relationship Id="rId516" Target="media/image172.wmf" Type="http://schemas.openxmlformats.org/officeDocument/2006/relationships/image"/><Relationship Id="rId517" Target="embeddings/oleObject338.bin" Type="http://schemas.openxmlformats.org/officeDocument/2006/relationships/oleObject"/><Relationship Id="rId518" Target="embeddings/oleObject339.bin" Type="http://schemas.openxmlformats.org/officeDocument/2006/relationships/oleObject"/><Relationship Id="rId519" Target="embeddings/oleObject340.bin" Type="http://schemas.openxmlformats.org/officeDocument/2006/relationships/oleObject"/><Relationship Id="rId52" Target="embeddings/oleObject34.bin" Type="http://schemas.openxmlformats.org/officeDocument/2006/relationships/oleObject"/><Relationship Id="rId520" Target="embeddings/oleObject341.bin" Type="http://schemas.openxmlformats.org/officeDocument/2006/relationships/oleObject"/><Relationship Id="rId521" Target="embeddings/oleObject342.bin" Type="http://schemas.openxmlformats.org/officeDocument/2006/relationships/oleObject"/><Relationship Id="rId522" Target="media/image173.wmf" Type="http://schemas.openxmlformats.org/officeDocument/2006/relationships/image"/><Relationship Id="rId523" Target="embeddings/oleObject343.bin" Type="http://schemas.openxmlformats.org/officeDocument/2006/relationships/oleObject"/><Relationship Id="rId524" Target="embeddings/oleObject344.bin" Type="http://schemas.openxmlformats.org/officeDocument/2006/relationships/oleObject"/><Relationship Id="rId525" Target="media/image174.wmf" Type="http://schemas.openxmlformats.org/officeDocument/2006/relationships/image"/><Relationship Id="rId526" Target="embeddings/oleObject345.bin" Type="http://schemas.openxmlformats.org/officeDocument/2006/relationships/oleObject"/><Relationship Id="rId527" Target="media/image175.wmf" Type="http://schemas.openxmlformats.org/officeDocument/2006/relationships/image"/><Relationship Id="rId528" Target="embeddings/oleObject346.bin" Type="http://schemas.openxmlformats.org/officeDocument/2006/relationships/oleObject"/><Relationship Id="rId529" Target="media/image176.wmf" Type="http://schemas.openxmlformats.org/officeDocument/2006/relationships/image"/><Relationship Id="rId53" Target="media/image12.wmf" Type="http://schemas.openxmlformats.org/officeDocument/2006/relationships/image"/><Relationship Id="rId530" Target="embeddings/oleObject347.bin" Type="http://schemas.openxmlformats.org/officeDocument/2006/relationships/oleObject"/><Relationship Id="rId531" Target="embeddings/oleObject348.bin" Type="http://schemas.openxmlformats.org/officeDocument/2006/relationships/oleObject"/><Relationship Id="rId532" Target="embeddings/oleObject349.bin" Type="http://schemas.openxmlformats.org/officeDocument/2006/relationships/oleObject"/><Relationship Id="rId533" Target="media/image177.wmf" Type="http://schemas.openxmlformats.org/officeDocument/2006/relationships/image"/><Relationship Id="rId534" Target="embeddings/oleObject350.bin" Type="http://schemas.openxmlformats.org/officeDocument/2006/relationships/oleObject"/><Relationship Id="rId535" Target="embeddings/oleObject351.bin" Type="http://schemas.openxmlformats.org/officeDocument/2006/relationships/oleObject"/><Relationship Id="rId536" Target="media/image178.wmf" Type="http://schemas.openxmlformats.org/officeDocument/2006/relationships/image"/><Relationship Id="rId537" Target="embeddings/oleObject352.bin" Type="http://schemas.openxmlformats.org/officeDocument/2006/relationships/oleObject"/><Relationship Id="rId538" Target="embeddings/oleObject353.bin" Type="http://schemas.openxmlformats.org/officeDocument/2006/relationships/oleObject"/><Relationship Id="rId539" Target="media/image179.wmf" Type="http://schemas.openxmlformats.org/officeDocument/2006/relationships/image"/><Relationship Id="rId54" Target="embeddings/oleObject35.bin" Type="http://schemas.openxmlformats.org/officeDocument/2006/relationships/oleObject"/><Relationship Id="rId540" Target="embeddings/oleObject354.bin" Type="http://schemas.openxmlformats.org/officeDocument/2006/relationships/oleObject"/><Relationship Id="rId541" Target="media/image180.wmf" Type="http://schemas.openxmlformats.org/officeDocument/2006/relationships/image"/><Relationship Id="rId542" Target="embeddings/oleObject355.bin" Type="http://schemas.openxmlformats.org/officeDocument/2006/relationships/oleObject"/><Relationship Id="rId543" Target="media/image181.wmf" Type="http://schemas.openxmlformats.org/officeDocument/2006/relationships/image"/><Relationship Id="rId544" Target="embeddings/oleObject356.bin" Type="http://schemas.openxmlformats.org/officeDocument/2006/relationships/oleObject"/><Relationship Id="rId545" Target="media/image182.wmf" Type="http://schemas.openxmlformats.org/officeDocument/2006/relationships/image"/><Relationship Id="rId546" Target="embeddings/oleObject357.bin" Type="http://schemas.openxmlformats.org/officeDocument/2006/relationships/oleObject"/><Relationship Id="rId547" Target="embeddings/oleObject358.bin" Type="http://schemas.openxmlformats.org/officeDocument/2006/relationships/oleObject"/><Relationship Id="rId548" Target="media/image183.wmf" Type="http://schemas.openxmlformats.org/officeDocument/2006/relationships/image"/><Relationship Id="rId549" Target="embeddings/oleObject359.bin" Type="http://schemas.openxmlformats.org/officeDocument/2006/relationships/oleObject"/><Relationship Id="rId55" Target="media/image13.wmf" Type="http://schemas.openxmlformats.org/officeDocument/2006/relationships/image"/><Relationship Id="rId550" Target="media/image184.wmf" Type="http://schemas.openxmlformats.org/officeDocument/2006/relationships/image"/><Relationship Id="rId551" Target="embeddings/oleObject360.bin" Type="http://schemas.openxmlformats.org/officeDocument/2006/relationships/oleObject"/><Relationship Id="rId552" Target="embeddings/oleObject361.bin" Type="http://schemas.openxmlformats.org/officeDocument/2006/relationships/oleObject"/><Relationship Id="rId553" Target="media/image185.wmf" Type="http://schemas.openxmlformats.org/officeDocument/2006/relationships/image"/><Relationship Id="rId554" Target="embeddings/oleObject362.bin" Type="http://schemas.openxmlformats.org/officeDocument/2006/relationships/oleObject"/><Relationship Id="rId555" Target="embeddings/oleObject363.bin" Type="http://schemas.openxmlformats.org/officeDocument/2006/relationships/oleObject"/><Relationship Id="rId556" Target="media/image186.wmf" Type="http://schemas.openxmlformats.org/officeDocument/2006/relationships/image"/><Relationship Id="rId557" Target="embeddings/oleObject364.bin" Type="http://schemas.openxmlformats.org/officeDocument/2006/relationships/oleObject"/><Relationship Id="rId558" Target="embeddings/oleObject365.bin" Type="http://schemas.openxmlformats.org/officeDocument/2006/relationships/oleObject"/><Relationship Id="rId559" Target="embeddings/oleObject366.bin" Type="http://schemas.openxmlformats.org/officeDocument/2006/relationships/oleObject"/><Relationship Id="rId56" Target="embeddings/oleObject36.bin" Type="http://schemas.openxmlformats.org/officeDocument/2006/relationships/oleObject"/><Relationship Id="rId560" Target="media/image187.wmf" Type="http://schemas.openxmlformats.org/officeDocument/2006/relationships/image"/><Relationship Id="rId561" Target="embeddings/oleObject367.bin" Type="http://schemas.openxmlformats.org/officeDocument/2006/relationships/oleObject"/><Relationship Id="rId562" Target="embeddings/oleObject368.bin" Type="http://schemas.openxmlformats.org/officeDocument/2006/relationships/oleObject"/><Relationship Id="rId563" Target="media/image188.wmf" Type="http://schemas.openxmlformats.org/officeDocument/2006/relationships/image"/><Relationship Id="rId564" Target="embeddings/oleObject369.bin" Type="http://schemas.openxmlformats.org/officeDocument/2006/relationships/oleObject"/><Relationship Id="rId565" Target="media/image189.wmf" Type="http://schemas.openxmlformats.org/officeDocument/2006/relationships/image"/><Relationship Id="rId566" Target="embeddings/oleObject370.bin" Type="http://schemas.openxmlformats.org/officeDocument/2006/relationships/oleObject"/><Relationship Id="rId567" Target="embeddings/oleObject371.bin" Type="http://schemas.openxmlformats.org/officeDocument/2006/relationships/oleObject"/><Relationship Id="rId568" Target="media/image190.wmf" Type="http://schemas.openxmlformats.org/officeDocument/2006/relationships/image"/><Relationship Id="rId569" Target="embeddings/oleObject372.bin" Type="http://schemas.openxmlformats.org/officeDocument/2006/relationships/oleObject"/><Relationship Id="rId57" Target="media/image14.wmf" Type="http://schemas.openxmlformats.org/officeDocument/2006/relationships/image"/><Relationship Id="rId570" Target="embeddings/oleObject373.bin" Type="http://schemas.openxmlformats.org/officeDocument/2006/relationships/oleObject"/><Relationship Id="rId571" Target="media/image191.wmf" Type="http://schemas.openxmlformats.org/officeDocument/2006/relationships/image"/><Relationship Id="rId572" Target="embeddings/oleObject374.bin" Type="http://schemas.openxmlformats.org/officeDocument/2006/relationships/oleObject"/><Relationship Id="rId573" Target="media/image192.wmf" Type="http://schemas.openxmlformats.org/officeDocument/2006/relationships/image"/><Relationship Id="rId574" Target="embeddings/oleObject375.bin" Type="http://schemas.openxmlformats.org/officeDocument/2006/relationships/oleObject"/><Relationship Id="rId575" Target="media/image193.wmf" Type="http://schemas.openxmlformats.org/officeDocument/2006/relationships/image"/><Relationship Id="rId576" Target="embeddings/oleObject376.bin" Type="http://schemas.openxmlformats.org/officeDocument/2006/relationships/oleObject"/><Relationship Id="rId577" Target="media/image194.wmf" Type="http://schemas.openxmlformats.org/officeDocument/2006/relationships/image"/><Relationship Id="rId578" Target="embeddings/oleObject377.bin" Type="http://schemas.openxmlformats.org/officeDocument/2006/relationships/oleObject"/><Relationship Id="rId579" Target="media/image195.wmf" Type="http://schemas.openxmlformats.org/officeDocument/2006/relationships/image"/><Relationship Id="rId58" Target="embeddings/oleObject37.bin" Type="http://schemas.openxmlformats.org/officeDocument/2006/relationships/oleObject"/><Relationship Id="rId580" Target="embeddings/oleObject378.bin" Type="http://schemas.openxmlformats.org/officeDocument/2006/relationships/oleObject"/><Relationship Id="rId581" Target="embeddings/oleObject379.bin" Type="http://schemas.openxmlformats.org/officeDocument/2006/relationships/oleObject"/><Relationship Id="rId582" Target="embeddings/oleObject380.bin" Type="http://schemas.openxmlformats.org/officeDocument/2006/relationships/oleObject"/><Relationship Id="rId583" Target="media/image196.wmf" Type="http://schemas.openxmlformats.org/officeDocument/2006/relationships/image"/><Relationship Id="rId584" Target="embeddings/oleObject381.bin" Type="http://schemas.openxmlformats.org/officeDocument/2006/relationships/oleObject"/><Relationship Id="rId585" Target="embeddings/oleObject382.bin" Type="http://schemas.openxmlformats.org/officeDocument/2006/relationships/oleObject"/><Relationship Id="rId586" Target="media/image197.wmf" Type="http://schemas.openxmlformats.org/officeDocument/2006/relationships/image"/><Relationship Id="rId587" Target="embeddings/oleObject383.bin" Type="http://schemas.openxmlformats.org/officeDocument/2006/relationships/oleObject"/><Relationship Id="rId588" Target="media/image198.wmf" Type="http://schemas.openxmlformats.org/officeDocument/2006/relationships/image"/><Relationship Id="rId589" Target="embeddings/oleObject384.bin" Type="http://schemas.openxmlformats.org/officeDocument/2006/relationships/oleObject"/><Relationship Id="rId59" Target="media/image15.wmf" Type="http://schemas.openxmlformats.org/officeDocument/2006/relationships/image"/><Relationship Id="rId590" Target="media/image199.wmf" Type="http://schemas.openxmlformats.org/officeDocument/2006/relationships/image"/><Relationship Id="rId591" Target="embeddings/oleObject385.bin" Type="http://schemas.openxmlformats.org/officeDocument/2006/relationships/oleObject"/><Relationship Id="rId592" Target="media/image200.wmf" Type="http://schemas.openxmlformats.org/officeDocument/2006/relationships/image"/><Relationship Id="rId593" Target="embeddings/oleObject386.bin" Type="http://schemas.openxmlformats.org/officeDocument/2006/relationships/oleObject"/><Relationship Id="rId594" Target="embeddings/oleObject387.bin" Type="http://schemas.openxmlformats.org/officeDocument/2006/relationships/oleObject"/><Relationship Id="rId595" Target="media/image201.wmf" Type="http://schemas.openxmlformats.org/officeDocument/2006/relationships/image"/><Relationship Id="rId596" Target="embeddings/oleObject388.bin" Type="http://schemas.openxmlformats.org/officeDocument/2006/relationships/oleObject"/><Relationship Id="rId597" Target="media/image202.wmf" Type="http://schemas.openxmlformats.org/officeDocument/2006/relationships/image"/><Relationship Id="rId598" Target="embeddings/oleObject389.bin" Type="http://schemas.openxmlformats.org/officeDocument/2006/relationships/oleObject"/><Relationship Id="rId599" Target="embeddings/oleObject390.bin" Type="http://schemas.openxmlformats.org/officeDocument/2006/relationships/oleObject"/><Relationship Id="rId6" Target="footnotes.xml" Type="http://schemas.openxmlformats.org/officeDocument/2006/relationships/footnotes"/><Relationship Id="rId60" Target="embeddings/oleObject38.bin" Type="http://schemas.openxmlformats.org/officeDocument/2006/relationships/oleObject"/><Relationship Id="rId600" Target="embeddings/oleObject391.bin" Type="http://schemas.openxmlformats.org/officeDocument/2006/relationships/oleObject"/><Relationship Id="rId601" Target="media/image203.wmf" Type="http://schemas.openxmlformats.org/officeDocument/2006/relationships/image"/><Relationship Id="rId602" Target="embeddings/oleObject392.bin" Type="http://schemas.openxmlformats.org/officeDocument/2006/relationships/oleObject"/><Relationship Id="rId603" Target="embeddings/oleObject393.bin" Type="http://schemas.openxmlformats.org/officeDocument/2006/relationships/oleObject"/><Relationship Id="rId604" Target="embeddings/oleObject394.bin" Type="http://schemas.openxmlformats.org/officeDocument/2006/relationships/oleObject"/><Relationship Id="rId605" Target="embeddings/oleObject395.bin" Type="http://schemas.openxmlformats.org/officeDocument/2006/relationships/oleObject"/><Relationship Id="rId606" Target="media/image204.wmf" Type="http://schemas.openxmlformats.org/officeDocument/2006/relationships/image"/><Relationship Id="rId607" Target="embeddings/oleObject396.bin" Type="http://schemas.openxmlformats.org/officeDocument/2006/relationships/oleObject"/><Relationship Id="rId608" Target="embeddings/oleObject397.bin" Type="http://schemas.openxmlformats.org/officeDocument/2006/relationships/oleObject"/><Relationship Id="rId609" Target="media/image205.wmf" Type="http://schemas.openxmlformats.org/officeDocument/2006/relationships/image"/><Relationship Id="rId61" Target="media/image16.wmf" Type="http://schemas.openxmlformats.org/officeDocument/2006/relationships/image"/><Relationship Id="rId610" Target="embeddings/oleObject398.bin" Type="http://schemas.openxmlformats.org/officeDocument/2006/relationships/oleObject"/><Relationship Id="rId611" Target="media/image206.wmf" Type="http://schemas.openxmlformats.org/officeDocument/2006/relationships/image"/><Relationship Id="rId612" Target="embeddings/oleObject399.bin" Type="http://schemas.openxmlformats.org/officeDocument/2006/relationships/oleObject"/><Relationship Id="rId613" Target="media/image207.wmf" Type="http://schemas.openxmlformats.org/officeDocument/2006/relationships/image"/><Relationship Id="rId614" Target="embeddings/oleObject400.bin" Type="http://schemas.openxmlformats.org/officeDocument/2006/relationships/oleObject"/><Relationship Id="rId615" Target="embeddings/oleObject401.bin" Type="http://schemas.openxmlformats.org/officeDocument/2006/relationships/oleObject"/><Relationship Id="rId616" Target="media/image208.wmf" Type="http://schemas.openxmlformats.org/officeDocument/2006/relationships/image"/><Relationship Id="rId617" Target="embeddings/oleObject402.bin" Type="http://schemas.openxmlformats.org/officeDocument/2006/relationships/oleObject"/><Relationship Id="rId618" Target="media/image209.wmf" Type="http://schemas.openxmlformats.org/officeDocument/2006/relationships/image"/><Relationship Id="rId619" Target="embeddings/oleObject403.bin" Type="http://schemas.openxmlformats.org/officeDocument/2006/relationships/oleObject"/><Relationship Id="rId62" Target="embeddings/oleObject39.bin" Type="http://schemas.openxmlformats.org/officeDocument/2006/relationships/oleObject"/><Relationship Id="rId620" Target="media/image210.wmf" Type="http://schemas.openxmlformats.org/officeDocument/2006/relationships/image"/><Relationship Id="rId621" Target="embeddings/oleObject404.bin" Type="http://schemas.openxmlformats.org/officeDocument/2006/relationships/oleObject"/><Relationship Id="rId622" Target="media/image211.wmf" Type="http://schemas.openxmlformats.org/officeDocument/2006/relationships/image"/><Relationship Id="rId623" Target="embeddings/oleObject405.bin" Type="http://schemas.openxmlformats.org/officeDocument/2006/relationships/oleObject"/><Relationship Id="rId624" Target="embeddings/oleObject406.bin" Type="http://schemas.openxmlformats.org/officeDocument/2006/relationships/oleObject"/><Relationship Id="rId625" Target="media/image212.wmf" Type="http://schemas.openxmlformats.org/officeDocument/2006/relationships/image"/><Relationship Id="rId626" Target="embeddings/oleObject407.bin" Type="http://schemas.openxmlformats.org/officeDocument/2006/relationships/oleObject"/><Relationship Id="rId627" Target="media/image213.wmf" Type="http://schemas.openxmlformats.org/officeDocument/2006/relationships/image"/><Relationship Id="rId628" Target="embeddings/oleObject408.bin" Type="http://schemas.openxmlformats.org/officeDocument/2006/relationships/oleObject"/><Relationship Id="rId629" Target="media/image214.wmf" Type="http://schemas.openxmlformats.org/officeDocument/2006/relationships/image"/><Relationship Id="rId63" Target="media/image17.wmf" Type="http://schemas.openxmlformats.org/officeDocument/2006/relationships/image"/><Relationship Id="rId630" Target="embeddings/oleObject409.bin" Type="http://schemas.openxmlformats.org/officeDocument/2006/relationships/oleObject"/><Relationship Id="rId631" Target="embeddings/oleObject410.bin" Type="http://schemas.openxmlformats.org/officeDocument/2006/relationships/oleObject"/><Relationship Id="rId632" Target="header1.xml" Type="http://schemas.openxmlformats.org/officeDocument/2006/relationships/header"/><Relationship Id="rId633" Target="footer1.xml" Type="http://schemas.openxmlformats.org/officeDocument/2006/relationships/footer"/><Relationship Id="rId634" Target="footer2.xml" Type="http://schemas.openxmlformats.org/officeDocument/2006/relationships/footer"/><Relationship Id="rId635" Target="fontTable.xml" Type="http://schemas.openxmlformats.org/officeDocument/2006/relationships/fontTable"/><Relationship Id="rId636" Target="theme/theme1.xml" Type="http://schemas.openxmlformats.org/officeDocument/2006/relationships/theme"/><Relationship Id="rId64" Target="embeddings/oleObject40.bin" Type="http://schemas.openxmlformats.org/officeDocument/2006/relationships/oleObject"/><Relationship Id="rId65" Target="embeddings/oleObject41.bin" Type="http://schemas.openxmlformats.org/officeDocument/2006/relationships/oleObject"/><Relationship Id="rId66" Target="media/image18.wmf" Type="http://schemas.openxmlformats.org/officeDocument/2006/relationships/image"/><Relationship Id="rId67" Target="embeddings/oleObject42.bin" Type="http://schemas.openxmlformats.org/officeDocument/2006/relationships/oleObject"/><Relationship Id="rId68" Target="embeddings/oleObject43.bin" Type="http://schemas.openxmlformats.org/officeDocument/2006/relationships/oleObject"/><Relationship Id="rId69" Target="media/image19.wmf" Type="http://schemas.openxmlformats.org/officeDocument/2006/relationships/image"/><Relationship Id="rId7" Target="endnotes.xml" Type="http://schemas.openxmlformats.org/officeDocument/2006/relationships/endnotes"/><Relationship Id="rId70" Target="embeddings/oleObject44.bin" Type="http://schemas.openxmlformats.org/officeDocument/2006/relationships/oleObject"/><Relationship Id="rId71" Target="media/image20.wmf" Type="http://schemas.openxmlformats.org/officeDocument/2006/relationships/image"/><Relationship Id="rId72" Target="embeddings/oleObject45.bin" Type="http://schemas.openxmlformats.org/officeDocument/2006/relationships/oleObject"/><Relationship Id="rId73" Target="media/image21.wmf" Type="http://schemas.openxmlformats.org/officeDocument/2006/relationships/image"/><Relationship Id="rId74" Target="embeddings/oleObject46.bin" Type="http://schemas.openxmlformats.org/officeDocument/2006/relationships/oleObject"/><Relationship Id="rId75" Target="media/image22.wmf" Type="http://schemas.openxmlformats.org/officeDocument/2006/relationships/image"/><Relationship Id="rId76" Target="embeddings/oleObject47.bin" Type="http://schemas.openxmlformats.org/officeDocument/2006/relationships/oleObject"/><Relationship Id="rId77" Target="embeddings/oleObject48.bin" Type="http://schemas.openxmlformats.org/officeDocument/2006/relationships/oleObject"/><Relationship Id="rId78" Target="embeddings/oleObject49.bin" Type="http://schemas.openxmlformats.org/officeDocument/2006/relationships/oleObject"/><Relationship Id="rId79" Target="embeddings/oleObject50.bin" Type="http://schemas.openxmlformats.org/officeDocument/2006/relationships/oleObject"/><Relationship Id="rId8" Target="media/image1.wmf" Type="http://schemas.openxmlformats.org/officeDocument/2006/relationships/image"/><Relationship Id="rId80" Target="embeddings/oleObject51.bin" Type="http://schemas.openxmlformats.org/officeDocument/2006/relationships/oleObject"/><Relationship Id="rId81" Target="media/image23.wmf" Type="http://schemas.openxmlformats.org/officeDocument/2006/relationships/image"/><Relationship Id="rId82" Target="embeddings/oleObject52.bin" Type="http://schemas.openxmlformats.org/officeDocument/2006/relationships/oleObject"/><Relationship Id="rId83" Target="media/image24.wmf" Type="http://schemas.openxmlformats.org/officeDocument/2006/relationships/image"/><Relationship Id="rId84" Target="embeddings/oleObject53.bin" Type="http://schemas.openxmlformats.org/officeDocument/2006/relationships/oleObject"/><Relationship Id="rId85" Target="media/image25.wmf" Type="http://schemas.openxmlformats.org/officeDocument/2006/relationships/image"/><Relationship Id="rId86" Target="embeddings/oleObject54.bin" Type="http://schemas.openxmlformats.org/officeDocument/2006/relationships/oleObject"/><Relationship Id="rId87" Target="embeddings/oleObject55.bin" Type="http://schemas.openxmlformats.org/officeDocument/2006/relationships/oleObject"/><Relationship Id="rId88" Target="embeddings/oleObject56.bin" Type="http://schemas.openxmlformats.org/officeDocument/2006/relationships/oleObject"/><Relationship Id="rId89" Target="embeddings/oleObject57.bin" Type="http://schemas.openxmlformats.org/officeDocument/2006/relationships/oleObject"/><Relationship Id="rId9" Target="embeddings/oleObject1.bin" Type="http://schemas.openxmlformats.org/officeDocument/2006/relationships/oleObject"/><Relationship Id="rId90" Target="embeddings/oleObject58.bin" Type="http://schemas.openxmlformats.org/officeDocument/2006/relationships/oleObject"/><Relationship Id="rId91" Target="embeddings/oleObject59.bin" Type="http://schemas.openxmlformats.org/officeDocument/2006/relationships/oleObject"/><Relationship Id="rId92" Target="embeddings/oleObject60.bin" Type="http://schemas.openxmlformats.org/officeDocument/2006/relationships/oleObject"/><Relationship Id="rId93" Target="embeddings/oleObject61.bin" Type="http://schemas.openxmlformats.org/officeDocument/2006/relationships/oleObject"/><Relationship Id="rId94" Target="embeddings/oleObject62.bin" Type="http://schemas.openxmlformats.org/officeDocument/2006/relationships/oleObject"/><Relationship Id="rId95" Target="embeddings/oleObject63.bin" Type="http://schemas.openxmlformats.org/officeDocument/2006/relationships/oleObject"/><Relationship Id="rId96" Target="media/image26.wmf" Type="http://schemas.openxmlformats.org/officeDocument/2006/relationships/image"/><Relationship Id="rId97" Target="embeddings/oleObject64.bin" Type="http://schemas.openxmlformats.org/officeDocument/2006/relationships/oleObject"/><Relationship Id="rId98" Target="embeddings/oleObject65.bin" Type="http://schemas.openxmlformats.org/officeDocument/2006/relationships/oleObject"/><Relationship Id="rId99" Target="media/image27.wmf" Type="http://schemas.openxmlformats.org/officeDocument/2006/relationships/image"/></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10855</Words>
  <Characters>61874</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2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29T05:18:00Z</dcterms:created>
  <dc:creator>admin</dc:creator>
  <dc:description>Chuyên đề bồi dưỡng HSG Lý 8 phần Lực-Khối Lượng và Áp suất có lời giải được soạn dưới dạng file word và PDF gồm 33 trang. Các bạn xem và tải về ở dưới.</dc:description>
  <dcterms:modified xsi:type="dcterms:W3CDTF">2020-11-29T05:19:00Z</dcterms:modified>
  <cp:revision>1</cp:revision>
  <dc:title>Chuyên Đề Bồi Dưỡng HSG Lý 8 Phần Lực Khối Lượng Và Áp Suất Có Lời Giải</dc:title>
</cp:coreProperties>
</file>